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3" r:id="rId1"/>
  </p:sldMasterIdLst>
  <p:notesMasterIdLst>
    <p:notesMasterId r:id="rId43"/>
  </p:notesMasterIdLst>
  <p:sldIdLst>
    <p:sldId id="256" r:id="rId2"/>
    <p:sldId id="257" r:id="rId3"/>
    <p:sldId id="335" r:id="rId4"/>
    <p:sldId id="259" r:id="rId5"/>
    <p:sldId id="332" r:id="rId6"/>
    <p:sldId id="271" r:id="rId7"/>
    <p:sldId id="261" r:id="rId8"/>
    <p:sldId id="313" r:id="rId9"/>
    <p:sldId id="260" r:id="rId10"/>
    <p:sldId id="336" r:id="rId11"/>
    <p:sldId id="306" r:id="rId12"/>
    <p:sldId id="305" r:id="rId13"/>
    <p:sldId id="300" r:id="rId14"/>
    <p:sldId id="263" r:id="rId15"/>
    <p:sldId id="299" r:id="rId16"/>
    <p:sldId id="277" r:id="rId17"/>
    <p:sldId id="302" r:id="rId18"/>
    <p:sldId id="311" r:id="rId19"/>
    <p:sldId id="312" r:id="rId20"/>
    <p:sldId id="337" r:id="rId21"/>
    <p:sldId id="303" r:id="rId22"/>
    <p:sldId id="276" r:id="rId23"/>
    <p:sldId id="267" r:id="rId24"/>
    <p:sldId id="343" r:id="rId25"/>
    <p:sldId id="307" r:id="rId26"/>
    <p:sldId id="304" r:id="rId27"/>
    <p:sldId id="308" r:id="rId28"/>
    <p:sldId id="325" r:id="rId29"/>
    <p:sldId id="264" r:id="rId30"/>
    <p:sldId id="273" r:id="rId31"/>
    <p:sldId id="322" r:id="rId32"/>
    <p:sldId id="323" r:id="rId33"/>
    <p:sldId id="339" r:id="rId34"/>
    <p:sldId id="340" r:id="rId35"/>
    <p:sldId id="342" r:id="rId36"/>
    <p:sldId id="314" r:id="rId37"/>
    <p:sldId id="324" r:id="rId38"/>
    <p:sldId id="326" r:id="rId39"/>
    <p:sldId id="327" r:id="rId40"/>
    <p:sldId id="262" r:id="rId41"/>
    <p:sldId id="331" r:id="rId42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1" clrIdx="0">
    <p:extLst>
      <p:ext uri="{19B8F6BF-5375-455C-9EA6-DF929625EA0E}">
        <p15:presenceInfo xmlns:p15="http://schemas.microsoft.com/office/powerpoint/2012/main" userId="h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CB86FFC-81D5-427D-8AEB-B7844F0F39D9}">
  <a:tblStyle styleId="{2CB86FFC-81D5-427D-8AEB-B7844F0F39D9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7" autoAdjust="0"/>
    <p:restoredTop sz="93774" autoAdjust="0"/>
  </p:normalViewPr>
  <p:slideViewPr>
    <p:cSldViewPr snapToGrid="0">
      <p:cViewPr varScale="1">
        <p:scale>
          <a:sx n="79" d="100"/>
          <a:sy n="79" d="100"/>
        </p:scale>
        <p:origin x="376" y="-5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Google Shape;384;g729dd71725_7_2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5" name="Google Shape;385;g729dd71725_7_2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g80206cb170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2" name="Google Shape;552;g80206cb170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43365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g80206cb170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2" name="Google Shape;552;g80206cb170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4792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" name="Google Shape;663;g77703e89f1_0_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4" name="Google Shape;664;g77703e89f1_0_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" name="Google Shape;663;g77703e89f1_0_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64" name="Google Shape;664;g77703e89f1_0_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4500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" name="Google Shape;1244;g52cec55bc0_1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5" name="Google Shape;1245;g52cec55bc0_1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" name="Google Shape;1233;g74c573bef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34" name="Google Shape;1234;g74c573bef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" name="Google Shape;967;g6b628f12ae_0_6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8" name="Google Shape;968;g6b628f12ae_0_6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" name="Google Shape;1233;g74c573bef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34" name="Google Shape;1234;g74c573bef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613468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" name="Google Shape;705;g801101ebea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6" name="Google Shape;706;g801101ebea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" name="Google Shape;1155;g6b628f12ae_0_6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6" name="Google Shape;1156;g6b628f12ae_0_6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Google Shape;545;g6b5fdf5ce3_0_26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6" name="Google Shape;546;g6b5fdf5ce3_0_26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8">
            <a:extLst>
              <a:ext uri="{FF2B5EF4-FFF2-40B4-BE49-F238E27FC236}">
                <a16:creationId xmlns:a16="http://schemas.microsoft.com/office/drawing/2014/main" id="{50961498-7033-85EC-90FD-DD07ED612EE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686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71BABC2-87A5-4ACB-B1B4-9477FDE88DCB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53955" name="Rectangle 1">
            <a:extLst>
              <a:ext uri="{FF2B5EF4-FFF2-40B4-BE49-F238E27FC236}">
                <a16:creationId xmlns:a16="http://schemas.microsoft.com/office/drawing/2014/main" id="{D90E8DDC-BECE-06BF-E035-997702B50F7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382588" y="685800"/>
            <a:ext cx="6092825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53956" name="Rectangle 2">
            <a:extLst>
              <a:ext uri="{FF2B5EF4-FFF2-40B4-BE49-F238E27FC236}">
                <a16:creationId xmlns:a16="http://schemas.microsoft.com/office/drawing/2014/main" id="{23CD3BA8-061E-D9C6-85EF-8837A4173F7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" name="Google Shape;635;g7776c8f287_1_4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6" name="Google Shape;636;g7776c8f287_1_4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Google Shape;545;g6b5fdf5ce3_0_26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6" name="Google Shape;546;g6b5fdf5ce3_0_26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336183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Google Shape;568;g74ed90e5f7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9" name="Google Shape;569;g74ed90e5f7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g80206cb170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2" name="Google Shape;552;g80206cb170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844075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" name="Google Shape;1110;g6b5fdf5ce3_0_4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1" name="Google Shape;1111;g6b5fdf5ce3_0_4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" name="Google Shape;594;g7309b6ffc7_0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5" name="Google Shape;595;g7309b6ffc7_0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g7309b6ffc7_0_189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6" name="Google Shape;586;g7309b6ffc7_0_189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g7309b6ffc7_0_189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6" name="Google Shape;586;g7309b6ffc7_0_189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69551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842400" y="2100233"/>
            <a:ext cx="3459300" cy="4209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604000" y="566753"/>
            <a:ext cx="5935800" cy="1507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300"/>
              <a:buNone/>
              <a:defRPr sz="6000">
                <a:solidFill>
                  <a:schemeClr val="lt2"/>
                </a:solidFill>
              </a:defRPr>
            </a:lvl1pPr>
            <a:lvl2pPr lvl="1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None/>
              <a:defRPr sz="3500">
                <a:solidFill>
                  <a:schemeClr val="accent4"/>
                </a:solidFill>
              </a:defRPr>
            </a:lvl2pPr>
            <a:lvl3pPr lvl="2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None/>
              <a:defRPr sz="3500">
                <a:solidFill>
                  <a:schemeClr val="accent4"/>
                </a:solidFill>
              </a:defRPr>
            </a:lvl3pPr>
            <a:lvl4pPr lvl="3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None/>
              <a:defRPr sz="3500">
                <a:solidFill>
                  <a:schemeClr val="accent4"/>
                </a:solidFill>
              </a:defRPr>
            </a:lvl4pPr>
            <a:lvl5pPr lvl="4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None/>
              <a:defRPr sz="3500">
                <a:solidFill>
                  <a:schemeClr val="accent4"/>
                </a:solidFill>
              </a:defRPr>
            </a:lvl5pPr>
            <a:lvl6pPr lvl="5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None/>
              <a:defRPr sz="3500">
                <a:solidFill>
                  <a:schemeClr val="accent4"/>
                </a:solidFill>
              </a:defRPr>
            </a:lvl6pPr>
            <a:lvl7pPr lvl="6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None/>
              <a:defRPr sz="3500">
                <a:solidFill>
                  <a:schemeClr val="accent4"/>
                </a:solidFill>
              </a:defRPr>
            </a:lvl7pPr>
            <a:lvl8pPr lvl="7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None/>
              <a:defRPr sz="3500">
                <a:solidFill>
                  <a:schemeClr val="accent4"/>
                </a:solidFill>
              </a:defRPr>
            </a:lvl8pPr>
            <a:lvl9pPr lvl="8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None/>
              <a:defRPr sz="35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12"/>
          <p:cNvSpPr/>
          <p:nvPr/>
        </p:nvSpPr>
        <p:spPr>
          <a:xfrm>
            <a:off x="-11075" y="-3375"/>
            <a:ext cx="91551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 1">
  <p:cSld name="TITLE_AND_BODY_1"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14"/>
          <p:cNvSpPr txBox="1">
            <a:spLocks noGrp="1"/>
          </p:cNvSpPr>
          <p:nvPr>
            <p:ph type="title"/>
          </p:nvPr>
        </p:nvSpPr>
        <p:spPr>
          <a:xfrm>
            <a:off x="878675" y="2034538"/>
            <a:ext cx="23457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200"/>
              <a:buNone/>
              <a:defRPr sz="33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74" name="Google Shape;174;p14"/>
          <p:cNvSpPr txBox="1">
            <a:spLocks noGrp="1"/>
          </p:cNvSpPr>
          <p:nvPr>
            <p:ph type="body" idx="1"/>
          </p:nvPr>
        </p:nvSpPr>
        <p:spPr>
          <a:xfrm>
            <a:off x="1000300" y="2531038"/>
            <a:ext cx="2102100" cy="145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914400" lvl="1" indent="-342900" rtl="0">
              <a:spcBef>
                <a:spcPts val="160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 rtl="0">
              <a:spcBef>
                <a:spcPts val="16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16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16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16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16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16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1600"/>
              </a:spcBef>
              <a:spcAft>
                <a:spcPts val="16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175" name="Google Shape;175;p14"/>
          <p:cNvSpPr txBox="1">
            <a:spLocks noGrp="1"/>
          </p:cNvSpPr>
          <p:nvPr>
            <p:ph type="body" idx="2"/>
          </p:nvPr>
        </p:nvSpPr>
        <p:spPr>
          <a:xfrm>
            <a:off x="6051975" y="2531038"/>
            <a:ext cx="2102100" cy="145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600">
                <a:solidFill>
                  <a:schemeClr val="dk1"/>
                </a:solidFill>
              </a:defRPr>
            </a:lvl1pPr>
            <a:lvl2pPr marL="914400" lvl="1" indent="-342900" algn="r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800"/>
              <a:buChar char="○"/>
              <a:defRPr sz="1800">
                <a:solidFill>
                  <a:schemeClr val="dk1"/>
                </a:solidFill>
              </a:defRPr>
            </a:lvl2pPr>
            <a:lvl3pPr marL="1371600" lvl="2" indent="-342900" algn="r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800"/>
              <a:buChar char="■"/>
              <a:defRPr sz="1800">
                <a:solidFill>
                  <a:schemeClr val="dk1"/>
                </a:solidFill>
              </a:defRPr>
            </a:lvl3pPr>
            <a:lvl4pPr marL="1828800" lvl="3" indent="-342900" algn="r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800"/>
              <a:buChar char="●"/>
              <a:defRPr sz="1800">
                <a:solidFill>
                  <a:schemeClr val="dk1"/>
                </a:solidFill>
              </a:defRPr>
            </a:lvl4pPr>
            <a:lvl5pPr marL="2286000" lvl="4" indent="-342900" algn="r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800"/>
              <a:buChar char="○"/>
              <a:defRPr sz="1800">
                <a:solidFill>
                  <a:schemeClr val="dk1"/>
                </a:solidFill>
              </a:defRPr>
            </a:lvl5pPr>
            <a:lvl6pPr marL="2743200" lvl="5" indent="-342900" algn="r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800"/>
              <a:buChar char="■"/>
              <a:defRPr sz="1800">
                <a:solidFill>
                  <a:schemeClr val="dk1"/>
                </a:solidFill>
              </a:defRPr>
            </a:lvl6pPr>
            <a:lvl7pPr marL="3200400" lvl="6" indent="-342900" algn="r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800"/>
              <a:buChar char="●"/>
              <a:defRPr sz="1800">
                <a:solidFill>
                  <a:schemeClr val="dk1"/>
                </a:solidFill>
              </a:defRPr>
            </a:lvl7pPr>
            <a:lvl8pPr marL="3657600" lvl="7" indent="-342900" algn="r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800"/>
              <a:buChar char="○"/>
              <a:defRPr sz="1800">
                <a:solidFill>
                  <a:schemeClr val="dk1"/>
                </a:solidFill>
              </a:defRPr>
            </a:lvl8pPr>
            <a:lvl9pPr marL="4114800" lvl="8" indent="-342900" algn="r" rtl="0"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800"/>
              <a:buChar char="■"/>
              <a:defRPr sz="1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76" name="Google Shape;176;p14"/>
          <p:cNvSpPr txBox="1">
            <a:spLocks noGrp="1"/>
          </p:cNvSpPr>
          <p:nvPr>
            <p:ph type="title" idx="3"/>
          </p:nvPr>
        </p:nvSpPr>
        <p:spPr>
          <a:xfrm>
            <a:off x="5919775" y="2034538"/>
            <a:ext cx="23457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200"/>
              <a:buNone/>
              <a:defRPr sz="3300">
                <a:solidFill>
                  <a:schemeClr val="accent6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177" name="Google Shape;177;p14"/>
          <p:cNvSpPr txBox="1">
            <a:spLocks noGrp="1"/>
          </p:cNvSpPr>
          <p:nvPr>
            <p:ph type="title" idx="4"/>
          </p:nvPr>
        </p:nvSpPr>
        <p:spPr>
          <a:xfrm>
            <a:off x="606525" y="555300"/>
            <a:ext cx="79413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78" name="Google Shape;178;p14"/>
          <p:cNvGrpSpPr/>
          <p:nvPr/>
        </p:nvGrpSpPr>
        <p:grpSpPr>
          <a:xfrm>
            <a:off x="607209" y="750096"/>
            <a:ext cx="8055616" cy="905248"/>
            <a:chOff x="65226200" y="2028488"/>
            <a:chExt cx="6293450" cy="707225"/>
          </a:xfrm>
        </p:grpSpPr>
        <p:sp>
          <p:nvSpPr>
            <p:cNvPr id="179" name="Google Shape;179;p14"/>
            <p:cNvSpPr/>
            <p:nvPr/>
          </p:nvSpPr>
          <p:spPr>
            <a:xfrm>
              <a:off x="71139750" y="2388638"/>
              <a:ext cx="140025" cy="116150"/>
            </a:xfrm>
            <a:custGeom>
              <a:avLst/>
              <a:gdLst/>
              <a:ahLst/>
              <a:cxnLst/>
              <a:rect l="l" t="t" r="r" b="b"/>
              <a:pathLst>
                <a:path w="5601" h="4646" extrusionOk="0">
                  <a:moveTo>
                    <a:pt x="3047" y="0"/>
                  </a:moveTo>
                  <a:cubicBezTo>
                    <a:pt x="1467" y="0"/>
                    <a:pt x="0" y="1332"/>
                    <a:pt x="913" y="3180"/>
                  </a:cubicBezTo>
                  <a:cubicBezTo>
                    <a:pt x="1340" y="4011"/>
                    <a:pt x="2176" y="4646"/>
                    <a:pt x="3075" y="4646"/>
                  </a:cubicBezTo>
                  <a:cubicBezTo>
                    <a:pt x="3375" y="4646"/>
                    <a:pt x="3683" y="4574"/>
                    <a:pt x="3985" y="4415"/>
                  </a:cubicBezTo>
                  <a:cubicBezTo>
                    <a:pt x="5284" y="3719"/>
                    <a:pt x="5600" y="2199"/>
                    <a:pt x="5157" y="869"/>
                  </a:cubicBezTo>
                  <a:lnTo>
                    <a:pt x="5157" y="837"/>
                  </a:lnTo>
                  <a:cubicBezTo>
                    <a:pt x="5094" y="837"/>
                    <a:pt x="4999" y="837"/>
                    <a:pt x="4935" y="774"/>
                  </a:cubicBezTo>
                  <a:cubicBezTo>
                    <a:pt x="4400" y="238"/>
                    <a:pt x="3713" y="0"/>
                    <a:pt x="304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14"/>
            <p:cNvSpPr/>
            <p:nvPr/>
          </p:nvSpPr>
          <p:spPr>
            <a:xfrm>
              <a:off x="71133275" y="2372088"/>
              <a:ext cx="158375" cy="146425"/>
            </a:xfrm>
            <a:custGeom>
              <a:avLst/>
              <a:gdLst/>
              <a:ahLst/>
              <a:cxnLst/>
              <a:rect l="l" t="t" r="r" b="b"/>
              <a:pathLst>
                <a:path w="6335" h="5857" extrusionOk="0">
                  <a:moveTo>
                    <a:pt x="3394" y="737"/>
                  </a:moveTo>
                  <a:cubicBezTo>
                    <a:pt x="4036" y="737"/>
                    <a:pt x="4707" y="963"/>
                    <a:pt x="5226" y="1499"/>
                  </a:cubicBezTo>
                  <a:cubicBezTo>
                    <a:pt x="5258" y="1531"/>
                    <a:pt x="5353" y="1594"/>
                    <a:pt x="5416" y="1594"/>
                  </a:cubicBezTo>
                  <a:cubicBezTo>
                    <a:pt x="5764" y="2734"/>
                    <a:pt x="5574" y="4317"/>
                    <a:pt x="4244" y="5046"/>
                  </a:cubicBezTo>
                  <a:cubicBezTo>
                    <a:pt x="3967" y="5175"/>
                    <a:pt x="3668" y="5240"/>
                    <a:pt x="3373" y="5240"/>
                  </a:cubicBezTo>
                  <a:cubicBezTo>
                    <a:pt x="3163" y="5240"/>
                    <a:pt x="2954" y="5207"/>
                    <a:pt x="2756" y="5141"/>
                  </a:cubicBezTo>
                  <a:cubicBezTo>
                    <a:pt x="2122" y="4951"/>
                    <a:pt x="1584" y="4444"/>
                    <a:pt x="1299" y="3842"/>
                  </a:cubicBezTo>
                  <a:cubicBezTo>
                    <a:pt x="792" y="2797"/>
                    <a:pt x="1014" y="1816"/>
                    <a:pt x="1869" y="1214"/>
                  </a:cubicBezTo>
                  <a:cubicBezTo>
                    <a:pt x="2272" y="916"/>
                    <a:pt x="2822" y="737"/>
                    <a:pt x="3394" y="737"/>
                  </a:cubicBezTo>
                  <a:close/>
                  <a:moveTo>
                    <a:pt x="3342" y="0"/>
                  </a:moveTo>
                  <a:cubicBezTo>
                    <a:pt x="2782" y="0"/>
                    <a:pt x="2230" y="137"/>
                    <a:pt x="1774" y="390"/>
                  </a:cubicBezTo>
                  <a:cubicBezTo>
                    <a:pt x="476" y="1119"/>
                    <a:pt x="1" y="2734"/>
                    <a:pt x="697" y="4127"/>
                  </a:cubicBezTo>
                  <a:cubicBezTo>
                    <a:pt x="824" y="4317"/>
                    <a:pt x="951" y="4539"/>
                    <a:pt x="1109" y="4697"/>
                  </a:cubicBezTo>
                  <a:cubicBezTo>
                    <a:pt x="1666" y="5370"/>
                    <a:pt x="2495" y="5856"/>
                    <a:pt x="3371" y="5856"/>
                  </a:cubicBezTo>
                  <a:cubicBezTo>
                    <a:pt x="3691" y="5856"/>
                    <a:pt x="4017" y="5791"/>
                    <a:pt x="4339" y="5648"/>
                  </a:cubicBezTo>
                  <a:cubicBezTo>
                    <a:pt x="5131" y="5331"/>
                    <a:pt x="5859" y="4507"/>
                    <a:pt x="6144" y="3557"/>
                  </a:cubicBezTo>
                  <a:cubicBezTo>
                    <a:pt x="6334" y="2766"/>
                    <a:pt x="6208" y="2006"/>
                    <a:pt x="5764" y="1436"/>
                  </a:cubicBezTo>
                  <a:cubicBezTo>
                    <a:pt x="5764" y="1372"/>
                    <a:pt x="5733" y="1372"/>
                    <a:pt x="5733" y="1372"/>
                  </a:cubicBezTo>
                  <a:cubicBezTo>
                    <a:pt x="5764" y="1309"/>
                    <a:pt x="5764" y="1182"/>
                    <a:pt x="5701" y="1119"/>
                  </a:cubicBezTo>
                  <a:cubicBezTo>
                    <a:pt x="5638" y="1056"/>
                    <a:pt x="5606" y="1024"/>
                    <a:pt x="5606" y="992"/>
                  </a:cubicBezTo>
                  <a:cubicBezTo>
                    <a:pt x="5036" y="308"/>
                    <a:pt x="4181" y="0"/>
                    <a:pt x="33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14"/>
            <p:cNvSpPr/>
            <p:nvPr/>
          </p:nvSpPr>
          <p:spPr>
            <a:xfrm>
              <a:off x="71202150" y="2411888"/>
              <a:ext cx="51500" cy="31725"/>
            </a:xfrm>
            <a:custGeom>
              <a:avLst/>
              <a:gdLst/>
              <a:ahLst/>
              <a:cxnLst/>
              <a:rect l="l" t="t" r="r" b="b"/>
              <a:pathLst>
                <a:path w="2060" h="1269" extrusionOk="0">
                  <a:moveTo>
                    <a:pt x="784" y="1"/>
                  </a:moveTo>
                  <a:cubicBezTo>
                    <a:pt x="539" y="1"/>
                    <a:pt x="304" y="78"/>
                    <a:pt x="96" y="224"/>
                  </a:cubicBezTo>
                  <a:cubicBezTo>
                    <a:pt x="1" y="319"/>
                    <a:pt x="1" y="382"/>
                    <a:pt x="64" y="477"/>
                  </a:cubicBezTo>
                  <a:lnTo>
                    <a:pt x="64" y="509"/>
                  </a:lnTo>
                  <a:cubicBezTo>
                    <a:pt x="86" y="530"/>
                    <a:pt x="123" y="567"/>
                    <a:pt x="175" y="567"/>
                  </a:cubicBezTo>
                  <a:cubicBezTo>
                    <a:pt x="198" y="567"/>
                    <a:pt x="225" y="560"/>
                    <a:pt x="254" y="540"/>
                  </a:cubicBezTo>
                  <a:cubicBezTo>
                    <a:pt x="397" y="493"/>
                    <a:pt x="547" y="469"/>
                    <a:pt x="690" y="469"/>
                  </a:cubicBezTo>
                  <a:cubicBezTo>
                    <a:pt x="832" y="469"/>
                    <a:pt x="967" y="493"/>
                    <a:pt x="1078" y="540"/>
                  </a:cubicBezTo>
                  <a:cubicBezTo>
                    <a:pt x="1331" y="667"/>
                    <a:pt x="1521" y="857"/>
                    <a:pt x="1584" y="1110"/>
                  </a:cubicBezTo>
                  <a:cubicBezTo>
                    <a:pt x="1648" y="1237"/>
                    <a:pt x="1806" y="1269"/>
                    <a:pt x="1869" y="1269"/>
                  </a:cubicBezTo>
                  <a:cubicBezTo>
                    <a:pt x="1901" y="1269"/>
                    <a:pt x="1901" y="1269"/>
                    <a:pt x="1964" y="1205"/>
                  </a:cubicBezTo>
                  <a:cubicBezTo>
                    <a:pt x="2028" y="1110"/>
                    <a:pt x="2059" y="1015"/>
                    <a:pt x="2028" y="952"/>
                  </a:cubicBezTo>
                  <a:cubicBezTo>
                    <a:pt x="1901" y="540"/>
                    <a:pt x="1553" y="224"/>
                    <a:pt x="1173" y="65"/>
                  </a:cubicBezTo>
                  <a:cubicBezTo>
                    <a:pt x="1042" y="22"/>
                    <a:pt x="912" y="1"/>
                    <a:pt x="7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14"/>
            <p:cNvSpPr/>
            <p:nvPr/>
          </p:nvSpPr>
          <p:spPr>
            <a:xfrm>
              <a:off x="65483800" y="2045513"/>
              <a:ext cx="139875" cy="115675"/>
            </a:xfrm>
            <a:custGeom>
              <a:avLst/>
              <a:gdLst/>
              <a:ahLst/>
              <a:cxnLst/>
              <a:rect l="l" t="t" r="r" b="b"/>
              <a:pathLst>
                <a:path w="5595" h="4627" extrusionOk="0">
                  <a:moveTo>
                    <a:pt x="3072" y="1"/>
                  </a:moveTo>
                  <a:cubicBezTo>
                    <a:pt x="1490" y="1"/>
                    <a:pt x="1" y="1329"/>
                    <a:pt x="939" y="3161"/>
                  </a:cubicBezTo>
                  <a:cubicBezTo>
                    <a:pt x="1342" y="3991"/>
                    <a:pt x="2172" y="4626"/>
                    <a:pt x="3069" y="4626"/>
                  </a:cubicBezTo>
                  <a:cubicBezTo>
                    <a:pt x="3370" y="4626"/>
                    <a:pt x="3678" y="4555"/>
                    <a:pt x="3979" y="4396"/>
                  </a:cubicBezTo>
                  <a:cubicBezTo>
                    <a:pt x="5278" y="3731"/>
                    <a:pt x="5595" y="2179"/>
                    <a:pt x="5151" y="881"/>
                  </a:cubicBezTo>
                  <a:lnTo>
                    <a:pt x="5151" y="818"/>
                  </a:lnTo>
                  <a:cubicBezTo>
                    <a:pt x="5088" y="818"/>
                    <a:pt x="4993" y="818"/>
                    <a:pt x="4929" y="754"/>
                  </a:cubicBezTo>
                  <a:cubicBezTo>
                    <a:pt x="4407" y="232"/>
                    <a:pt x="3732" y="1"/>
                    <a:pt x="307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14"/>
            <p:cNvSpPr/>
            <p:nvPr/>
          </p:nvSpPr>
          <p:spPr>
            <a:xfrm>
              <a:off x="65476400" y="2028488"/>
              <a:ext cx="158350" cy="146750"/>
            </a:xfrm>
            <a:custGeom>
              <a:avLst/>
              <a:gdLst/>
              <a:ahLst/>
              <a:cxnLst/>
              <a:rect l="l" t="t" r="r" b="b"/>
              <a:pathLst>
                <a:path w="6334" h="5870" extrusionOk="0">
                  <a:moveTo>
                    <a:pt x="3429" y="753"/>
                  </a:moveTo>
                  <a:cubicBezTo>
                    <a:pt x="4060" y="753"/>
                    <a:pt x="4716" y="972"/>
                    <a:pt x="5225" y="1499"/>
                  </a:cubicBezTo>
                  <a:cubicBezTo>
                    <a:pt x="5257" y="1562"/>
                    <a:pt x="5352" y="1594"/>
                    <a:pt x="5416" y="1594"/>
                  </a:cubicBezTo>
                  <a:cubicBezTo>
                    <a:pt x="5764" y="2734"/>
                    <a:pt x="5574" y="4317"/>
                    <a:pt x="4244" y="5046"/>
                  </a:cubicBezTo>
                  <a:cubicBezTo>
                    <a:pt x="3967" y="5175"/>
                    <a:pt x="3668" y="5239"/>
                    <a:pt x="3373" y="5239"/>
                  </a:cubicBezTo>
                  <a:cubicBezTo>
                    <a:pt x="3162" y="5239"/>
                    <a:pt x="2953" y="5206"/>
                    <a:pt x="2755" y="5141"/>
                  </a:cubicBezTo>
                  <a:cubicBezTo>
                    <a:pt x="2122" y="4950"/>
                    <a:pt x="1584" y="4444"/>
                    <a:pt x="1299" y="3842"/>
                  </a:cubicBezTo>
                  <a:cubicBezTo>
                    <a:pt x="792" y="2829"/>
                    <a:pt x="1014" y="1815"/>
                    <a:pt x="1869" y="1245"/>
                  </a:cubicBezTo>
                  <a:cubicBezTo>
                    <a:pt x="2280" y="941"/>
                    <a:pt x="2844" y="753"/>
                    <a:pt x="3429" y="753"/>
                  </a:cubicBezTo>
                  <a:close/>
                  <a:moveTo>
                    <a:pt x="3341" y="0"/>
                  </a:moveTo>
                  <a:cubicBezTo>
                    <a:pt x="2782" y="0"/>
                    <a:pt x="2230" y="137"/>
                    <a:pt x="1774" y="390"/>
                  </a:cubicBezTo>
                  <a:cubicBezTo>
                    <a:pt x="475" y="1119"/>
                    <a:pt x="0" y="2734"/>
                    <a:pt x="697" y="4127"/>
                  </a:cubicBezTo>
                  <a:cubicBezTo>
                    <a:pt x="823" y="4317"/>
                    <a:pt x="950" y="4570"/>
                    <a:pt x="1109" y="4729"/>
                  </a:cubicBezTo>
                  <a:cubicBezTo>
                    <a:pt x="1672" y="5386"/>
                    <a:pt x="2513" y="5869"/>
                    <a:pt x="3401" y="5869"/>
                  </a:cubicBezTo>
                  <a:cubicBezTo>
                    <a:pt x="3711" y="5869"/>
                    <a:pt x="4027" y="5810"/>
                    <a:pt x="4339" y="5679"/>
                  </a:cubicBezTo>
                  <a:cubicBezTo>
                    <a:pt x="5194" y="5362"/>
                    <a:pt x="5891" y="4507"/>
                    <a:pt x="6144" y="3557"/>
                  </a:cubicBezTo>
                  <a:cubicBezTo>
                    <a:pt x="6334" y="2765"/>
                    <a:pt x="6207" y="2037"/>
                    <a:pt x="5764" y="1435"/>
                  </a:cubicBezTo>
                  <a:cubicBezTo>
                    <a:pt x="5764" y="1404"/>
                    <a:pt x="5732" y="1404"/>
                    <a:pt x="5732" y="1404"/>
                  </a:cubicBezTo>
                  <a:cubicBezTo>
                    <a:pt x="5764" y="1309"/>
                    <a:pt x="5764" y="1182"/>
                    <a:pt x="5701" y="1119"/>
                  </a:cubicBezTo>
                  <a:cubicBezTo>
                    <a:pt x="5669" y="1087"/>
                    <a:pt x="5606" y="1024"/>
                    <a:pt x="5606" y="992"/>
                  </a:cubicBezTo>
                  <a:cubicBezTo>
                    <a:pt x="5035" y="308"/>
                    <a:pt x="4180" y="0"/>
                    <a:pt x="3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14"/>
            <p:cNvSpPr/>
            <p:nvPr/>
          </p:nvSpPr>
          <p:spPr>
            <a:xfrm>
              <a:off x="65546850" y="2068638"/>
              <a:ext cx="49900" cy="31375"/>
            </a:xfrm>
            <a:custGeom>
              <a:avLst/>
              <a:gdLst/>
              <a:ahLst/>
              <a:cxnLst/>
              <a:rect l="l" t="t" r="r" b="b"/>
              <a:pathLst>
                <a:path w="1996" h="1255" extrusionOk="0">
                  <a:moveTo>
                    <a:pt x="764" y="0"/>
                  </a:moveTo>
                  <a:cubicBezTo>
                    <a:pt x="519" y="0"/>
                    <a:pt x="271" y="64"/>
                    <a:pt x="64" y="209"/>
                  </a:cubicBezTo>
                  <a:cubicBezTo>
                    <a:pt x="1" y="304"/>
                    <a:pt x="1" y="368"/>
                    <a:pt x="32" y="463"/>
                  </a:cubicBezTo>
                  <a:lnTo>
                    <a:pt x="32" y="494"/>
                  </a:lnTo>
                  <a:cubicBezTo>
                    <a:pt x="55" y="541"/>
                    <a:pt x="113" y="570"/>
                    <a:pt x="166" y="570"/>
                  </a:cubicBezTo>
                  <a:cubicBezTo>
                    <a:pt x="186" y="570"/>
                    <a:pt x="205" y="566"/>
                    <a:pt x="222" y="558"/>
                  </a:cubicBezTo>
                  <a:cubicBezTo>
                    <a:pt x="365" y="494"/>
                    <a:pt x="515" y="463"/>
                    <a:pt x="658" y="463"/>
                  </a:cubicBezTo>
                  <a:cubicBezTo>
                    <a:pt x="800" y="463"/>
                    <a:pt x="935" y="494"/>
                    <a:pt x="1046" y="558"/>
                  </a:cubicBezTo>
                  <a:cubicBezTo>
                    <a:pt x="1299" y="653"/>
                    <a:pt x="1489" y="874"/>
                    <a:pt x="1584" y="1096"/>
                  </a:cubicBezTo>
                  <a:cubicBezTo>
                    <a:pt x="1616" y="1223"/>
                    <a:pt x="1774" y="1254"/>
                    <a:pt x="1837" y="1254"/>
                  </a:cubicBezTo>
                  <a:cubicBezTo>
                    <a:pt x="1901" y="1254"/>
                    <a:pt x="1901" y="1254"/>
                    <a:pt x="1932" y="1223"/>
                  </a:cubicBezTo>
                  <a:cubicBezTo>
                    <a:pt x="1964" y="1096"/>
                    <a:pt x="1996" y="1001"/>
                    <a:pt x="1996" y="938"/>
                  </a:cubicBezTo>
                  <a:cubicBezTo>
                    <a:pt x="1901" y="526"/>
                    <a:pt x="1521" y="209"/>
                    <a:pt x="1141" y="51"/>
                  </a:cubicBezTo>
                  <a:cubicBezTo>
                    <a:pt x="1020" y="18"/>
                    <a:pt x="893" y="0"/>
                    <a:pt x="7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14"/>
            <p:cNvSpPr/>
            <p:nvPr/>
          </p:nvSpPr>
          <p:spPr>
            <a:xfrm>
              <a:off x="65513650" y="2279088"/>
              <a:ext cx="140100" cy="115650"/>
            </a:xfrm>
            <a:custGeom>
              <a:avLst/>
              <a:gdLst/>
              <a:ahLst/>
              <a:cxnLst/>
              <a:rect l="l" t="t" r="r" b="b"/>
              <a:pathLst>
                <a:path w="5604" h="4626" extrusionOk="0">
                  <a:moveTo>
                    <a:pt x="3055" y="0"/>
                  </a:moveTo>
                  <a:cubicBezTo>
                    <a:pt x="1481" y="0"/>
                    <a:pt x="1" y="1328"/>
                    <a:pt x="917" y="3160"/>
                  </a:cubicBezTo>
                  <a:cubicBezTo>
                    <a:pt x="1344" y="3991"/>
                    <a:pt x="2180" y="4626"/>
                    <a:pt x="3065" y="4626"/>
                  </a:cubicBezTo>
                  <a:cubicBezTo>
                    <a:pt x="3361" y="4626"/>
                    <a:pt x="3663" y="4554"/>
                    <a:pt x="3957" y="4395"/>
                  </a:cubicBezTo>
                  <a:cubicBezTo>
                    <a:pt x="5287" y="3730"/>
                    <a:pt x="5604" y="2179"/>
                    <a:pt x="5161" y="880"/>
                  </a:cubicBezTo>
                  <a:lnTo>
                    <a:pt x="5161" y="817"/>
                  </a:lnTo>
                  <a:cubicBezTo>
                    <a:pt x="5066" y="817"/>
                    <a:pt x="5002" y="817"/>
                    <a:pt x="4907" y="754"/>
                  </a:cubicBezTo>
                  <a:cubicBezTo>
                    <a:pt x="4385" y="231"/>
                    <a:pt x="3712" y="0"/>
                    <a:pt x="305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14"/>
            <p:cNvSpPr/>
            <p:nvPr/>
          </p:nvSpPr>
          <p:spPr>
            <a:xfrm>
              <a:off x="65507275" y="2262038"/>
              <a:ext cx="158350" cy="146750"/>
            </a:xfrm>
            <a:custGeom>
              <a:avLst/>
              <a:gdLst/>
              <a:ahLst/>
              <a:cxnLst/>
              <a:rect l="l" t="t" r="r" b="b"/>
              <a:pathLst>
                <a:path w="6334" h="5870" extrusionOk="0">
                  <a:moveTo>
                    <a:pt x="3413" y="754"/>
                  </a:moveTo>
                  <a:cubicBezTo>
                    <a:pt x="4045" y="754"/>
                    <a:pt x="4699" y="973"/>
                    <a:pt x="5226" y="1499"/>
                  </a:cubicBezTo>
                  <a:cubicBezTo>
                    <a:pt x="5257" y="1562"/>
                    <a:pt x="5321" y="1594"/>
                    <a:pt x="5416" y="1594"/>
                  </a:cubicBezTo>
                  <a:cubicBezTo>
                    <a:pt x="5764" y="2734"/>
                    <a:pt x="5574" y="4317"/>
                    <a:pt x="4212" y="5046"/>
                  </a:cubicBezTo>
                  <a:cubicBezTo>
                    <a:pt x="3935" y="5175"/>
                    <a:pt x="3647" y="5240"/>
                    <a:pt x="3361" y="5240"/>
                  </a:cubicBezTo>
                  <a:cubicBezTo>
                    <a:pt x="3157" y="5240"/>
                    <a:pt x="2953" y="5207"/>
                    <a:pt x="2755" y="5141"/>
                  </a:cubicBezTo>
                  <a:cubicBezTo>
                    <a:pt x="2122" y="4951"/>
                    <a:pt x="1584" y="4444"/>
                    <a:pt x="1299" y="3842"/>
                  </a:cubicBezTo>
                  <a:cubicBezTo>
                    <a:pt x="792" y="2829"/>
                    <a:pt x="1014" y="1816"/>
                    <a:pt x="1837" y="1246"/>
                  </a:cubicBezTo>
                  <a:cubicBezTo>
                    <a:pt x="2263" y="941"/>
                    <a:pt x="2828" y="754"/>
                    <a:pt x="3413" y="754"/>
                  </a:cubicBezTo>
                  <a:close/>
                  <a:moveTo>
                    <a:pt x="3341" y="0"/>
                  </a:moveTo>
                  <a:cubicBezTo>
                    <a:pt x="2782" y="0"/>
                    <a:pt x="2230" y="137"/>
                    <a:pt x="1774" y="390"/>
                  </a:cubicBezTo>
                  <a:cubicBezTo>
                    <a:pt x="475" y="1119"/>
                    <a:pt x="0" y="2734"/>
                    <a:pt x="697" y="4127"/>
                  </a:cubicBezTo>
                  <a:cubicBezTo>
                    <a:pt x="824" y="4317"/>
                    <a:pt x="950" y="4571"/>
                    <a:pt x="1109" y="4729"/>
                  </a:cubicBezTo>
                  <a:cubicBezTo>
                    <a:pt x="1648" y="5386"/>
                    <a:pt x="2484" y="5869"/>
                    <a:pt x="3383" y="5869"/>
                  </a:cubicBezTo>
                  <a:cubicBezTo>
                    <a:pt x="3697" y="5869"/>
                    <a:pt x="4019" y="5810"/>
                    <a:pt x="4339" y="5679"/>
                  </a:cubicBezTo>
                  <a:cubicBezTo>
                    <a:pt x="5131" y="5363"/>
                    <a:pt x="5859" y="4507"/>
                    <a:pt x="6112" y="3557"/>
                  </a:cubicBezTo>
                  <a:cubicBezTo>
                    <a:pt x="6334" y="2766"/>
                    <a:pt x="6207" y="2037"/>
                    <a:pt x="5764" y="1436"/>
                  </a:cubicBezTo>
                  <a:cubicBezTo>
                    <a:pt x="5764" y="1404"/>
                    <a:pt x="5732" y="1404"/>
                    <a:pt x="5732" y="1404"/>
                  </a:cubicBezTo>
                  <a:cubicBezTo>
                    <a:pt x="5764" y="1309"/>
                    <a:pt x="5764" y="1182"/>
                    <a:pt x="5669" y="1119"/>
                  </a:cubicBezTo>
                  <a:cubicBezTo>
                    <a:pt x="5637" y="1087"/>
                    <a:pt x="5606" y="1024"/>
                    <a:pt x="5606" y="992"/>
                  </a:cubicBezTo>
                  <a:cubicBezTo>
                    <a:pt x="5036" y="308"/>
                    <a:pt x="4181" y="0"/>
                    <a:pt x="33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14"/>
            <p:cNvSpPr/>
            <p:nvPr/>
          </p:nvSpPr>
          <p:spPr>
            <a:xfrm>
              <a:off x="65576150" y="2302188"/>
              <a:ext cx="51475" cy="31375"/>
            </a:xfrm>
            <a:custGeom>
              <a:avLst/>
              <a:gdLst/>
              <a:ahLst/>
              <a:cxnLst/>
              <a:rect l="l" t="t" r="r" b="b"/>
              <a:pathLst>
                <a:path w="2059" h="1255" extrusionOk="0">
                  <a:moveTo>
                    <a:pt x="772" y="1"/>
                  </a:moveTo>
                  <a:cubicBezTo>
                    <a:pt x="537" y="1"/>
                    <a:pt x="303" y="64"/>
                    <a:pt x="95" y="210"/>
                  </a:cubicBezTo>
                  <a:cubicBezTo>
                    <a:pt x="0" y="305"/>
                    <a:pt x="0" y="368"/>
                    <a:pt x="32" y="463"/>
                  </a:cubicBezTo>
                  <a:lnTo>
                    <a:pt x="32" y="495"/>
                  </a:lnTo>
                  <a:cubicBezTo>
                    <a:pt x="78" y="541"/>
                    <a:pt x="125" y="570"/>
                    <a:pt x="184" y="570"/>
                  </a:cubicBezTo>
                  <a:cubicBezTo>
                    <a:pt x="205" y="570"/>
                    <a:pt x="228" y="566"/>
                    <a:pt x="254" y="558"/>
                  </a:cubicBezTo>
                  <a:cubicBezTo>
                    <a:pt x="380" y="495"/>
                    <a:pt x="523" y="463"/>
                    <a:pt x="665" y="463"/>
                  </a:cubicBezTo>
                  <a:cubicBezTo>
                    <a:pt x="808" y="463"/>
                    <a:pt x="950" y="495"/>
                    <a:pt x="1077" y="558"/>
                  </a:cubicBezTo>
                  <a:cubicBezTo>
                    <a:pt x="1299" y="653"/>
                    <a:pt x="1521" y="875"/>
                    <a:pt x="1584" y="1096"/>
                  </a:cubicBezTo>
                  <a:cubicBezTo>
                    <a:pt x="1616" y="1223"/>
                    <a:pt x="1774" y="1255"/>
                    <a:pt x="1869" y="1255"/>
                  </a:cubicBezTo>
                  <a:cubicBezTo>
                    <a:pt x="1901" y="1255"/>
                    <a:pt x="1901" y="1255"/>
                    <a:pt x="1932" y="1223"/>
                  </a:cubicBezTo>
                  <a:cubicBezTo>
                    <a:pt x="2027" y="1096"/>
                    <a:pt x="2059" y="1001"/>
                    <a:pt x="2027" y="938"/>
                  </a:cubicBezTo>
                  <a:cubicBezTo>
                    <a:pt x="1901" y="526"/>
                    <a:pt x="1552" y="210"/>
                    <a:pt x="1140" y="51"/>
                  </a:cubicBezTo>
                  <a:cubicBezTo>
                    <a:pt x="1020" y="18"/>
                    <a:pt x="896" y="1"/>
                    <a:pt x="7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14"/>
            <p:cNvSpPr/>
            <p:nvPr/>
          </p:nvSpPr>
          <p:spPr>
            <a:xfrm>
              <a:off x="65226200" y="2102288"/>
              <a:ext cx="213800" cy="194800"/>
            </a:xfrm>
            <a:custGeom>
              <a:avLst/>
              <a:gdLst/>
              <a:ahLst/>
              <a:cxnLst/>
              <a:rect l="l" t="t" r="r" b="b"/>
              <a:pathLst>
                <a:path w="8552" h="7792" extrusionOk="0">
                  <a:moveTo>
                    <a:pt x="3956" y="688"/>
                  </a:moveTo>
                  <a:cubicBezTo>
                    <a:pt x="5189" y="688"/>
                    <a:pt x="6389" y="1188"/>
                    <a:pt x="7126" y="2347"/>
                  </a:cubicBezTo>
                  <a:cubicBezTo>
                    <a:pt x="8013" y="3899"/>
                    <a:pt x="7158" y="5799"/>
                    <a:pt x="5701" y="6685"/>
                  </a:cubicBezTo>
                  <a:cubicBezTo>
                    <a:pt x="5106" y="7037"/>
                    <a:pt x="4536" y="7191"/>
                    <a:pt x="4013" y="7191"/>
                  </a:cubicBezTo>
                  <a:cubicBezTo>
                    <a:pt x="1474" y="7191"/>
                    <a:pt x="21" y="3571"/>
                    <a:pt x="1964" y="1365"/>
                  </a:cubicBezTo>
                  <a:cubicBezTo>
                    <a:pt x="2059" y="1302"/>
                    <a:pt x="2059" y="1175"/>
                    <a:pt x="2059" y="1048"/>
                  </a:cubicBezTo>
                  <a:lnTo>
                    <a:pt x="2122" y="1048"/>
                  </a:lnTo>
                  <a:cubicBezTo>
                    <a:pt x="2706" y="815"/>
                    <a:pt x="3335" y="688"/>
                    <a:pt x="3956" y="688"/>
                  </a:cubicBezTo>
                  <a:close/>
                  <a:moveTo>
                    <a:pt x="4023" y="1"/>
                  </a:moveTo>
                  <a:cubicBezTo>
                    <a:pt x="3235" y="1"/>
                    <a:pt x="2524" y="245"/>
                    <a:pt x="1964" y="732"/>
                  </a:cubicBezTo>
                  <a:cubicBezTo>
                    <a:pt x="1932" y="763"/>
                    <a:pt x="1932" y="763"/>
                    <a:pt x="1932" y="827"/>
                  </a:cubicBezTo>
                  <a:cubicBezTo>
                    <a:pt x="1880" y="801"/>
                    <a:pt x="1828" y="785"/>
                    <a:pt x="1777" y="785"/>
                  </a:cubicBezTo>
                  <a:cubicBezTo>
                    <a:pt x="1706" y="785"/>
                    <a:pt x="1640" y="816"/>
                    <a:pt x="1584" y="890"/>
                  </a:cubicBezTo>
                  <a:cubicBezTo>
                    <a:pt x="1521" y="922"/>
                    <a:pt x="1489" y="985"/>
                    <a:pt x="1426" y="1017"/>
                  </a:cubicBezTo>
                  <a:cubicBezTo>
                    <a:pt x="1" y="2410"/>
                    <a:pt x="64" y="4659"/>
                    <a:pt x="1014" y="6147"/>
                  </a:cubicBezTo>
                  <a:cubicBezTo>
                    <a:pt x="1697" y="7211"/>
                    <a:pt x="2825" y="7792"/>
                    <a:pt x="4011" y="7792"/>
                  </a:cubicBezTo>
                  <a:cubicBezTo>
                    <a:pt x="4696" y="7792"/>
                    <a:pt x="5400" y="7598"/>
                    <a:pt x="6049" y="7192"/>
                  </a:cubicBezTo>
                  <a:cubicBezTo>
                    <a:pt x="6334" y="7034"/>
                    <a:pt x="6556" y="6844"/>
                    <a:pt x="6810" y="6590"/>
                  </a:cubicBezTo>
                  <a:cubicBezTo>
                    <a:pt x="7950" y="5514"/>
                    <a:pt x="8551" y="3772"/>
                    <a:pt x="7760" y="2252"/>
                  </a:cubicBezTo>
                  <a:cubicBezTo>
                    <a:pt x="7190" y="1175"/>
                    <a:pt x="6018" y="288"/>
                    <a:pt x="4751" y="67"/>
                  </a:cubicBezTo>
                  <a:cubicBezTo>
                    <a:pt x="4503" y="23"/>
                    <a:pt x="4259" y="1"/>
                    <a:pt x="40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14"/>
            <p:cNvSpPr/>
            <p:nvPr/>
          </p:nvSpPr>
          <p:spPr>
            <a:xfrm>
              <a:off x="65274500" y="2140563"/>
              <a:ext cx="44350" cy="78200"/>
            </a:xfrm>
            <a:custGeom>
              <a:avLst/>
              <a:gdLst/>
              <a:ahLst/>
              <a:cxnLst/>
              <a:rect l="l" t="t" r="r" b="b"/>
              <a:pathLst>
                <a:path w="1774" h="3128" extrusionOk="0">
                  <a:moveTo>
                    <a:pt x="1517" y="0"/>
                  </a:moveTo>
                  <a:cubicBezTo>
                    <a:pt x="1473" y="0"/>
                    <a:pt x="1426" y="8"/>
                    <a:pt x="1394" y="24"/>
                  </a:cubicBezTo>
                  <a:cubicBezTo>
                    <a:pt x="792" y="277"/>
                    <a:pt x="317" y="816"/>
                    <a:pt x="159" y="1481"/>
                  </a:cubicBezTo>
                  <a:cubicBezTo>
                    <a:pt x="0" y="2051"/>
                    <a:pt x="95" y="2621"/>
                    <a:pt x="507" y="3064"/>
                  </a:cubicBezTo>
                  <a:cubicBezTo>
                    <a:pt x="539" y="3096"/>
                    <a:pt x="571" y="3128"/>
                    <a:pt x="634" y="3128"/>
                  </a:cubicBezTo>
                  <a:cubicBezTo>
                    <a:pt x="792" y="3128"/>
                    <a:pt x="951" y="2969"/>
                    <a:pt x="824" y="2811"/>
                  </a:cubicBezTo>
                  <a:cubicBezTo>
                    <a:pt x="381" y="2019"/>
                    <a:pt x="666" y="879"/>
                    <a:pt x="1521" y="499"/>
                  </a:cubicBezTo>
                  <a:cubicBezTo>
                    <a:pt x="1774" y="436"/>
                    <a:pt x="1742" y="151"/>
                    <a:pt x="1616" y="24"/>
                  </a:cubicBezTo>
                  <a:cubicBezTo>
                    <a:pt x="1600" y="8"/>
                    <a:pt x="1560" y="0"/>
                    <a:pt x="15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14"/>
            <p:cNvSpPr/>
            <p:nvPr/>
          </p:nvSpPr>
          <p:spPr>
            <a:xfrm>
              <a:off x="65226575" y="2118788"/>
              <a:ext cx="199950" cy="163300"/>
            </a:xfrm>
            <a:custGeom>
              <a:avLst/>
              <a:gdLst/>
              <a:ahLst/>
              <a:cxnLst/>
              <a:rect l="l" t="t" r="r" b="b"/>
              <a:pathLst>
                <a:path w="7998" h="6532" extrusionOk="0">
                  <a:moveTo>
                    <a:pt x="3394" y="850"/>
                  </a:moveTo>
                  <a:cubicBezTo>
                    <a:pt x="3459" y="850"/>
                    <a:pt x="3519" y="873"/>
                    <a:pt x="3564" y="895"/>
                  </a:cubicBezTo>
                  <a:cubicBezTo>
                    <a:pt x="3691" y="1022"/>
                    <a:pt x="3691" y="1307"/>
                    <a:pt x="3501" y="1370"/>
                  </a:cubicBezTo>
                  <a:cubicBezTo>
                    <a:pt x="2583" y="1750"/>
                    <a:pt x="2298" y="2890"/>
                    <a:pt x="2773" y="3682"/>
                  </a:cubicBezTo>
                  <a:cubicBezTo>
                    <a:pt x="2859" y="3856"/>
                    <a:pt x="2761" y="4003"/>
                    <a:pt x="2623" y="4003"/>
                  </a:cubicBezTo>
                  <a:cubicBezTo>
                    <a:pt x="2610" y="4003"/>
                    <a:pt x="2596" y="4001"/>
                    <a:pt x="2583" y="3999"/>
                  </a:cubicBezTo>
                  <a:cubicBezTo>
                    <a:pt x="2551" y="3999"/>
                    <a:pt x="2456" y="3967"/>
                    <a:pt x="2424" y="3935"/>
                  </a:cubicBezTo>
                  <a:cubicBezTo>
                    <a:pt x="1506" y="2922"/>
                    <a:pt x="2107" y="1338"/>
                    <a:pt x="3311" y="863"/>
                  </a:cubicBezTo>
                  <a:cubicBezTo>
                    <a:pt x="3339" y="854"/>
                    <a:pt x="3367" y="850"/>
                    <a:pt x="3394" y="850"/>
                  </a:cubicBezTo>
                  <a:close/>
                  <a:moveTo>
                    <a:pt x="3900" y="0"/>
                  </a:moveTo>
                  <a:cubicBezTo>
                    <a:pt x="3285" y="0"/>
                    <a:pt x="2659" y="134"/>
                    <a:pt x="2076" y="388"/>
                  </a:cubicBezTo>
                  <a:lnTo>
                    <a:pt x="1981" y="388"/>
                  </a:lnTo>
                  <a:cubicBezTo>
                    <a:pt x="2044" y="515"/>
                    <a:pt x="1981" y="642"/>
                    <a:pt x="1917" y="705"/>
                  </a:cubicBezTo>
                  <a:cubicBezTo>
                    <a:pt x="1" y="2911"/>
                    <a:pt x="1415" y="6531"/>
                    <a:pt x="3939" y="6531"/>
                  </a:cubicBezTo>
                  <a:cubicBezTo>
                    <a:pt x="4460" y="6531"/>
                    <a:pt x="5027" y="6377"/>
                    <a:pt x="5623" y="6025"/>
                  </a:cubicBezTo>
                  <a:cubicBezTo>
                    <a:pt x="7111" y="5139"/>
                    <a:pt x="7998" y="3239"/>
                    <a:pt x="7016" y="1687"/>
                  </a:cubicBezTo>
                  <a:cubicBezTo>
                    <a:pt x="6300" y="528"/>
                    <a:pt x="5121" y="0"/>
                    <a:pt x="3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14"/>
            <p:cNvSpPr/>
            <p:nvPr/>
          </p:nvSpPr>
          <p:spPr>
            <a:xfrm>
              <a:off x="71306675" y="2540913"/>
              <a:ext cx="212975" cy="194800"/>
            </a:xfrm>
            <a:custGeom>
              <a:avLst/>
              <a:gdLst/>
              <a:ahLst/>
              <a:cxnLst/>
              <a:rect l="l" t="t" r="r" b="b"/>
              <a:pathLst>
                <a:path w="8519" h="7792" extrusionOk="0">
                  <a:moveTo>
                    <a:pt x="3955" y="674"/>
                  </a:moveTo>
                  <a:cubicBezTo>
                    <a:pt x="5189" y="674"/>
                    <a:pt x="6388" y="1188"/>
                    <a:pt x="7126" y="2346"/>
                  </a:cubicBezTo>
                  <a:cubicBezTo>
                    <a:pt x="8012" y="3898"/>
                    <a:pt x="7157" y="5798"/>
                    <a:pt x="5701" y="6653"/>
                  </a:cubicBezTo>
                  <a:cubicBezTo>
                    <a:pt x="5102" y="7007"/>
                    <a:pt x="4530" y="7162"/>
                    <a:pt x="4004" y="7162"/>
                  </a:cubicBezTo>
                  <a:cubicBezTo>
                    <a:pt x="1471" y="7162"/>
                    <a:pt x="23" y="3568"/>
                    <a:pt x="1964" y="1365"/>
                  </a:cubicBezTo>
                  <a:cubicBezTo>
                    <a:pt x="2059" y="1301"/>
                    <a:pt x="2059" y="1175"/>
                    <a:pt x="2059" y="1048"/>
                  </a:cubicBezTo>
                  <a:lnTo>
                    <a:pt x="2122" y="1048"/>
                  </a:lnTo>
                  <a:cubicBezTo>
                    <a:pt x="2705" y="804"/>
                    <a:pt x="3335" y="674"/>
                    <a:pt x="3955" y="674"/>
                  </a:cubicBezTo>
                  <a:close/>
                  <a:moveTo>
                    <a:pt x="4022" y="0"/>
                  </a:moveTo>
                  <a:cubicBezTo>
                    <a:pt x="3234" y="0"/>
                    <a:pt x="2524" y="244"/>
                    <a:pt x="1964" y="731"/>
                  </a:cubicBezTo>
                  <a:cubicBezTo>
                    <a:pt x="1932" y="763"/>
                    <a:pt x="1932" y="763"/>
                    <a:pt x="1932" y="795"/>
                  </a:cubicBezTo>
                  <a:cubicBezTo>
                    <a:pt x="1890" y="784"/>
                    <a:pt x="1847" y="777"/>
                    <a:pt x="1806" y="777"/>
                  </a:cubicBezTo>
                  <a:cubicBezTo>
                    <a:pt x="1724" y="777"/>
                    <a:pt x="1647" y="805"/>
                    <a:pt x="1584" y="890"/>
                  </a:cubicBezTo>
                  <a:cubicBezTo>
                    <a:pt x="1520" y="921"/>
                    <a:pt x="1489" y="953"/>
                    <a:pt x="1425" y="1016"/>
                  </a:cubicBezTo>
                  <a:cubicBezTo>
                    <a:pt x="0" y="2378"/>
                    <a:pt x="63" y="4658"/>
                    <a:pt x="1014" y="6147"/>
                  </a:cubicBezTo>
                  <a:cubicBezTo>
                    <a:pt x="1696" y="7211"/>
                    <a:pt x="2824" y="7791"/>
                    <a:pt x="4010" y="7791"/>
                  </a:cubicBezTo>
                  <a:cubicBezTo>
                    <a:pt x="4695" y="7791"/>
                    <a:pt x="5400" y="7598"/>
                    <a:pt x="6049" y="7192"/>
                  </a:cubicBezTo>
                  <a:cubicBezTo>
                    <a:pt x="6334" y="7033"/>
                    <a:pt x="6556" y="6843"/>
                    <a:pt x="6809" y="6590"/>
                  </a:cubicBezTo>
                  <a:cubicBezTo>
                    <a:pt x="7949" y="5513"/>
                    <a:pt x="8519" y="3772"/>
                    <a:pt x="7727" y="2251"/>
                  </a:cubicBezTo>
                  <a:cubicBezTo>
                    <a:pt x="7189" y="1175"/>
                    <a:pt x="6049" y="288"/>
                    <a:pt x="4750" y="66"/>
                  </a:cubicBezTo>
                  <a:cubicBezTo>
                    <a:pt x="4502" y="22"/>
                    <a:pt x="4259" y="0"/>
                    <a:pt x="40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14"/>
            <p:cNvSpPr/>
            <p:nvPr/>
          </p:nvSpPr>
          <p:spPr>
            <a:xfrm>
              <a:off x="71354950" y="2579413"/>
              <a:ext cx="44375" cy="77975"/>
            </a:xfrm>
            <a:custGeom>
              <a:avLst/>
              <a:gdLst/>
              <a:ahLst/>
              <a:cxnLst/>
              <a:rect l="l" t="t" r="r" b="b"/>
              <a:pathLst>
                <a:path w="1775" h="3119" extrusionOk="0">
                  <a:moveTo>
                    <a:pt x="1487" y="1"/>
                  </a:moveTo>
                  <a:cubicBezTo>
                    <a:pt x="1458" y="1"/>
                    <a:pt x="1426" y="4"/>
                    <a:pt x="1394" y="15"/>
                  </a:cubicBezTo>
                  <a:cubicBezTo>
                    <a:pt x="793" y="268"/>
                    <a:pt x="318" y="806"/>
                    <a:pt x="159" y="1440"/>
                  </a:cubicBezTo>
                  <a:cubicBezTo>
                    <a:pt x="1" y="2042"/>
                    <a:pt x="128" y="2580"/>
                    <a:pt x="508" y="3023"/>
                  </a:cubicBezTo>
                  <a:cubicBezTo>
                    <a:pt x="539" y="3087"/>
                    <a:pt x="571" y="3118"/>
                    <a:pt x="634" y="3118"/>
                  </a:cubicBezTo>
                  <a:cubicBezTo>
                    <a:pt x="793" y="3118"/>
                    <a:pt x="951" y="2960"/>
                    <a:pt x="824" y="2802"/>
                  </a:cubicBezTo>
                  <a:cubicBezTo>
                    <a:pt x="381" y="2010"/>
                    <a:pt x="666" y="838"/>
                    <a:pt x="1553" y="490"/>
                  </a:cubicBezTo>
                  <a:cubicBezTo>
                    <a:pt x="1774" y="426"/>
                    <a:pt x="1743" y="141"/>
                    <a:pt x="1616" y="15"/>
                  </a:cubicBezTo>
                  <a:cubicBezTo>
                    <a:pt x="1595" y="15"/>
                    <a:pt x="1546" y="1"/>
                    <a:pt x="14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14"/>
            <p:cNvSpPr/>
            <p:nvPr/>
          </p:nvSpPr>
          <p:spPr>
            <a:xfrm>
              <a:off x="71307150" y="2557388"/>
              <a:ext cx="199850" cy="162850"/>
            </a:xfrm>
            <a:custGeom>
              <a:avLst/>
              <a:gdLst/>
              <a:ahLst/>
              <a:cxnLst/>
              <a:rect l="l" t="t" r="r" b="b"/>
              <a:pathLst>
                <a:path w="7994" h="6514" extrusionOk="0">
                  <a:moveTo>
                    <a:pt x="3389" y="851"/>
                  </a:moveTo>
                  <a:cubicBezTo>
                    <a:pt x="3454" y="851"/>
                    <a:pt x="3515" y="873"/>
                    <a:pt x="3560" y="896"/>
                  </a:cubicBezTo>
                  <a:cubicBezTo>
                    <a:pt x="3686" y="1022"/>
                    <a:pt x="3686" y="1307"/>
                    <a:pt x="3496" y="1371"/>
                  </a:cubicBezTo>
                  <a:cubicBezTo>
                    <a:pt x="2578" y="1719"/>
                    <a:pt x="2293" y="2891"/>
                    <a:pt x="2768" y="3683"/>
                  </a:cubicBezTo>
                  <a:cubicBezTo>
                    <a:pt x="2855" y="3856"/>
                    <a:pt x="2757" y="4003"/>
                    <a:pt x="2618" y="4003"/>
                  </a:cubicBezTo>
                  <a:cubicBezTo>
                    <a:pt x="2605" y="4003"/>
                    <a:pt x="2592" y="4002"/>
                    <a:pt x="2578" y="3999"/>
                  </a:cubicBezTo>
                  <a:cubicBezTo>
                    <a:pt x="2546" y="3999"/>
                    <a:pt x="2451" y="3968"/>
                    <a:pt x="2420" y="3904"/>
                  </a:cubicBezTo>
                  <a:cubicBezTo>
                    <a:pt x="1501" y="2923"/>
                    <a:pt x="2103" y="1339"/>
                    <a:pt x="3306" y="864"/>
                  </a:cubicBezTo>
                  <a:cubicBezTo>
                    <a:pt x="3334" y="855"/>
                    <a:pt x="3362" y="851"/>
                    <a:pt x="3389" y="851"/>
                  </a:cubicBezTo>
                  <a:close/>
                  <a:moveTo>
                    <a:pt x="3895" y="1"/>
                  </a:moveTo>
                  <a:cubicBezTo>
                    <a:pt x="3280" y="1"/>
                    <a:pt x="2654" y="135"/>
                    <a:pt x="2071" y="389"/>
                  </a:cubicBezTo>
                  <a:lnTo>
                    <a:pt x="1976" y="389"/>
                  </a:lnTo>
                  <a:cubicBezTo>
                    <a:pt x="2040" y="516"/>
                    <a:pt x="1976" y="642"/>
                    <a:pt x="1913" y="706"/>
                  </a:cubicBezTo>
                  <a:cubicBezTo>
                    <a:pt x="1" y="2906"/>
                    <a:pt x="1403" y="6514"/>
                    <a:pt x="3916" y="6514"/>
                  </a:cubicBezTo>
                  <a:cubicBezTo>
                    <a:pt x="4442" y="6514"/>
                    <a:pt x="5016" y="6356"/>
                    <a:pt x="5618" y="5994"/>
                  </a:cubicBezTo>
                  <a:cubicBezTo>
                    <a:pt x="7107" y="5139"/>
                    <a:pt x="7993" y="3239"/>
                    <a:pt x="7012" y="1687"/>
                  </a:cubicBezTo>
                  <a:cubicBezTo>
                    <a:pt x="6295" y="529"/>
                    <a:pt x="5117" y="1"/>
                    <a:pt x="38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3"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15"/>
          <p:cNvSpPr txBox="1">
            <a:spLocks noGrp="1"/>
          </p:cNvSpPr>
          <p:nvPr>
            <p:ph type="title"/>
          </p:nvPr>
        </p:nvSpPr>
        <p:spPr>
          <a:xfrm>
            <a:off x="5137981" y="2734143"/>
            <a:ext cx="3382500" cy="503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6" name="Google Shape;196;p15"/>
          <p:cNvSpPr txBox="1">
            <a:spLocks noGrp="1"/>
          </p:cNvSpPr>
          <p:nvPr>
            <p:ph type="subTitle" idx="1"/>
          </p:nvPr>
        </p:nvSpPr>
        <p:spPr>
          <a:xfrm>
            <a:off x="2959325" y="1242068"/>
            <a:ext cx="5790900" cy="1534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228600" lvl="0" algn="r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500">
                <a:solidFill>
                  <a:schemeClr val="lt2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ITLE_ONLY_1_1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16"/>
          <p:cNvSpPr txBox="1">
            <a:spLocks noGrp="1"/>
          </p:cNvSpPr>
          <p:nvPr>
            <p:ph type="title"/>
          </p:nvPr>
        </p:nvSpPr>
        <p:spPr>
          <a:xfrm>
            <a:off x="620725" y="555275"/>
            <a:ext cx="79053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99" name="Google Shape;199;p16"/>
          <p:cNvSpPr txBox="1">
            <a:spLocks noGrp="1"/>
          </p:cNvSpPr>
          <p:nvPr>
            <p:ph type="title" idx="2"/>
          </p:nvPr>
        </p:nvSpPr>
        <p:spPr>
          <a:xfrm>
            <a:off x="710950" y="3291665"/>
            <a:ext cx="2320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5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0" name="Google Shape;200;p16"/>
          <p:cNvSpPr txBox="1">
            <a:spLocks noGrp="1"/>
          </p:cNvSpPr>
          <p:nvPr>
            <p:ph type="subTitle" idx="1"/>
          </p:nvPr>
        </p:nvSpPr>
        <p:spPr>
          <a:xfrm>
            <a:off x="776200" y="3740700"/>
            <a:ext cx="2190300" cy="82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16"/>
          <p:cNvSpPr txBox="1">
            <a:spLocks noGrp="1"/>
          </p:cNvSpPr>
          <p:nvPr>
            <p:ph type="title" idx="3"/>
          </p:nvPr>
        </p:nvSpPr>
        <p:spPr>
          <a:xfrm>
            <a:off x="6114989" y="3291658"/>
            <a:ext cx="2320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5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2" name="Google Shape;202;p16"/>
          <p:cNvSpPr txBox="1">
            <a:spLocks noGrp="1"/>
          </p:cNvSpPr>
          <p:nvPr>
            <p:ph type="subTitle" idx="4"/>
          </p:nvPr>
        </p:nvSpPr>
        <p:spPr>
          <a:xfrm>
            <a:off x="6180250" y="3740700"/>
            <a:ext cx="2190300" cy="82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3" name="Google Shape;203;p16"/>
          <p:cNvSpPr txBox="1">
            <a:spLocks noGrp="1"/>
          </p:cNvSpPr>
          <p:nvPr>
            <p:ph type="title" idx="5"/>
          </p:nvPr>
        </p:nvSpPr>
        <p:spPr>
          <a:xfrm>
            <a:off x="3412658" y="3291675"/>
            <a:ext cx="2320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5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4" name="Google Shape;204;p16"/>
          <p:cNvSpPr txBox="1">
            <a:spLocks noGrp="1"/>
          </p:cNvSpPr>
          <p:nvPr>
            <p:ph type="subTitle" idx="6"/>
          </p:nvPr>
        </p:nvSpPr>
        <p:spPr>
          <a:xfrm>
            <a:off x="3476316" y="3740700"/>
            <a:ext cx="2190300" cy="82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 2">
  <p:cSld name="TITLE_ONLY_1_1_2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19"/>
          <p:cNvSpPr txBox="1">
            <a:spLocks noGrp="1"/>
          </p:cNvSpPr>
          <p:nvPr>
            <p:ph type="title"/>
          </p:nvPr>
        </p:nvSpPr>
        <p:spPr>
          <a:xfrm>
            <a:off x="1017257" y="3664104"/>
            <a:ext cx="1828800" cy="36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5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3" name="Google Shape;243;p19"/>
          <p:cNvSpPr txBox="1">
            <a:spLocks noGrp="1"/>
          </p:cNvSpPr>
          <p:nvPr>
            <p:ph type="subTitle" idx="1"/>
          </p:nvPr>
        </p:nvSpPr>
        <p:spPr>
          <a:xfrm>
            <a:off x="1017257" y="3948142"/>
            <a:ext cx="1828800" cy="64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9"/>
          <p:cNvSpPr txBox="1">
            <a:spLocks noGrp="1"/>
          </p:cNvSpPr>
          <p:nvPr>
            <p:ph type="title" idx="2"/>
          </p:nvPr>
        </p:nvSpPr>
        <p:spPr>
          <a:xfrm>
            <a:off x="3646725" y="3677022"/>
            <a:ext cx="1828800" cy="36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5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5" name="Google Shape;245;p19"/>
          <p:cNvSpPr txBox="1">
            <a:spLocks noGrp="1"/>
          </p:cNvSpPr>
          <p:nvPr>
            <p:ph type="subTitle" idx="3"/>
          </p:nvPr>
        </p:nvSpPr>
        <p:spPr>
          <a:xfrm>
            <a:off x="3646725" y="3956224"/>
            <a:ext cx="1828800" cy="64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6" name="Google Shape;246;p19"/>
          <p:cNvSpPr txBox="1">
            <a:spLocks noGrp="1"/>
          </p:cNvSpPr>
          <p:nvPr>
            <p:ph type="title" idx="4"/>
          </p:nvPr>
        </p:nvSpPr>
        <p:spPr>
          <a:xfrm>
            <a:off x="6284450" y="3664104"/>
            <a:ext cx="1828800" cy="36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5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7" name="Google Shape;247;p19"/>
          <p:cNvSpPr txBox="1">
            <a:spLocks noGrp="1"/>
          </p:cNvSpPr>
          <p:nvPr>
            <p:ph type="subTitle" idx="5"/>
          </p:nvPr>
        </p:nvSpPr>
        <p:spPr>
          <a:xfrm>
            <a:off x="6284450" y="3948142"/>
            <a:ext cx="1828800" cy="64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8" name="Google Shape;248;p19"/>
          <p:cNvSpPr txBox="1">
            <a:spLocks noGrp="1"/>
          </p:cNvSpPr>
          <p:nvPr>
            <p:ph type="title" idx="6"/>
          </p:nvPr>
        </p:nvSpPr>
        <p:spPr>
          <a:xfrm>
            <a:off x="616250" y="550475"/>
            <a:ext cx="7878900" cy="57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249" name="Google Shape;249;p19"/>
          <p:cNvGrpSpPr/>
          <p:nvPr/>
        </p:nvGrpSpPr>
        <p:grpSpPr>
          <a:xfrm>
            <a:off x="718566" y="592845"/>
            <a:ext cx="8041912" cy="827894"/>
            <a:chOff x="-35798125" y="1293075"/>
            <a:chExt cx="6245175" cy="642875"/>
          </a:xfrm>
        </p:grpSpPr>
        <p:sp>
          <p:nvSpPr>
            <p:cNvPr id="250" name="Google Shape;250;p19"/>
            <p:cNvSpPr/>
            <p:nvPr/>
          </p:nvSpPr>
          <p:spPr>
            <a:xfrm>
              <a:off x="-35540575" y="1416925"/>
              <a:ext cx="155750" cy="118425"/>
            </a:xfrm>
            <a:custGeom>
              <a:avLst/>
              <a:gdLst/>
              <a:ahLst/>
              <a:cxnLst/>
              <a:rect l="l" t="t" r="r" b="b"/>
              <a:pathLst>
                <a:path w="6230" h="4737" extrusionOk="0">
                  <a:moveTo>
                    <a:pt x="4330" y="1"/>
                  </a:moveTo>
                  <a:cubicBezTo>
                    <a:pt x="4298" y="33"/>
                    <a:pt x="4203" y="96"/>
                    <a:pt x="4140" y="96"/>
                  </a:cubicBezTo>
                  <a:cubicBezTo>
                    <a:pt x="4041" y="85"/>
                    <a:pt x="3943" y="79"/>
                    <a:pt x="3847" y="79"/>
                  </a:cubicBezTo>
                  <a:cubicBezTo>
                    <a:pt x="1479" y="79"/>
                    <a:pt x="0" y="3342"/>
                    <a:pt x="2556" y="4498"/>
                  </a:cubicBezTo>
                  <a:cubicBezTo>
                    <a:pt x="2910" y="4655"/>
                    <a:pt x="3295" y="4736"/>
                    <a:pt x="3673" y="4736"/>
                  </a:cubicBezTo>
                  <a:cubicBezTo>
                    <a:pt x="4512" y="4736"/>
                    <a:pt x="5320" y="4336"/>
                    <a:pt x="5692" y="3485"/>
                  </a:cubicBezTo>
                  <a:cubicBezTo>
                    <a:pt x="6230" y="2154"/>
                    <a:pt x="5533" y="761"/>
                    <a:pt x="4362" y="33"/>
                  </a:cubicBezTo>
                  <a:cubicBezTo>
                    <a:pt x="4330" y="33"/>
                    <a:pt x="4330" y="1"/>
                    <a:pt x="43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19"/>
            <p:cNvSpPr/>
            <p:nvPr/>
          </p:nvSpPr>
          <p:spPr>
            <a:xfrm>
              <a:off x="-35535275" y="1402325"/>
              <a:ext cx="158375" cy="147075"/>
            </a:xfrm>
            <a:custGeom>
              <a:avLst/>
              <a:gdLst/>
              <a:ahLst/>
              <a:cxnLst/>
              <a:rect l="l" t="t" r="r" b="b"/>
              <a:pathLst>
                <a:path w="6335" h="5883" extrusionOk="0">
                  <a:moveTo>
                    <a:pt x="4118" y="617"/>
                  </a:moveTo>
                  <a:cubicBezTo>
                    <a:pt x="5163" y="1313"/>
                    <a:pt x="5986" y="2643"/>
                    <a:pt x="5416" y="4069"/>
                  </a:cubicBezTo>
                  <a:cubicBezTo>
                    <a:pt x="5226" y="4544"/>
                    <a:pt x="4878" y="4892"/>
                    <a:pt x="4371" y="5114"/>
                  </a:cubicBezTo>
                  <a:cubicBezTo>
                    <a:pt x="4108" y="5211"/>
                    <a:pt x="3814" y="5259"/>
                    <a:pt x="3514" y="5259"/>
                  </a:cubicBezTo>
                  <a:cubicBezTo>
                    <a:pt x="3129" y="5259"/>
                    <a:pt x="2732" y="5179"/>
                    <a:pt x="2376" y="5019"/>
                  </a:cubicBezTo>
                  <a:cubicBezTo>
                    <a:pt x="1363" y="4544"/>
                    <a:pt x="888" y="3689"/>
                    <a:pt x="1141" y="2643"/>
                  </a:cubicBezTo>
                  <a:cubicBezTo>
                    <a:pt x="1410" y="1686"/>
                    <a:pt x="2385" y="701"/>
                    <a:pt x="3693" y="701"/>
                  </a:cubicBezTo>
                  <a:cubicBezTo>
                    <a:pt x="3770" y="701"/>
                    <a:pt x="3849" y="705"/>
                    <a:pt x="3928" y="712"/>
                  </a:cubicBezTo>
                  <a:cubicBezTo>
                    <a:pt x="3991" y="712"/>
                    <a:pt x="4086" y="712"/>
                    <a:pt x="4118" y="617"/>
                  </a:cubicBezTo>
                  <a:close/>
                  <a:moveTo>
                    <a:pt x="3419" y="0"/>
                  </a:moveTo>
                  <a:cubicBezTo>
                    <a:pt x="2144" y="0"/>
                    <a:pt x="994" y="974"/>
                    <a:pt x="571" y="2073"/>
                  </a:cubicBezTo>
                  <a:cubicBezTo>
                    <a:pt x="1" y="3435"/>
                    <a:pt x="698" y="4987"/>
                    <a:pt x="2123" y="5620"/>
                  </a:cubicBezTo>
                  <a:cubicBezTo>
                    <a:pt x="2344" y="5684"/>
                    <a:pt x="2534" y="5779"/>
                    <a:pt x="2788" y="5810"/>
                  </a:cubicBezTo>
                  <a:cubicBezTo>
                    <a:pt x="3002" y="5858"/>
                    <a:pt x="3224" y="5882"/>
                    <a:pt x="3447" y="5882"/>
                  </a:cubicBezTo>
                  <a:cubicBezTo>
                    <a:pt x="4412" y="5882"/>
                    <a:pt x="5397" y="5432"/>
                    <a:pt x="5860" y="4480"/>
                  </a:cubicBezTo>
                  <a:cubicBezTo>
                    <a:pt x="6335" y="3720"/>
                    <a:pt x="6335" y="2612"/>
                    <a:pt x="5955" y="1693"/>
                  </a:cubicBezTo>
                  <a:cubicBezTo>
                    <a:pt x="5575" y="965"/>
                    <a:pt x="5036" y="427"/>
                    <a:pt x="4308" y="268"/>
                  </a:cubicBezTo>
                  <a:lnTo>
                    <a:pt x="4245" y="268"/>
                  </a:lnTo>
                  <a:cubicBezTo>
                    <a:pt x="4213" y="205"/>
                    <a:pt x="4181" y="110"/>
                    <a:pt x="4055" y="78"/>
                  </a:cubicBezTo>
                  <a:cubicBezTo>
                    <a:pt x="4023" y="78"/>
                    <a:pt x="3960" y="47"/>
                    <a:pt x="3896" y="47"/>
                  </a:cubicBezTo>
                  <a:cubicBezTo>
                    <a:pt x="3736" y="15"/>
                    <a:pt x="3576" y="0"/>
                    <a:pt x="3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19"/>
            <p:cNvSpPr/>
            <p:nvPr/>
          </p:nvSpPr>
          <p:spPr>
            <a:xfrm>
              <a:off x="-35477475" y="1440650"/>
              <a:ext cx="52275" cy="26975"/>
            </a:xfrm>
            <a:custGeom>
              <a:avLst/>
              <a:gdLst/>
              <a:ahLst/>
              <a:cxnLst/>
              <a:rect l="l" t="t" r="r" b="b"/>
              <a:pathLst>
                <a:path w="2091" h="1079" extrusionOk="0">
                  <a:moveTo>
                    <a:pt x="1245" y="0"/>
                  </a:moveTo>
                  <a:cubicBezTo>
                    <a:pt x="1071" y="0"/>
                    <a:pt x="895" y="33"/>
                    <a:pt x="729" y="97"/>
                  </a:cubicBezTo>
                  <a:cubicBezTo>
                    <a:pt x="381" y="255"/>
                    <a:pt x="96" y="540"/>
                    <a:pt x="32" y="889"/>
                  </a:cubicBezTo>
                  <a:cubicBezTo>
                    <a:pt x="1" y="1015"/>
                    <a:pt x="64" y="1079"/>
                    <a:pt x="159" y="1079"/>
                  </a:cubicBezTo>
                  <a:lnTo>
                    <a:pt x="191" y="1079"/>
                  </a:lnTo>
                  <a:cubicBezTo>
                    <a:pt x="254" y="1079"/>
                    <a:pt x="349" y="1079"/>
                    <a:pt x="381" y="952"/>
                  </a:cubicBezTo>
                  <a:cubicBezTo>
                    <a:pt x="507" y="699"/>
                    <a:pt x="729" y="477"/>
                    <a:pt x="1014" y="414"/>
                  </a:cubicBezTo>
                  <a:cubicBezTo>
                    <a:pt x="1102" y="381"/>
                    <a:pt x="1191" y="367"/>
                    <a:pt x="1278" y="367"/>
                  </a:cubicBezTo>
                  <a:cubicBezTo>
                    <a:pt x="1440" y="367"/>
                    <a:pt x="1598" y="415"/>
                    <a:pt x="1743" y="477"/>
                  </a:cubicBezTo>
                  <a:cubicBezTo>
                    <a:pt x="1780" y="515"/>
                    <a:pt x="1822" y="532"/>
                    <a:pt x="1866" y="532"/>
                  </a:cubicBezTo>
                  <a:cubicBezTo>
                    <a:pt x="1933" y="532"/>
                    <a:pt x="2002" y="490"/>
                    <a:pt x="2059" y="414"/>
                  </a:cubicBezTo>
                  <a:cubicBezTo>
                    <a:pt x="2059" y="382"/>
                    <a:pt x="2091" y="382"/>
                    <a:pt x="2091" y="319"/>
                  </a:cubicBezTo>
                  <a:lnTo>
                    <a:pt x="2091" y="319"/>
                  </a:lnTo>
                  <a:cubicBezTo>
                    <a:pt x="2084" y="333"/>
                    <a:pt x="2078" y="340"/>
                    <a:pt x="2072" y="340"/>
                  </a:cubicBezTo>
                  <a:cubicBezTo>
                    <a:pt x="2054" y="340"/>
                    <a:pt x="2037" y="272"/>
                    <a:pt x="1964" y="224"/>
                  </a:cubicBezTo>
                  <a:cubicBezTo>
                    <a:pt x="1756" y="72"/>
                    <a:pt x="1503" y="0"/>
                    <a:pt x="1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19"/>
            <p:cNvSpPr/>
            <p:nvPr/>
          </p:nvSpPr>
          <p:spPr>
            <a:xfrm>
              <a:off x="-30046275" y="1308475"/>
              <a:ext cx="156825" cy="117800"/>
            </a:xfrm>
            <a:custGeom>
              <a:avLst/>
              <a:gdLst/>
              <a:ahLst/>
              <a:cxnLst/>
              <a:rect l="l" t="t" r="r" b="b"/>
              <a:pathLst>
                <a:path w="6273" h="4712" extrusionOk="0">
                  <a:moveTo>
                    <a:pt x="4341" y="0"/>
                  </a:moveTo>
                  <a:cubicBezTo>
                    <a:pt x="4310" y="32"/>
                    <a:pt x="4215" y="64"/>
                    <a:pt x="4151" y="64"/>
                  </a:cubicBezTo>
                  <a:cubicBezTo>
                    <a:pt x="4063" y="55"/>
                    <a:pt x="3975" y="51"/>
                    <a:pt x="3889" y="51"/>
                  </a:cubicBezTo>
                  <a:cubicBezTo>
                    <a:pt x="1504" y="51"/>
                    <a:pt x="0" y="3335"/>
                    <a:pt x="2568" y="4466"/>
                  </a:cubicBezTo>
                  <a:cubicBezTo>
                    <a:pt x="2931" y="4627"/>
                    <a:pt x="3326" y="4711"/>
                    <a:pt x="3714" y="4711"/>
                  </a:cubicBezTo>
                  <a:cubicBezTo>
                    <a:pt x="4543" y="4711"/>
                    <a:pt x="5336" y="4326"/>
                    <a:pt x="5703" y="3484"/>
                  </a:cubicBezTo>
                  <a:cubicBezTo>
                    <a:pt x="6273" y="2122"/>
                    <a:pt x="5576" y="760"/>
                    <a:pt x="4373" y="32"/>
                  </a:cubicBezTo>
                  <a:cubicBezTo>
                    <a:pt x="4341" y="32"/>
                    <a:pt x="4341" y="0"/>
                    <a:pt x="43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19"/>
            <p:cNvSpPr/>
            <p:nvPr/>
          </p:nvSpPr>
          <p:spPr>
            <a:xfrm>
              <a:off x="-30039900" y="1293075"/>
              <a:ext cx="158375" cy="147550"/>
            </a:xfrm>
            <a:custGeom>
              <a:avLst/>
              <a:gdLst/>
              <a:ahLst/>
              <a:cxnLst/>
              <a:rect l="l" t="t" r="r" b="b"/>
              <a:pathLst>
                <a:path w="6335" h="5902" extrusionOk="0">
                  <a:moveTo>
                    <a:pt x="4086" y="648"/>
                  </a:moveTo>
                  <a:cubicBezTo>
                    <a:pt x="5163" y="1313"/>
                    <a:pt x="5986" y="2675"/>
                    <a:pt x="5385" y="4100"/>
                  </a:cubicBezTo>
                  <a:cubicBezTo>
                    <a:pt x="5195" y="4575"/>
                    <a:pt x="4846" y="4923"/>
                    <a:pt x="4340" y="5113"/>
                  </a:cubicBezTo>
                  <a:cubicBezTo>
                    <a:pt x="4065" y="5229"/>
                    <a:pt x="3758" y="5285"/>
                    <a:pt x="3445" y="5285"/>
                  </a:cubicBezTo>
                  <a:cubicBezTo>
                    <a:pt x="3071" y="5285"/>
                    <a:pt x="2689" y="5205"/>
                    <a:pt x="2344" y="5050"/>
                  </a:cubicBezTo>
                  <a:cubicBezTo>
                    <a:pt x="1331" y="4575"/>
                    <a:pt x="856" y="3688"/>
                    <a:pt x="1109" y="2675"/>
                  </a:cubicBezTo>
                  <a:cubicBezTo>
                    <a:pt x="1378" y="1689"/>
                    <a:pt x="2351" y="732"/>
                    <a:pt x="3655" y="732"/>
                  </a:cubicBezTo>
                  <a:cubicBezTo>
                    <a:pt x="3734" y="732"/>
                    <a:pt x="3815" y="736"/>
                    <a:pt x="3896" y="743"/>
                  </a:cubicBezTo>
                  <a:cubicBezTo>
                    <a:pt x="3960" y="743"/>
                    <a:pt x="4055" y="743"/>
                    <a:pt x="4086" y="648"/>
                  </a:cubicBezTo>
                  <a:close/>
                  <a:moveTo>
                    <a:pt x="3419" y="0"/>
                  </a:moveTo>
                  <a:cubicBezTo>
                    <a:pt x="2144" y="0"/>
                    <a:pt x="994" y="974"/>
                    <a:pt x="571" y="2073"/>
                  </a:cubicBezTo>
                  <a:cubicBezTo>
                    <a:pt x="1" y="3467"/>
                    <a:pt x="698" y="4987"/>
                    <a:pt x="2123" y="5652"/>
                  </a:cubicBezTo>
                  <a:cubicBezTo>
                    <a:pt x="2344" y="5715"/>
                    <a:pt x="2534" y="5778"/>
                    <a:pt x="2788" y="5842"/>
                  </a:cubicBezTo>
                  <a:cubicBezTo>
                    <a:pt x="2991" y="5881"/>
                    <a:pt x="3201" y="5902"/>
                    <a:pt x="3413" y="5902"/>
                  </a:cubicBezTo>
                  <a:cubicBezTo>
                    <a:pt x="4388" y="5902"/>
                    <a:pt x="5391" y="5469"/>
                    <a:pt x="5860" y="4480"/>
                  </a:cubicBezTo>
                  <a:cubicBezTo>
                    <a:pt x="6335" y="3752"/>
                    <a:pt x="6335" y="2643"/>
                    <a:pt x="5955" y="1725"/>
                  </a:cubicBezTo>
                  <a:cubicBezTo>
                    <a:pt x="5606" y="965"/>
                    <a:pt x="5036" y="458"/>
                    <a:pt x="4340" y="300"/>
                  </a:cubicBezTo>
                  <a:lnTo>
                    <a:pt x="4245" y="300"/>
                  </a:lnTo>
                  <a:cubicBezTo>
                    <a:pt x="4213" y="205"/>
                    <a:pt x="4181" y="141"/>
                    <a:pt x="4055" y="110"/>
                  </a:cubicBezTo>
                  <a:cubicBezTo>
                    <a:pt x="4023" y="110"/>
                    <a:pt x="3991" y="46"/>
                    <a:pt x="3896" y="46"/>
                  </a:cubicBezTo>
                  <a:cubicBezTo>
                    <a:pt x="3736" y="15"/>
                    <a:pt x="3576" y="0"/>
                    <a:pt x="34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19"/>
            <p:cNvSpPr/>
            <p:nvPr/>
          </p:nvSpPr>
          <p:spPr>
            <a:xfrm>
              <a:off x="-29982875" y="1332925"/>
              <a:ext cx="52275" cy="27025"/>
            </a:xfrm>
            <a:custGeom>
              <a:avLst/>
              <a:gdLst/>
              <a:ahLst/>
              <a:cxnLst/>
              <a:rect l="l" t="t" r="r" b="b"/>
              <a:pathLst>
                <a:path w="2091" h="1081" extrusionOk="0">
                  <a:moveTo>
                    <a:pt x="1262" y="0"/>
                  </a:moveTo>
                  <a:cubicBezTo>
                    <a:pt x="1083" y="0"/>
                    <a:pt x="900" y="33"/>
                    <a:pt x="728" y="99"/>
                  </a:cubicBezTo>
                  <a:cubicBezTo>
                    <a:pt x="380" y="257"/>
                    <a:pt x="127" y="511"/>
                    <a:pt x="32" y="891"/>
                  </a:cubicBezTo>
                  <a:cubicBezTo>
                    <a:pt x="0" y="986"/>
                    <a:pt x="63" y="1081"/>
                    <a:pt x="158" y="1081"/>
                  </a:cubicBezTo>
                  <a:lnTo>
                    <a:pt x="190" y="1081"/>
                  </a:lnTo>
                  <a:cubicBezTo>
                    <a:pt x="253" y="1081"/>
                    <a:pt x="348" y="1081"/>
                    <a:pt x="380" y="954"/>
                  </a:cubicBezTo>
                  <a:cubicBezTo>
                    <a:pt x="507" y="669"/>
                    <a:pt x="728" y="479"/>
                    <a:pt x="1013" y="416"/>
                  </a:cubicBezTo>
                  <a:cubicBezTo>
                    <a:pt x="1113" y="378"/>
                    <a:pt x="1213" y="361"/>
                    <a:pt x="1311" y="361"/>
                  </a:cubicBezTo>
                  <a:cubicBezTo>
                    <a:pt x="1462" y="361"/>
                    <a:pt x="1608" y="402"/>
                    <a:pt x="1742" y="479"/>
                  </a:cubicBezTo>
                  <a:cubicBezTo>
                    <a:pt x="1786" y="512"/>
                    <a:pt x="1826" y="526"/>
                    <a:pt x="1864" y="526"/>
                  </a:cubicBezTo>
                  <a:cubicBezTo>
                    <a:pt x="1935" y="526"/>
                    <a:pt x="1997" y="478"/>
                    <a:pt x="2059" y="416"/>
                  </a:cubicBezTo>
                  <a:cubicBezTo>
                    <a:pt x="2059" y="352"/>
                    <a:pt x="2090" y="352"/>
                    <a:pt x="2090" y="321"/>
                  </a:cubicBezTo>
                  <a:cubicBezTo>
                    <a:pt x="2090" y="321"/>
                    <a:pt x="2059" y="257"/>
                    <a:pt x="1964" y="194"/>
                  </a:cubicBezTo>
                  <a:cubicBezTo>
                    <a:pt x="1760" y="65"/>
                    <a:pt x="1514" y="0"/>
                    <a:pt x="12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19"/>
            <p:cNvSpPr/>
            <p:nvPr/>
          </p:nvSpPr>
          <p:spPr>
            <a:xfrm>
              <a:off x="-29814375" y="1803925"/>
              <a:ext cx="142650" cy="116975"/>
            </a:xfrm>
            <a:custGeom>
              <a:avLst/>
              <a:gdLst/>
              <a:ahLst/>
              <a:cxnLst/>
              <a:rect l="l" t="t" r="r" b="b"/>
              <a:pathLst>
                <a:path w="5706" h="4679" extrusionOk="0">
                  <a:moveTo>
                    <a:pt x="2646" y="1"/>
                  </a:moveTo>
                  <a:cubicBezTo>
                    <a:pt x="2366" y="1"/>
                    <a:pt x="2084" y="35"/>
                    <a:pt x="1811" y="102"/>
                  </a:cubicBezTo>
                  <a:lnTo>
                    <a:pt x="1747" y="102"/>
                  </a:lnTo>
                  <a:cubicBezTo>
                    <a:pt x="1747" y="165"/>
                    <a:pt x="1747" y="260"/>
                    <a:pt x="1684" y="292"/>
                  </a:cubicBezTo>
                  <a:cubicBezTo>
                    <a:pt x="0" y="1727"/>
                    <a:pt x="795" y="4679"/>
                    <a:pt x="2809" y="4679"/>
                  </a:cubicBezTo>
                  <a:cubicBezTo>
                    <a:pt x="3106" y="4679"/>
                    <a:pt x="3429" y="4615"/>
                    <a:pt x="3774" y="4472"/>
                  </a:cubicBezTo>
                  <a:cubicBezTo>
                    <a:pt x="4883" y="3997"/>
                    <a:pt x="5706" y="2794"/>
                    <a:pt x="5199" y="1559"/>
                  </a:cubicBezTo>
                  <a:cubicBezTo>
                    <a:pt x="4724" y="484"/>
                    <a:pt x="3697" y="1"/>
                    <a:pt x="26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19"/>
            <p:cNvSpPr/>
            <p:nvPr/>
          </p:nvSpPr>
          <p:spPr>
            <a:xfrm>
              <a:off x="-29819000" y="1789250"/>
              <a:ext cx="160750" cy="146700"/>
            </a:xfrm>
            <a:custGeom>
              <a:avLst/>
              <a:gdLst/>
              <a:ahLst/>
              <a:cxnLst/>
              <a:rect l="l" t="t" r="r" b="b"/>
              <a:pathLst>
                <a:path w="6430" h="5868" extrusionOk="0">
                  <a:moveTo>
                    <a:pt x="2773" y="625"/>
                  </a:moveTo>
                  <a:cubicBezTo>
                    <a:pt x="3801" y="625"/>
                    <a:pt x="4857" y="1056"/>
                    <a:pt x="5353" y="2146"/>
                  </a:cubicBezTo>
                  <a:cubicBezTo>
                    <a:pt x="5543" y="2621"/>
                    <a:pt x="5543" y="3128"/>
                    <a:pt x="5353" y="3603"/>
                  </a:cubicBezTo>
                  <a:cubicBezTo>
                    <a:pt x="5099" y="4204"/>
                    <a:pt x="4561" y="4711"/>
                    <a:pt x="3928" y="4996"/>
                  </a:cubicBezTo>
                  <a:cubicBezTo>
                    <a:pt x="3593" y="5134"/>
                    <a:pt x="3271" y="5201"/>
                    <a:pt x="2969" y="5201"/>
                  </a:cubicBezTo>
                  <a:cubicBezTo>
                    <a:pt x="2300" y="5201"/>
                    <a:pt x="1733" y="4869"/>
                    <a:pt x="1362" y="4236"/>
                  </a:cubicBezTo>
                  <a:cubicBezTo>
                    <a:pt x="792" y="3318"/>
                    <a:pt x="792" y="1829"/>
                    <a:pt x="1869" y="911"/>
                  </a:cubicBezTo>
                  <a:cubicBezTo>
                    <a:pt x="1901" y="879"/>
                    <a:pt x="1932" y="784"/>
                    <a:pt x="1932" y="721"/>
                  </a:cubicBezTo>
                  <a:cubicBezTo>
                    <a:pt x="2202" y="659"/>
                    <a:pt x="2486" y="625"/>
                    <a:pt x="2773" y="625"/>
                  </a:cubicBezTo>
                  <a:close/>
                  <a:moveTo>
                    <a:pt x="3090" y="1"/>
                  </a:moveTo>
                  <a:cubicBezTo>
                    <a:pt x="2642" y="1"/>
                    <a:pt x="2222" y="122"/>
                    <a:pt x="1837" y="372"/>
                  </a:cubicBezTo>
                  <a:cubicBezTo>
                    <a:pt x="1774" y="372"/>
                    <a:pt x="1774" y="404"/>
                    <a:pt x="1774" y="404"/>
                  </a:cubicBezTo>
                  <a:cubicBezTo>
                    <a:pt x="1742" y="388"/>
                    <a:pt x="1695" y="380"/>
                    <a:pt x="1647" y="380"/>
                  </a:cubicBezTo>
                  <a:cubicBezTo>
                    <a:pt x="1600" y="380"/>
                    <a:pt x="1552" y="388"/>
                    <a:pt x="1521" y="404"/>
                  </a:cubicBezTo>
                  <a:cubicBezTo>
                    <a:pt x="1489" y="436"/>
                    <a:pt x="1426" y="436"/>
                    <a:pt x="1394" y="467"/>
                  </a:cubicBezTo>
                  <a:cubicBezTo>
                    <a:pt x="159" y="1354"/>
                    <a:pt x="1" y="3064"/>
                    <a:pt x="507" y="4268"/>
                  </a:cubicBezTo>
                  <a:cubicBezTo>
                    <a:pt x="971" y="5288"/>
                    <a:pt x="1928" y="5867"/>
                    <a:pt x="2980" y="5867"/>
                  </a:cubicBezTo>
                  <a:cubicBezTo>
                    <a:pt x="3363" y="5867"/>
                    <a:pt x="3760" y="5790"/>
                    <a:pt x="4149" y="5629"/>
                  </a:cubicBezTo>
                  <a:cubicBezTo>
                    <a:pt x="4403" y="5534"/>
                    <a:pt x="4593" y="5439"/>
                    <a:pt x="4783" y="5281"/>
                  </a:cubicBezTo>
                  <a:cubicBezTo>
                    <a:pt x="5733" y="4584"/>
                    <a:pt x="6429" y="3381"/>
                    <a:pt x="5986" y="2114"/>
                  </a:cubicBezTo>
                  <a:cubicBezTo>
                    <a:pt x="5733" y="1227"/>
                    <a:pt x="4941" y="467"/>
                    <a:pt x="3991" y="151"/>
                  </a:cubicBezTo>
                  <a:cubicBezTo>
                    <a:pt x="3680" y="51"/>
                    <a:pt x="3379" y="1"/>
                    <a:pt x="30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19"/>
            <p:cNvSpPr/>
            <p:nvPr/>
          </p:nvSpPr>
          <p:spPr>
            <a:xfrm>
              <a:off x="-29774650" y="1823875"/>
              <a:ext cx="34850" cy="50200"/>
            </a:xfrm>
            <a:custGeom>
              <a:avLst/>
              <a:gdLst/>
              <a:ahLst/>
              <a:cxnLst/>
              <a:rect l="l" t="t" r="r" b="b"/>
              <a:pathLst>
                <a:path w="1394" h="2008" extrusionOk="0">
                  <a:moveTo>
                    <a:pt x="1108" y="1"/>
                  </a:moveTo>
                  <a:cubicBezTo>
                    <a:pt x="728" y="127"/>
                    <a:pt x="380" y="412"/>
                    <a:pt x="158" y="824"/>
                  </a:cubicBezTo>
                  <a:cubicBezTo>
                    <a:pt x="0" y="1204"/>
                    <a:pt x="63" y="1584"/>
                    <a:pt x="253" y="1901"/>
                  </a:cubicBezTo>
                  <a:cubicBezTo>
                    <a:pt x="277" y="1972"/>
                    <a:pt x="354" y="2008"/>
                    <a:pt x="418" y="2008"/>
                  </a:cubicBezTo>
                  <a:cubicBezTo>
                    <a:pt x="439" y="2008"/>
                    <a:pt x="459" y="2004"/>
                    <a:pt x="475" y="1996"/>
                  </a:cubicBezTo>
                  <a:lnTo>
                    <a:pt x="538" y="1996"/>
                  </a:lnTo>
                  <a:cubicBezTo>
                    <a:pt x="570" y="1933"/>
                    <a:pt x="602" y="1869"/>
                    <a:pt x="602" y="1774"/>
                  </a:cubicBezTo>
                  <a:cubicBezTo>
                    <a:pt x="475" y="1521"/>
                    <a:pt x="538" y="1204"/>
                    <a:pt x="633" y="951"/>
                  </a:cubicBezTo>
                  <a:cubicBezTo>
                    <a:pt x="760" y="729"/>
                    <a:pt x="950" y="571"/>
                    <a:pt x="1203" y="476"/>
                  </a:cubicBezTo>
                  <a:cubicBezTo>
                    <a:pt x="1362" y="444"/>
                    <a:pt x="1393" y="317"/>
                    <a:pt x="1362" y="191"/>
                  </a:cubicBezTo>
                  <a:cubicBezTo>
                    <a:pt x="1362" y="159"/>
                    <a:pt x="1362" y="159"/>
                    <a:pt x="1330" y="127"/>
                  </a:cubicBezTo>
                  <a:cubicBezTo>
                    <a:pt x="1267" y="32"/>
                    <a:pt x="1203" y="1"/>
                    <a:pt x="11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19"/>
            <p:cNvSpPr/>
            <p:nvPr/>
          </p:nvSpPr>
          <p:spPr>
            <a:xfrm>
              <a:off x="-29709875" y="1590975"/>
              <a:ext cx="143450" cy="117750"/>
            </a:xfrm>
            <a:custGeom>
              <a:avLst/>
              <a:gdLst/>
              <a:ahLst/>
              <a:cxnLst/>
              <a:rect l="l" t="t" r="r" b="b"/>
              <a:pathLst>
                <a:path w="5738" h="4710" extrusionOk="0">
                  <a:moveTo>
                    <a:pt x="2679" y="0"/>
                  </a:moveTo>
                  <a:cubicBezTo>
                    <a:pt x="2390" y="0"/>
                    <a:pt x="2098" y="34"/>
                    <a:pt x="1811" y="101"/>
                  </a:cubicBezTo>
                  <a:lnTo>
                    <a:pt x="1779" y="101"/>
                  </a:lnTo>
                  <a:cubicBezTo>
                    <a:pt x="1779" y="164"/>
                    <a:pt x="1779" y="259"/>
                    <a:pt x="1684" y="291"/>
                  </a:cubicBezTo>
                  <a:cubicBezTo>
                    <a:pt x="0" y="1754"/>
                    <a:pt x="819" y="4709"/>
                    <a:pt x="2840" y="4709"/>
                  </a:cubicBezTo>
                  <a:cubicBezTo>
                    <a:pt x="3137" y="4709"/>
                    <a:pt x="3461" y="4645"/>
                    <a:pt x="3806" y="4503"/>
                  </a:cubicBezTo>
                  <a:cubicBezTo>
                    <a:pt x="4915" y="4028"/>
                    <a:pt x="5738" y="2793"/>
                    <a:pt x="5231" y="1558"/>
                  </a:cubicBezTo>
                  <a:cubicBezTo>
                    <a:pt x="4781" y="483"/>
                    <a:pt x="3759" y="0"/>
                    <a:pt x="267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19"/>
            <p:cNvSpPr/>
            <p:nvPr/>
          </p:nvSpPr>
          <p:spPr>
            <a:xfrm>
              <a:off x="-29712900" y="1576450"/>
              <a:ext cx="159950" cy="146550"/>
            </a:xfrm>
            <a:custGeom>
              <a:avLst/>
              <a:gdLst/>
              <a:ahLst/>
              <a:cxnLst/>
              <a:rect l="l" t="t" r="r" b="b"/>
              <a:pathLst>
                <a:path w="6398" h="5862" extrusionOk="0">
                  <a:moveTo>
                    <a:pt x="2805" y="633"/>
                  </a:moveTo>
                  <a:cubicBezTo>
                    <a:pt x="3829" y="633"/>
                    <a:pt x="4850" y="1073"/>
                    <a:pt x="5289" y="2171"/>
                  </a:cubicBezTo>
                  <a:cubicBezTo>
                    <a:pt x="5511" y="2646"/>
                    <a:pt x="5511" y="3184"/>
                    <a:pt x="5289" y="3659"/>
                  </a:cubicBezTo>
                  <a:cubicBezTo>
                    <a:pt x="5067" y="4229"/>
                    <a:pt x="4497" y="4767"/>
                    <a:pt x="3864" y="5021"/>
                  </a:cubicBezTo>
                  <a:cubicBezTo>
                    <a:pt x="3537" y="5159"/>
                    <a:pt x="3219" y="5227"/>
                    <a:pt x="2920" y="5227"/>
                  </a:cubicBezTo>
                  <a:cubicBezTo>
                    <a:pt x="2261" y="5227"/>
                    <a:pt x="1690" y="4902"/>
                    <a:pt x="1299" y="4292"/>
                  </a:cubicBezTo>
                  <a:cubicBezTo>
                    <a:pt x="760" y="3374"/>
                    <a:pt x="760" y="1854"/>
                    <a:pt x="1805" y="935"/>
                  </a:cubicBezTo>
                  <a:cubicBezTo>
                    <a:pt x="1869" y="904"/>
                    <a:pt x="1900" y="840"/>
                    <a:pt x="1900" y="745"/>
                  </a:cubicBezTo>
                  <a:cubicBezTo>
                    <a:pt x="2192" y="673"/>
                    <a:pt x="2499" y="633"/>
                    <a:pt x="2805" y="633"/>
                  </a:cubicBezTo>
                  <a:close/>
                  <a:moveTo>
                    <a:pt x="3041" y="1"/>
                  </a:moveTo>
                  <a:cubicBezTo>
                    <a:pt x="2598" y="1"/>
                    <a:pt x="2180" y="122"/>
                    <a:pt x="1805" y="365"/>
                  </a:cubicBezTo>
                  <a:cubicBezTo>
                    <a:pt x="1774" y="365"/>
                    <a:pt x="1774" y="397"/>
                    <a:pt x="1774" y="397"/>
                  </a:cubicBezTo>
                  <a:cubicBezTo>
                    <a:pt x="1742" y="381"/>
                    <a:pt x="1695" y="373"/>
                    <a:pt x="1643" y="373"/>
                  </a:cubicBezTo>
                  <a:cubicBezTo>
                    <a:pt x="1592" y="373"/>
                    <a:pt x="1536" y="381"/>
                    <a:pt x="1489" y="397"/>
                  </a:cubicBezTo>
                  <a:cubicBezTo>
                    <a:pt x="1457" y="429"/>
                    <a:pt x="1425" y="429"/>
                    <a:pt x="1394" y="492"/>
                  </a:cubicBezTo>
                  <a:cubicBezTo>
                    <a:pt x="159" y="1347"/>
                    <a:pt x="0" y="3057"/>
                    <a:pt x="507" y="4292"/>
                  </a:cubicBezTo>
                  <a:cubicBezTo>
                    <a:pt x="970" y="5289"/>
                    <a:pt x="1925" y="5861"/>
                    <a:pt x="2975" y="5861"/>
                  </a:cubicBezTo>
                  <a:cubicBezTo>
                    <a:pt x="3360" y="5861"/>
                    <a:pt x="3758" y="5784"/>
                    <a:pt x="4149" y="5622"/>
                  </a:cubicBezTo>
                  <a:cubicBezTo>
                    <a:pt x="4402" y="5559"/>
                    <a:pt x="4592" y="5432"/>
                    <a:pt x="4782" y="5274"/>
                  </a:cubicBezTo>
                  <a:cubicBezTo>
                    <a:pt x="5732" y="4577"/>
                    <a:pt x="6397" y="3374"/>
                    <a:pt x="5986" y="2107"/>
                  </a:cubicBezTo>
                  <a:cubicBezTo>
                    <a:pt x="5701" y="1284"/>
                    <a:pt x="4909" y="492"/>
                    <a:pt x="3991" y="175"/>
                  </a:cubicBezTo>
                  <a:cubicBezTo>
                    <a:pt x="3667" y="59"/>
                    <a:pt x="3348" y="1"/>
                    <a:pt x="30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19"/>
            <p:cNvSpPr/>
            <p:nvPr/>
          </p:nvSpPr>
          <p:spPr>
            <a:xfrm>
              <a:off x="-29669350" y="1611850"/>
              <a:ext cx="34850" cy="50075"/>
            </a:xfrm>
            <a:custGeom>
              <a:avLst/>
              <a:gdLst/>
              <a:ahLst/>
              <a:cxnLst/>
              <a:rect l="l" t="t" r="r" b="b"/>
              <a:pathLst>
                <a:path w="1394" h="2003" extrusionOk="0">
                  <a:moveTo>
                    <a:pt x="1200" y="1"/>
                  </a:moveTo>
                  <a:cubicBezTo>
                    <a:pt x="1174" y="1"/>
                    <a:pt x="1144" y="8"/>
                    <a:pt x="1108" y="26"/>
                  </a:cubicBezTo>
                  <a:cubicBezTo>
                    <a:pt x="697" y="121"/>
                    <a:pt x="348" y="406"/>
                    <a:pt x="158" y="850"/>
                  </a:cubicBezTo>
                  <a:cubicBezTo>
                    <a:pt x="0" y="1198"/>
                    <a:pt x="32" y="1610"/>
                    <a:pt x="222" y="1926"/>
                  </a:cubicBezTo>
                  <a:cubicBezTo>
                    <a:pt x="268" y="1973"/>
                    <a:pt x="331" y="2002"/>
                    <a:pt x="399" y="2002"/>
                  </a:cubicBezTo>
                  <a:cubicBezTo>
                    <a:pt x="424" y="2002"/>
                    <a:pt x="450" y="1998"/>
                    <a:pt x="475" y="1990"/>
                  </a:cubicBezTo>
                  <a:lnTo>
                    <a:pt x="507" y="1990"/>
                  </a:lnTo>
                  <a:cubicBezTo>
                    <a:pt x="538" y="1958"/>
                    <a:pt x="602" y="1863"/>
                    <a:pt x="602" y="1800"/>
                  </a:cubicBezTo>
                  <a:cubicBezTo>
                    <a:pt x="475" y="1515"/>
                    <a:pt x="507" y="1198"/>
                    <a:pt x="633" y="976"/>
                  </a:cubicBezTo>
                  <a:cubicBezTo>
                    <a:pt x="760" y="723"/>
                    <a:pt x="950" y="565"/>
                    <a:pt x="1172" y="501"/>
                  </a:cubicBezTo>
                  <a:cubicBezTo>
                    <a:pt x="1330" y="438"/>
                    <a:pt x="1393" y="343"/>
                    <a:pt x="1330" y="216"/>
                  </a:cubicBezTo>
                  <a:cubicBezTo>
                    <a:pt x="1330" y="185"/>
                    <a:pt x="1330" y="185"/>
                    <a:pt x="1298" y="121"/>
                  </a:cubicBezTo>
                  <a:cubicBezTo>
                    <a:pt x="1298" y="53"/>
                    <a:pt x="1266" y="1"/>
                    <a:pt x="12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9"/>
            <p:cNvSpPr/>
            <p:nvPr/>
          </p:nvSpPr>
          <p:spPr>
            <a:xfrm>
              <a:off x="-35798125" y="1595100"/>
              <a:ext cx="203500" cy="193900"/>
            </a:xfrm>
            <a:custGeom>
              <a:avLst/>
              <a:gdLst/>
              <a:ahLst/>
              <a:cxnLst/>
              <a:rect l="l" t="t" r="r" b="b"/>
              <a:pathLst>
                <a:path w="8140" h="7756" extrusionOk="0">
                  <a:moveTo>
                    <a:pt x="3677" y="645"/>
                  </a:moveTo>
                  <a:cubicBezTo>
                    <a:pt x="5453" y="645"/>
                    <a:pt x="7344" y="2253"/>
                    <a:pt x="7285" y="4433"/>
                  </a:cubicBezTo>
                  <a:cubicBezTo>
                    <a:pt x="7285" y="4560"/>
                    <a:pt x="7348" y="4655"/>
                    <a:pt x="7443" y="4718"/>
                  </a:cubicBezTo>
                  <a:cubicBezTo>
                    <a:pt x="7443" y="4718"/>
                    <a:pt x="7411" y="4718"/>
                    <a:pt x="7411" y="4750"/>
                  </a:cubicBezTo>
                  <a:cubicBezTo>
                    <a:pt x="6669" y="6107"/>
                    <a:pt x="5325" y="7112"/>
                    <a:pt x="3817" y="7112"/>
                  </a:cubicBezTo>
                  <a:cubicBezTo>
                    <a:pt x="3460" y="7112"/>
                    <a:pt x="3094" y="7056"/>
                    <a:pt x="2724" y="6935"/>
                  </a:cubicBezTo>
                  <a:cubicBezTo>
                    <a:pt x="951" y="6333"/>
                    <a:pt x="412" y="4275"/>
                    <a:pt x="1014" y="2691"/>
                  </a:cubicBezTo>
                  <a:cubicBezTo>
                    <a:pt x="1543" y="1248"/>
                    <a:pt x="2589" y="645"/>
                    <a:pt x="3677" y="645"/>
                  </a:cubicBezTo>
                  <a:close/>
                  <a:moveTo>
                    <a:pt x="3882" y="0"/>
                  </a:moveTo>
                  <a:cubicBezTo>
                    <a:pt x="2362" y="0"/>
                    <a:pt x="973" y="973"/>
                    <a:pt x="381" y="2596"/>
                  </a:cubicBezTo>
                  <a:cubicBezTo>
                    <a:pt x="254" y="2913"/>
                    <a:pt x="222" y="3166"/>
                    <a:pt x="191" y="3546"/>
                  </a:cubicBezTo>
                  <a:cubicBezTo>
                    <a:pt x="1" y="5066"/>
                    <a:pt x="634" y="6777"/>
                    <a:pt x="2249" y="7505"/>
                  </a:cubicBezTo>
                  <a:cubicBezTo>
                    <a:pt x="2700" y="7672"/>
                    <a:pt x="3202" y="7756"/>
                    <a:pt x="3717" y="7756"/>
                  </a:cubicBezTo>
                  <a:cubicBezTo>
                    <a:pt x="4469" y="7756"/>
                    <a:pt x="5246" y="7577"/>
                    <a:pt x="5923" y="7220"/>
                  </a:cubicBezTo>
                  <a:cubicBezTo>
                    <a:pt x="6873" y="6713"/>
                    <a:pt x="7506" y="5858"/>
                    <a:pt x="7633" y="4908"/>
                  </a:cubicBezTo>
                  <a:lnTo>
                    <a:pt x="7633" y="4845"/>
                  </a:lnTo>
                  <a:cubicBezTo>
                    <a:pt x="7760" y="4813"/>
                    <a:pt x="7823" y="4686"/>
                    <a:pt x="7855" y="4560"/>
                  </a:cubicBezTo>
                  <a:cubicBezTo>
                    <a:pt x="7855" y="4496"/>
                    <a:pt x="7918" y="4433"/>
                    <a:pt x="7918" y="4370"/>
                  </a:cubicBezTo>
                  <a:cubicBezTo>
                    <a:pt x="8140" y="2375"/>
                    <a:pt x="6588" y="696"/>
                    <a:pt x="4941" y="158"/>
                  </a:cubicBezTo>
                  <a:cubicBezTo>
                    <a:pt x="4587" y="51"/>
                    <a:pt x="4231" y="0"/>
                    <a:pt x="38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19"/>
            <p:cNvSpPr/>
            <p:nvPr/>
          </p:nvSpPr>
          <p:spPr>
            <a:xfrm>
              <a:off x="-35684900" y="1649700"/>
              <a:ext cx="46725" cy="77625"/>
            </a:xfrm>
            <a:custGeom>
              <a:avLst/>
              <a:gdLst/>
              <a:ahLst/>
              <a:cxnLst/>
              <a:rect l="l" t="t" r="r" b="b"/>
              <a:pathLst>
                <a:path w="1869" h="3105" extrusionOk="0">
                  <a:moveTo>
                    <a:pt x="159" y="1"/>
                  </a:moveTo>
                  <a:cubicBezTo>
                    <a:pt x="64" y="96"/>
                    <a:pt x="0" y="317"/>
                    <a:pt x="222" y="412"/>
                  </a:cubicBezTo>
                  <a:cubicBezTo>
                    <a:pt x="1077" y="729"/>
                    <a:pt x="1584" y="1774"/>
                    <a:pt x="1109" y="2661"/>
                  </a:cubicBezTo>
                  <a:cubicBezTo>
                    <a:pt x="1014" y="2851"/>
                    <a:pt x="1204" y="3041"/>
                    <a:pt x="1362" y="3104"/>
                  </a:cubicBezTo>
                  <a:cubicBezTo>
                    <a:pt x="1426" y="3104"/>
                    <a:pt x="1489" y="3041"/>
                    <a:pt x="1552" y="2946"/>
                  </a:cubicBezTo>
                  <a:cubicBezTo>
                    <a:pt x="1869" y="2376"/>
                    <a:pt x="1869" y="1616"/>
                    <a:pt x="1584" y="1046"/>
                  </a:cubicBezTo>
                  <a:cubicBezTo>
                    <a:pt x="1331" y="476"/>
                    <a:pt x="887" y="127"/>
                    <a:pt x="3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19"/>
            <p:cNvSpPr/>
            <p:nvPr/>
          </p:nvSpPr>
          <p:spPr>
            <a:xfrm>
              <a:off x="-35787825" y="1611225"/>
              <a:ext cx="175775" cy="161275"/>
            </a:xfrm>
            <a:custGeom>
              <a:avLst/>
              <a:gdLst/>
              <a:ahLst/>
              <a:cxnLst/>
              <a:rect l="l" t="t" r="r" b="b"/>
              <a:pathLst>
                <a:path w="7031" h="6451" extrusionOk="0">
                  <a:moveTo>
                    <a:pt x="4434" y="1508"/>
                  </a:moveTo>
                  <a:cubicBezTo>
                    <a:pt x="5764" y="1825"/>
                    <a:pt x="6303" y="3408"/>
                    <a:pt x="5701" y="4516"/>
                  </a:cubicBezTo>
                  <a:cubicBezTo>
                    <a:pt x="5669" y="4643"/>
                    <a:pt x="5543" y="4643"/>
                    <a:pt x="5479" y="4643"/>
                  </a:cubicBezTo>
                  <a:cubicBezTo>
                    <a:pt x="5289" y="4643"/>
                    <a:pt x="5131" y="4421"/>
                    <a:pt x="5226" y="4200"/>
                  </a:cubicBezTo>
                  <a:cubicBezTo>
                    <a:pt x="5701" y="3376"/>
                    <a:pt x="5194" y="2300"/>
                    <a:pt x="4339" y="1951"/>
                  </a:cubicBezTo>
                  <a:cubicBezTo>
                    <a:pt x="4117" y="1856"/>
                    <a:pt x="4181" y="1666"/>
                    <a:pt x="4276" y="1540"/>
                  </a:cubicBezTo>
                  <a:cubicBezTo>
                    <a:pt x="4339" y="1508"/>
                    <a:pt x="4402" y="1508"/>
                    <a:pt x="4434" y="1508"/>
                  </a:cubicBezTo>
                  <a:close/>
                  <a:moveTo>
                    <a:pt x="3256" y="0"/>
                  </a:moveTo>
                  <a:cubicBezTo>
                    <a:pt x="2172" y="0"/>
                    <a:pt x="1131" y="603"/>
                    <a:pt x="602" y="2046"/>
                  </a:cubicBezTo>
                  <a:cubicBezTo>
                    <a:pt x="0" y="3630"/>
                    <a:pt x="539" y="5688"/>
                    <a:pt x="2312" y="6258"/>
                  </a:cubicBezTo>
                  <a:cubicBezTo>
                    <a:pt x="2695" y="6390"/>
                    <a:pt x="3073" y="6451"/>
                    <a:pt x="3442" y="6451"/>
                  </a:cubicBezTo>
                  <a:cubicBezTo>
                    <a:pt x="4934" y="6451"/>
                    <a:pt x="6256" y="5451"/>
                    <a:pt x="6968" y="4105"/>
                  </a:cubicBezTo>
                  <a:cubicBezTo>
                    <a:pt x="6968" y="4073"/>
                    <a:pt x="7031" y="4073"/>
                    <a:pt x="7031" y="4073"/>
                  </a:cubicBezTo>
                  <a:cubicBezTo>
                    <a:pt x="6936" y="4010"/>
                    <a:pt x="6873" y="3915"/>
                    <a:pt x="6873" y="3788"/>
                  </a:cubicBezTo>
                  <a:cubicBezTo>
                    <a:pt x="6912" y="1608"/>
                    <a:pt x="5026" y="0"/>
                    <a:pt x="325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Four Columns 1">
  <p:cSld name="CUSTOM_9"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Google Shape;266;p20"/>
          <p:cNvSpPr txBox="1">
            <a:spLocks noGrp="1"/>
          </p:cNvSpPr>
          <p:nvPr>
            <p:ph type="title"/>
          </p:nvPr>
        </p:nvSpPr>
        <p:spPr>
          <a:xfrm>
            <a:off x="616250" y="554700"/>
            <a:ext cx="7819500" cy="572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7" name="Google Shape;267;p20"/>
          <p:cNvSpPr txBox="1">
            <a:spLocks noGrp="1"/>
          </p:cNvSpPr>
          <p:nvPr>
            <p:ph type="title" idx="2"/>
          </p:nvPr>
        </p:nvSpPr>
        <p:spPr>
          <a:xfrm>
            <a:off x="2015050" y="1971824"/>
            <a:ext cx="2183700" cy="43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5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8" name="Google Shape;268;p20"/>
          <p:cNvSpPr txBox="1">
            <a:spLocks noGrp="1"/>
          </p:cNvSpPr>
          <p:nvPr>
            <p:ph type="subTitle" idx="1"/>
          </p:nvPr>
        </p:nvSpPr>
        <p:spPr>
          <a:xfrm>
            <a:off x="2015051" y="2359908"/>
            <a:ext cx="21837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9" name="Google Shape;269;p20"/>
          <p:cNvSpPr txBox="1">
            <a:spLocks noGrp="1"/>
          </p:cNvSpPr>
          <p:nvPr>
            <p:ph type="title" idx="3"/>
          </p:nvPr>
        </p:nvSpPr>
        <p:spPr>
          <a:xfrm>
            <a:off x="2015175" y="3561025"/>
            <a:ext cx="2183700" cy="43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5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0" name="Google Shape;270;p20"/>
          <p:cNvSpPr txBox="1">
            <a:spLocks noGrp="1"/>
          </p:cNvSpPr>
          <p:nvPr>
            <p:ph type="subTitle" idx="4"/>
          </p:nvPr>
        </p:nvSpPr>
        <p:spPr>
          <a:xfrm>
            <a:off x="2015051" y="3949093"/>
            <a:ext cx="21837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1" name="Google Shape;271;p20"/>
          <p:cNvSpPr txBox="1">
            <a:spLocks noGrp="1"/>
          </p:cNvSpPr>
          <p:nvPr>
            <p:ph type="title" idx="5"/>
          </p:nvPr>
        </p:nvSpPr>
        <p:spPr>
          <a:xfrm>
            <a:off x="5763600" y="1971824"/>
            <a:ext cx="2183700" cy="43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5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2" name="Google Shape;272;p20"/>
          <p:cNvSpPr txBox="1">
            <a:spLocks noGrp="1"/>
          </p:cNvSpPr>
          <p:nvPr>
            <p:ph type="subTitle" idx="6"/>
          </p:nvPr>
        </p:nvSpPr>
        <p:spPr>
          <a:xfrm>
            <a:off x="5763601" y="2359908"/>
            <a:ext cx="21837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20"/>
          <p:cNvSpPr txBox="1">
            <a:spLocks noGrp="1"/>
          </p:cNvSpPr>
          <p:nvPr>
            <p:ph type="title" idx="7"/>
          </p:nvPr>
        </p:nvSpPr>
        <p:spPr>
          <a:xfrm>
            <a:off x="5763600" y="3561025"/>
            <a:ext cx="2183700" cy="43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5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4" name="Google Shape;274;p20"/>
          <p:cNvSpPr txBox="1">
            <a:spLocks noGrp="1"/>
          </p:cNvSpPr>
          <p:nvPr>
            <p:ph type="subTitle" idx="8"/>
          </p:nvPr>
        </p:nvSpPr>
        <p:spPr>
          <a:xfrm>
            <a:off x="5763601" y="3949093"/>
            <a:ext cx="2183700" cy="53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275" name="Google Shape;275;p20"/>
          <p:cNvGrpSpPr/>
          <p:nvPr/>
        </p:nvGrpSpPr>
        <p:grpSpPr>
          <a:xfrm>
            <a:off x="659593" y="618956"/>
            <a:ext cx="8011126" cy="549009"/>
            <a:chOff x="-79829200" y="1351675"/>
            <a:chExt cx="6266525" cy="429450"/>
          </a:xfrm>
        </p:grpSpPr>
        <p:sp>
          <p:nvSpPr>
            <p:cNvPr id="276" name="Google Shape;276;p20"/>
            <p:cNvSpPr/>
            <p:nvPr/>
          </p:nvSpPr>
          <p:spPr>
            <a:xfrm>
              <a:off x="-79631425" y="1367200"/>
              <a:ext cx="139525" cy="116725"/>
            </a:xfrm>
            <a:custGeom>
              <a:avLst/>
              <a:gdLst/>
              <a:ahLst/>
              <a:cxnLst/>
              <a:rect l="l" t="t" r="r" b="b"/>
              <a:pathLst>
                <a:path w="5581" h="4669" extrusionOk="0">
                  <a:moveTo>
                    <a:pt x="2890" y="1"/>
                  </a:moveTo>
                  <a:cubicBezTo>
                    <a:pt x="2204" y="1"/>
                    <a:pt x="1508" y="259"/>
                    <a:pt x="925" y="692"/>
                  </a:cubicBezTo>
                  <a:lnTo>
                    <a:pt x="862" y="692"/>
                  </a:lnTo>
                  <a:cubicBezTo>
                    <a:pt x="925" y="787"/>
                    <a:pt x="925" y="850"/>
                    <a:pt x="862" y="945"/>
                  </a:cubicBezTo>
                  <a:cubicBezTo>
                    <a:pt x="0" y="2644"/>
                    <a:pt x="1308" y="4668"/>
                    <a:pt x="2887" y="4668"/>
                  </a:cubicBezTo>
                  <a:cubicBezTo>
                    <a:pt x="3398" y="4668"/>
                    <a:pt x="3937" y="4457"/>
                    <a:pt x="4440" y="3953"/>
                  </a:cubicBezTo>
                  <a:cubicBezTo>
                    <a:pt x="5295" y="3098"/>
                    <a:pt x="5580" y="1610"/>
                    <a:pt x="4630" y="692"/>
                  </a:cubicBezTo>
                  <a:cubicBezTo>
                    <a:pt x="4119" y="211"/>
                    <a:pt x="3509" y="1"/>
                    <a:pt x="289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0"/>
            <p:cNvSpPr/>
            <p:nvPr/>
          </p:nvSpPr>
          <p:spPr>
            <a:xfrm>
              <a:off x="-79642350" y="1351675"/>
              <a:ext cx="164700" cy="148000"/>
            </a:xfrm>
            <a:custGeom>
              <a:avLst/>
              <a:gdLst/>
              <a:ahLst/>
              <a:cxnLst/>
              <a:rect l="l" t="t" r="r" b="b"/>
              <a:pathLst>
                <a:path w="6588" h="5920" extrusionOk="0">
                  <a:moveTo>
                    <a:pt x="3337" y="674"/>
                  </a:moveTo>
                  <a:cubicBezTo>
                    <a:pt x="3932" y="674"/>
                    <a:pt x="4530" y="867"/>
                    <a:pt x="5036" y="1344"/>
                  </a:cubicBezTo>
                  <a:cubicBezTo>
                    <a:pt x="5416" y="1724"/>
                    <a:pt x="5637" y="2199"/>
                    <a:pt x="5637" y="2706"/>
                  </a:cubicBezTo>
                  <a:cubicBezTo>
                    <a:pt x="5637" y="3339"/>
                    <a:pt x="5352" y="4036"/>
                    <a:pt x="4877" y="4511"/>
                  </a:cubicBezTo>
                  <a:cubicBezTo>
                    <a:pt x="4406" y="4982"/>
                    <a:pt x="3872" y="5215"/>
                    <a:pt x="3348" y="5215"/>
                  </a:cubicBezTo>
                  <a:cubicBezTo>
                    <a:pt x="2956" y="5215"/>
                    <a:pt x="2569" y="5085"/>
                    <a:pt x="2217" y="4828"/>
                  </a:cubicBezTo>
                  <a:cubicBezTo>
                    <a:pt x="1362" y="4194"/>
                    <a:pt x="760" y="2864"/>
                    <a:pt x="1394" y="1566"/>
                  </a:cubicBezTo>
                  <a:cubicBezTo>
                    <a:pt x="1425" y="1471"/>
                    <a:pt x="1425" y="1408"/>
                    <a:pt x="1394" y="1344"/>
                  </a:cubicBezTo>
                  <a:cubicBezTo>
                    <a:pt x="1927" y="948"/>
                    <a:pt x="2629" y="674"/>
                    <a:pt x="3337" y="674"/>
                  </a:cubicBezTo>
                  <a:close/>
                  <a:moveTo>
                    <a:pt x="3329" y="1"/>
                  </a:moveTo>
                  <a:cubicBezTo>
                    <a:pt x="3233" y="1"/>
                    <a:pt x="3137" y="5"/>
                    <a:pt x="3040" y="14"/>
                  </a:cubicBezTo>
                  <a:cubicBezTo>
                    <a:pt x="2217" y="46"/>
                    <a:pt x="1552" y="457"/>
                    <a:pt x="1140" y="1028"/>
                  </a:cubicBezTo>
                  <a:cubicBezTo>
                    <a:pt x="1140" y="1091"/>
                    <a:pt x="1109" y="1091"/>
                    <a:pt x="1109" y="1123"/>
                  </a:cubicBezTo>
                  <a:cubicBezTo>
                    <a:pt x="1045" y="1123"/>
                    <a:pt x="919" y="1154"/>
                    <a:pt x="887" y="1249"/>
                  </a:cubicBezTo>
                  <a:cubicBezTo>
                    <a:pt x="824" y="1281"/>
                    <a:pt x="824" y="1313"/>
                    <a:pt x="792" y="1344"/>
                  </a:cubicBezTo>
                  <a:cubicBezTo>
                    <a:pt x="0" y="2611"/>
                    <a:pt x="507" y="4289"/>
                    <a:pt x="1520" y="5208"/>
                  </a:cubicBezTo>
                  <a:cubicBezTo>
                    <a:pt x="2038" y="5681"/>
                    <a:pt x="2674" y="5920"/>
                    <a:pt x="3317" y="5920"/>
                  </a:cubicBezTo>
                  <a:cubicBezTo>
                    <a:pt x="4050" y="5920"/>
                    <a:pt x="4794" y="5610"/>
                    <a:pt x="5384" y="4986"/>
                  </a:cubicBezTo>
                  <a:cubicBezTo>
                    <a:pt x="5542" y="4828"/>
                    <a:pt x="5701" y="4638"/>
                    <a:pt x="5827" y="4448"/>
                  </a:cubicBezTo>
                  <a:cubicBezTo>
                    <a:pt x="6461" y="3466"/>
                    <a:pt x="6587" y="2073"/>
                    <a:pt x="5669" y="1091"/>
                  </a:cubicBezTo>
                  <a:cubicBezTo>
                    <a:pt x="5096" y="403"/>
                    <a:pt x="4238" y="1"/>
                    <a:pt x="33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0"/>
            <p:cNvSpPr/>
            <p:nvPr/>
          </p:nvSpPr>
          <p:spPr>
            <a:xfrm>
              <a:off x="-79594075" y="1390025"/>
              <a:ext cx="22200" cy="53875"/>
            </a:xfrm>
            <a:custGeom>
              <a:avLst/>
              <a:gdLst/>
              <a:ahLst/>
              <a:cxnLst/>
              <a:rect l="l" t="t" r="r" b="b"/>
              <a:pathLst>
                <a:path w="888" h="2155" extrusionOk="0">
                  <a:moveTo>
                    <a:pt x="761" y="0"/>
                  </a:moveTo>
                  <a:cubicBezTo>
                    <a:pt x="729" y="32"/>
                    <a:pt x="634" y="32"/>
                    <a:pt x="571" y="64"/>
                  </a:cubicBezTo>
                  <a:cubicBezTo>
                    <a:pt x="254" y="285"/>
                    <a:pt x="1" y="729"/>
                    <a:pt x="1" y="1172"/>
                  </a:cubicBezTo>
                  <a:cubicBezTo>
                    <a:pt x="1" y="1552"/>
                    <a:pt x="223" y="1900"/>
                    <a:pt x="476" y="2122"/>
                  </a:cubicBezTo>
                  <a:cubicBezTo>
                    <a:pt x="510" y="2144"/>
                    <a:pt x="547" y="2155"/>
                    <a:pt x="583" y="2155"/>
                  </a:cubicBezTo>
                  <a:cubicBezTo>
                    <a:pt x="649" y="2155"/>
                    <a:pt x="709" y="2120"/>
                    <a:pt x="729" y="2059"/>
                  </a:cubicBezTo>
                  <a:lnTo>
                    <a:pt x="729" y="2027"/>
                  </a:lnTo>
                  <a:cubicBezTo>
                    <a:pt x="761" y="1995"/>
                    <a:pt x="761" y="1869"/>
                    <a:pt x="698" y="1805"/>
                  </a:cubicBezTo>
                  <a:cubicBezTo>
                    <a:pt x="476" y="1584"/>
                    <a:pt x="381" y="1267"/>
                    <a:pt x="413" y="1014"/>
                  </a:cubicBezTo>
                  <a:cubicBezTo>
                    <a:pt x="444" y="729"/>
                    <a:pt x="571" y="475"/>
                    <a:pt x="761" y="380"/>
                  </a:cubicBezTo>
                  <a:cubicBezTo>
                    <a:pt x="888" y="285"/>
                    <a:pt x="888" y="127"/>
                    <a:pt x="793" y="64"/>
                  </a:cubicBezTo>
                  <a:cubicBezTo>
                    <a:pt x="793" y="0"/>
                    <a:pt x="761" y="0"/>
                    <a:pt x="7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0"/>
            <p:cNvSpPr/>
            <p:nvPr/>
          </p:nvSpPr>
          <p:spPr>
            <a:xfrm>
              <a:off x="-79829200" y="1524500"/>
              <a:ext cx="219300" cy="195100"/>
            </a:xfrm>
            <a:custGeom>
              <a:avLst/>
              <a:gdLst/>
              <a:ahLst/>
              <a:cxnLst/>
              <a:rect l="l" t="t" r="r" b="b"/>
              <a:pathLst>
                <a:path w="8772" h="7804" extrusionOk="0">
                  <a:moveTo>
                    <a:pt x="3743" y="654"/>
                  </a:moveTo>
                  <a:cubicBezTo>
                    <a:pt x="4590" y="654"/>
                    <a:pt x="5462" y="989"/>
                    <a:pt x="6144" y="1557"/>
                  </a:cubicBezTo>
                  <a:cubicBezTo>
                    <a:pt x="8772" y="3856"/>
                    <a:pt x="6408" y="7102"/>
                    <a:pt x="3612" y="7102"/>
                  </a:cubicBezTo>
                  <a:cubicBezTo>
                    <a:pt x="3173" y="7102"/>
                    <a:pt x="2723" y="7022"/>
                    <a:pt x="2280" y="6845"/>
                  </a:cubicBezTo>
                  <a:cubicBezTo>
                    <a:pt x="2251" y="6826"/>
                    <a:pt x="2218" y="6818"/>
                    <a:pt x="2185" y="6818"/>
                  </a:cubicBezTo>
                  <a:cubicBezTo>
                    <a:pt x="2110" y="6818"/>
                    <a:pt x="2029" y="6855"/>
                    <a:pt x="1964" y="6877"/>
                  </a:cubicBezTo>
                  <a:cubicBezTo>
                    <a:pt x="1964" y="6845"/>
                    <a:pt x="1964" y="6845"/>
                    <a:pt x="1932" y="6782"/>
                  </a:cubicBezTo>
                  <a:cubicBezTo>
                    <a:pt x="665" y="5357"/>
                    <a:pt x="285" y="3235"/>
                    <a:pt x="1584" y="1652"/>
                  </a:cubicBezTo>
                  <a:cubicBezTo>
                    <a:pt x="2155" y="957"/>
                    <a:pt x="2937" y="654"/>
                    <a:pt x="3743" y="654"/>
                  </a:cubicBezTo>
                  <a:close/>
                  <a:moveTo>
                    <a:pt x="3734" y="0"/>
                  </a:moveTo>
                  <a:cubicBezTo>
                    <a:pt x="2848" y="0"/>
                    <a:pt x="1966" y="301"/>
                    <a:pt x="1267" y="1018"/>
                  </a:cubicBezTo>
                  <a:cubicBezTo>
                    <a:pt x="444" y="1937"/>
                    <a:pt x="0" y="3298"/>
                    <a:pt x="190" y="4565"/>
                  </a:cubicBezTo>
                  <a:cubicBezTo>
                    <a:pt x="349" y="5642"/>
                    <a:pt x="919" y="6529"/>
                    <a:pt x="1742" y="7004"/>
                  </a:cubicBezTo>
                  <a:cubicBezTo>
                    <a:pt x="1774" y="7004"/>
                    <a:pt x="1774" y="7035"/>
                    <a:pt x="1805" y="7035"/>
                  </a:cubicBezTo>
                  <a:cubicBezTo>
                    <a:pt x="1805" y="7162"/>
                    <a:pt x="1869" y="7257"/>
                    <a:pt x="1964" y="7352"/>
                  </a:cubicBezTo>
                  <a:cubicBezTo>
                    <a:pt x="2027" y="7384"/>
                    <a:pt x="2090" y="7415"/>
                    <a:pt x="2122" y="7415"/>
                  </a:cubicBezTo>
                  <a:cubicBezTo>
                    <a:pt x="2631" y="7684"/>
                    <a:pt x="3176" y="7804"/>
                    <a:pt x="3719" y="7804"/>
                  </a:cubicBezTo>
                  <a:cubicBezTo>
                    <a:pt x="5034" y="7804"/>
                    <a:pt x="6342" y="7103"/>
                    <a:pt x="7126" y="6117"/>
                  </a:cubicBezTo>
                  <a:cubicBezTo>
                    <a:pt x="8361" y="4565"/>
                    <a:pt x="8076" y="2348"/>
                    <a:pt x="6492" y="1018"/>
                  </a:cubicBezTo>
                  <a:cubicBezTo>
                    <a:pt x="6239" y="797"/>
                    <a:pt x="5986" y="607"/>
                    <a:pt x="5701" y="480"/>
                  </a:cubicBezTo>
                  <a:cubicBezTo>
                    <a:pt x="5096" y="178"/>
                    <a:pt x="4413" y="0"/>
                    <a:pt x="37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0"/>
            <p:cNvSpPr/>
            <p:nvPr/>
          </p:nvSpPr>
          <p:spPr>
            <a:xfrm>
              <a:off x="-79780125" y="1650575"/>
              <a:ext cx="82375" cy="27875"/>
            </a:xfrm>
            <a:custGeom>
              <a:avLst/>
              <a:gdLst/>
              <a:ahLst/>
              <a:cxnLst/>
              <a:rect l="l" t="t" r="r" b="b"/>
              <a:pathLst>
                <a:path w="3295" h="1115" extrusionOk="0">
                  <a:moveTo>
                    <a:pt x="3116" y="1"/>
                  </a:moveTo>
                  <a:cubicBezTo>
                    <a:pt x="3059" y="1"/>
                    <a:pt x="2997" y="28"/>
                    <a:pt x="2946" y="92"/>
                  </a:cubicBezTo>
                  <a:cubicBezTo>
                    <a:pt x="2612" y="443"/>
                    <a:pt x="2137" y="644"/>
                    <a:pt x="1669" y="644"/>
                  </a:cubicBezTo>
                  <a:cubicBezTo>
                    <a:pt x="1251" y="644"/>
                    <a:pt x="838" y="483"/>
                    <a:pt x="539" y="124"/>
                  </a:cubicBezTo>
                  <a:cubicBezTo>
                    <a:pt x="479" y="51"/>
                    <a:pt x="404" y="20"/>
                    <a:pt x="332" y="20"/>
                  </a:cubicBezTo>
                  <a:cubicBezTo>
                    <a:pt x="215" y="20"/>
                    <a:pt x="103" y="102"/>
                    <a:pt x="64" y="219"/>
                  </a:cubicBezTo>
                  <a:cubicBezTo>
                    <a:pt x="1" y="251"/>
                    <a:pt x="64" y="314"/>
                    <a:pt x="96" y="409"/>
                  </a:cubicBezTo>
                  <a:cubicBezTo>
                    <a:pt x="498" y="840"/>
                    <a:pt x="1083" y="1114"/>
                    <a:pt x="1660" y="1114"/>
                  </a:cubicBezTo>
                  <a:cubicBezTo>
                    <a:pt x="1720" y="1114"/>
                    <a:pt x="1779" y="1112"/>
                    <a:pt x="1838" y="1106"/>
                  </a:cubicBezTo>
                  <a:cubicBezTo>
                    <a:pt x="2439" y="1074"/>
                    <a:pt x="2946" y="757"/>
                    <a:pt x="3263" y="282"/>
                  </a:cubicBezTo>
                  <a:cubicBezTo>
                    <a:pt x="3294" y="251"/>
                    <a:pt x="3294" y="219"/>
                    <a:pt x="3294" y="156"/>
                  </a:cubicBezTo>
                  <a:cubicBezTo>
                    <a:pt x="3275" y="61"/>
                    <a:pt x="3200" y="1"/>
                    <a:pt x="3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0"/>
            <p:cNvSpPr/>
            <p:nvPr/>
          </p:nvSpPr>
          <p:spPr>
            <a:xfrm>
              <a:off x="-79821300" y="1540825"/>
              <a:ext cx="212050" cy="161475"/>
            </a:xfrm>
            <a:custGeom>
              <a:avLst/>
              <a:gdLst/>
              <a:ahLst/>
              <a:cxnLst/>
              <a:rect l="l" t="t" r="r" b="b"/>
              <a:pathLst>
                <a:path w="8482" h="6459" extrusionOk="0">
                  <a:moveTo>
                    <a:pt x="4772" y="4359"/>
                  </a:moveTo>
                  <a:cubicBezTo>
                    <a:pt x="4863" y="4359"/>
                    <a:pt x="4941" y="4420"/>
                    <a:pt x="4941" y="4514"/>
                  </a:cubicBezTo>
                  <a:cubicBezTo>
                    <a:pt x="4941" y="4546"/>
                    <a:pt x="4941" y="4641"/>
                    <a:pt x="4910" y="4672"/>
                  </a:cubicBezTo>
                  <a:cubicBezTo>
                    <a:pt x="4567" y="5260"/>
                    <a:pt x="3947" y="5536"/>
                    <a:pt x="3318" y="5536"/>
                  </a:cubicBezTo>
                  <a:cubicBezTo>
                    <a:pt x="2726" y="5536"/>
                    <a:pt x="2127" y="5291"/>
                    <a:pt x="1743" y="4831"/>
                  </a:cubicBezTo>
                  <a:cubicBezTo>
                    <a:pt x="1648" y="4767"/>
                    <a:pt x="1648" y="4641"/>
                    <a:pt x="1711" y="4546"/>
                  </a:cubicBezTo>
                  <a:cubicBezTo>
                    <a:pt x="1749" y="4451"/>
                    <a:pt x="1854" y="4391"/>
                    <a:pt x="1967" y="4391"/>
                  </a:cubicBezTo>
                  <a:cubicBezTo>
                    <a:pt x="2043" y="4391"/>
                    <a:pt x="2122" y="4418"/>
                    <a:pt x="2186" y="4482"/>
                  </a:cubicBezTo>
                  <a:cubicBezTo>
                    <a:pt x="2492" y="4819"/>
                    <a:pt x="2923" y="4978"/>
                    <a:pt x="3355" y="4978"/>
                  </a:cubicBezTo>
                  <a:cubicBezTo>
                    <a:pt x="3818" y="4978"/>
                    <a:pt x="4282" y="4795"/>
                    <a:pt x="4593" y="4451"/>
                  </a:cubicBezTo>
                  <a:cubicBezTo>
                    <a:pt x="4644" y="4387"/>
                    <a:pt x="4711" y="4359"/>
                    <a:pt x="4772" y="4359"/>
                  </a:cubicBezTo>
                  <a:close/>
                  <a:moveTo>
                    <a:pt x="3494" y="1"/>
                  </a:moveTo>
                  <a:cubicBezTo>
                    <a:pt x="2684" y="1"/>
                    <a:pt x="1886" y="304"/>
                    <a:pt x="1299" y="999"/>
                  </a:cubicBezTo>
                  <a:cubicBezTo>
                    <a:pt x="1" y="2582"/>
                    <a:pt x="381" y="4704"/>
                    <a:pt x="1648" y="6129"/>
                  </a:cubicBezTo>
                  <a:cubicBezTo>
                    <a:pt x="1648" y="6192"/>
                    <a:pt x="1648" y="6192"/>
                    <a:pt x="1711" y="6224"/>
                  </a:cubicBezTo>
                  <a:cubicBezTo>
                    <a:pt x="1755" y="6202"/>
                    <a:pt x="1829" y="6165"/>
                    <a:pt x="1912" y="6165"/>
                  </a:cubicBezTo>
                  <a:cubicBezTo>
                    <a:pt x="1949" y="6165"/>
                    <a:pt x="1989" y="6173"/>
                    <a:pt x="2028" y="6192"/>
                  </a:cubicBezTo>
                  <a:cubicBezTo>
                    <a:pt x="2472" y="6375"/>
                    <a:pt x="2924" y="6458"/>
                    <a:pt x="3365" y="6458"/>
                  </a:cubicBezTo>
                  <a:cubicBezTo>
                    <a:pt x="6133" y="6458"/>
                    <a:pt x="8482" y="3198"/>
                    <a:pt x="5860" y="904"/>
                  </a:cubicBezTo>
                  <a:cubicBezTo>
                    <a:pt x="5211" y="336"/>
                    <a:pt x="4345" y="1"/>
                    <a:pt x="349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0"/>
            <p:cNvSpPr/>
            <p:nvPr/>
          </p:nvSpPr>
          <p:spPr>
            <a:xfrm>
              <a:off x="-74174700" y="1563250"/>
              <a:ext cx="148875" cy="120525"/>
            </a:xfrm>
            <a:custGeom>
              <a:avLst/>
              <a:gdLst/>
              <a:ahLst/>
              <a:cxnLst/>
              <a:rect l="l" t="t" r="r" b="b"/>
              <a:pathLst>
                <a:path w="5955" h="4821" extrusionOk="0">
                  <a:moveTo>
                    <a:pt x="2507" y="1"/>
                  </a:moveTo>
                  <a:cubicBezTo>
                    <a:pt x="1485" y="1"/>
                    <a:pt x="498" y="599"/>
                    <a:pt x="286" y="1685"/>
                  </a:cubicBezTo>
                  <a:cubicBezTo>
                    <a:pt x="1" y="3142"/>
                    <a:pt x="1014" y="4345"/>
                    <a:pt x="2281" y="4757"/>
                  </a:cubicBezTo>
                  <a:cubicBezTo>
                    <a:pt x="2313" y="4757"/>
                    <a:pt x="2313" y="4820"/>
                    <a:pt x="2313" y="4820"/>
                  </a:cubicBezTo>
                  <a:cubicBezTo>
                    <a:pt x="2344" y="4757"/>
                    <a:pt x="2439" y="4694"/>
                    <a:pt x="2503" y="4694"/>
                  </a:cubicBezTo>
                  <a:cubicBezTo>
                    <a:pt x="5036" y="4409"/>
                    <a:pt x="5955" y="640"/>
                    <a:pt x="3104" y="70"/>
                  </a:cubicBezTo>
                  <a:cubicBezTo>
                    <a:pt x="2907" y="23"/>
                    <a:pt x="2706" y="1"/>
                    <a:pt x="250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0"/>
            <p:cNvSpPr/>
            <p:nvPr/>
          </p:nvSpPr>
          <p:spPr>
            <a:xfrm>
              <a:off x="-74187350" y="1548475"/>
              <a:ext cx="156775" cy="147175"/>
            </a:xfrm>
            <a:custGeom>
              <a:avLst/>
              <a:gdLst/>
              <a:ahLst/>
              <a:cxnLst/>
              <a:rect l="l" t="t" r="r" b="b"/>
              <a:pathLst>
                <a:path w="6271" h="5887" extrusionOk="0">
                  <a:moveTo>
                    <a:pt x="3075" y="631"/>
                  </a:moveTo>
                  <a:cubicBezTo>
                    <a:pt x="3255" y="631"/>
                    <a:pt x="3435" y="651"/>
                    <a:pt x="3610" y="693"/>
                  </a:cubicBezTo>
                  <a:cubicBezTo>
                    <a:pt x="4719" y="914"/>
                    <a:pt x="5384" y="1674"/>
                    <a:pt x="5352" y="2751"/>
                  </a:cubicBezTo>
                  <a:cubicBezTo>
                    <a:pt x="5320" y="3828"/>
                    <a:pt x="4465" y="5095"/>
                    <a:pt x="3040" y="5253"/>
                  </a:cubicBezTo>
                  <a:cubicBezTo>
                    <a:pt x="2977" y="5253"/>
                    <a:pt x="2945" y="5285"/>
                    <a:pt x="2850" y="5348"/>
                  </a:cubicBezTo>
                  <a:cubicBezTo>
                    <a:pt x="1679" y="4936"/>
                    <a:pt x="570" y="3828"/>
                    <a:pt x="823" y="2276"/>
                  </a:cubicBezTo>
                  <a:cubicBezTo>
                    <a:pt x="918" y="1769"/>
                    <a:pt x="1203" y="1326"/>
                    <a:pt x="1679" y="1041"/>
                  </a:cubicBezTo>
                  <a:cubicBezTo>
                    <a:pt x="2075" y="785"/>
                    <a:pt x="2574" y="631"/>
                    <a:pt x="3075" y="631"/>
                  </a:cubicBezTo>
                  <a:close/>
                  <a:moveTo>
                    <a:pt x="3237" y="1"/>
                  </a:moveTo>
                  <a:cubicBezTo>
                    <a:pt x="3163" y="1"/>
                    <a:pt x="3087" y="8"/>
                    <a:pt x="3009" y="28"/>
                  </a:cubicBezTo>
                  <a:cubicBezTo>
                    <a:pt x="1837" y="59"/>
                    <a:pt x="633" y="724"/>
                    <a:pt x="285" y="1991"/>
                  </a:cubicBezTo>
                  <a:cubicBezTo>
                    <a:pt x="0" y="2815"/>
                    <a:pt x="253" y="3891"/>
                    <a:pt x="823" y="4683"/>
                  </a:cubicBezTo>
                  <a:cubicBezTo>
                    <a:pt x="1362" y="5348"/>
                    <a:pt x="2027" y="5696"/>
                    <a:pt x="2724" y="5696"/>
                  </a:cubicBezTo>
                  <a:lnTo>
                    <a:pt x="2819" y="5696"/>
                  </a:lnTo>
                  <a:cubicBezTo>
                    <a:pt x="2850" y="5791"/>
                    <a:pt x="2945" y="5823"/>
                    <a:pt x="3040" y="5886"/>
                  </a:cubicBezTo>
                  <a:lnTo>
                    <a:pt x="3199" y="5886"/>
                  </a:lnTo>
                  <a:cubicBezTo>
                    <a:pt x="4719" y="5823"/>
                    <a:pt x="5827" y="4493"/>
                    <a:pt x="6017" y="3195"/>
                  </a:cubicBezTo>
                  <a:cubicBezTo>
                    <a:pt x="6271" y="1674"/>
                    <a:pt x="5289" y="313"/>
                    <a:pt x="3737" y="59"/>
                  </a:cubicBezTo>
                  <a:cubicBezTo>
                    <a:pt x="3562" y="37"/>
                    <a:pt x="3403" y="1"/>
                    <a:pt x="32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0"/>
            <p:cNvSpPr/>
            <p:nvPr/>
          </p:nvSpPr>
          <p:spPr>
            <a:xfrm>
              <a:off x="-74129575" y="1623575"/>
              <a:ext cx="48325" cy="34425"/>
            </a:xfrm>
            <a:custGeom>
              <a:avLst/>
              <a:gdLst/>
              <a:ahLst/>
              <a:cxnLst/>
              <a:rect l="l" t="t" r="r" b="b"/>
              <a:pathLst>
                <a:path w="1933" h="1377" extrusionOk="0">
                  <a:moveTo>
                    <a:pt x="1743" y="1"/>
                  </a:moveTo>
                  <a:cubicBezTo>
                    <a:pt x="1648" y="1"/>
                    <a:pt x="1584" y="64"/>
                    <a:pt x="1584" y="191"/>
                  </a:cubicBezTo>
                  <a:cubicBezTo>
                    <a:pt x="1489" y="444"/>
                    <a:pt x="1299" y="697"/>
                    <a:pt x="1046" y="856"/>
                  </a:cubicBezTo>
                  <a:cubicBezTo>
                    <a:pt x="912" y="932"/>
                    <a:pt x="754" y="974"/>
                    <a:pt x="609" y="974"/>
                  </a:cubicBezTo>
                  <a:cubicBezTo>
                    <a:pt x="514" y="974"/>
                    <a:pt x="424" y="956"/>
                    <a:pt x="349" y="919"/>
                  </a:cubicBezTo>
                  <a:cubicBezTo>
                    <a:pt x="332" y="915"/>
                    <a:pt x="315" y="913"/>
                    <a:pt x="299" y="913"/>
                  </a:cubicBezTo>
                  <a:cubicBezTo>
                    <a:pt x="190" y="913"/>
                    <a:pt x="92" y="995"/>
                    <a:pt x="64" y="1077"/>
                  </a:cubicBezTo>
                  <a:lnTo>
                    <a:pt x="64" y="1172"/>
                  </a:lnTo>
                  <a:cubicBezTo>
                    <a:pt x="1" y="1172"/>
                    <a:pt x="33" y="1236"/>
                    <a:pt x="159" y="1299"/>
                  </a:cubicBezTo>
                  <a:cubicBezTo>
                    <a:pt x="286" y="1352"/>
                    <a:pt x="423" y="1376"/>
                    <a:pt x="563" y="1376"/>
                  </a:cubicBezTo>
                  <a:cubicBezTo>
                    <a:pt x="842" y="1376"/>
                    <a:pt x="1130" y="1278"/>
                    <a:pt x="1363" y="1109"/>
                  </a:cubicBezTo>
                  <a:cubicBezTo>
                    <a:pt x="1679" y="887"/>
                    <a:pt x="1901" y="571"/>
                    <a:pt x="1933" y="222"/>
                  </a:cubicBezTo>
                  <a:cubicBezTo>
                    <a:pt x="1933" y="96"/>
                    <a:pt x="1838" y="64"/>
                    <a:pt x="17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0"/>
            <p:cNvSpPr/>
            <p:nvPr/>
          </p:nvSpPr>
          <p:spPr>
            <a:xfrm>
              <a:off x="-73756650" y="1586850"/>
              <a:ext cx="193975" cy="194275"/>
            </a:xfrm>
            <a:custGeom>
              <a:avLst/>
              <a:gdLst/>
              <a:ahLst/>
              <a:cxnLst/>
              <a:rect l="l" t="t" r="r" b="b"/>
              <a:pathLst>
                <a:path w="7759" h="7771" extrusionOk="0">
                  <a:moveTo>
                    <a:pt x="3508" y="688"/>
                  </a:moveTo>
                  <a:cubicBezTo>
                    <a:pt x="5088" y="688"/>
                    <a:pt x="6799" y="1794"/>
                    <a:pt x="7157" y="3655"/>
                  </a:cubicBezTo>
                  <a:cubicBezTo>
                    <a:pt x="7189" y="3781"/>
                    <a:pt x="7284" y="3876"/>
                    <a:pt x="7347" y="3908"/>
                  </a:cubicBezTo>
                  <a:lnTo>
                    <a:pt x="7316" y="3940"/>
                  </a:lnTo>
                  <a:cubicBezTo>
                    <a:pt x="6838" y="5642"/>
                    <a:pt x="5430" y="7091"/>
                    <a:pt x="3572" y="7091"/>
                  </a:cubicBezTo>
                  <a:cubicBezTo>
                    <a:pt x="3459" y="7091"/>
                    <a:pt x="3346" y="7086"/>
                    <a:pt x="3230" y="7075"/>
                  </a:cubicBezTo>
                  <a:cubicBezTo>
                    <a:pt x="1393" y="6917"/>
                    <a:pt x="443" y="5048"/>
                    <a:pt x="665" y="3338"/>
                  </a:cubicBezTo>
                  <a:cubicBezTo>
                    <a:pt x="899" y="1498"/>
                    <a:pt x="2156" y="688"/>
                    <a:pt x="3508" y="688"/>
                  </a:cubicBezTo>
                  <a:close/>
                  <a:moveTo>
                    <a:pt x="3657" y="1"/>
                  </a:moveTo>
                  <a:cubicBezTo>
                    <a:pt x="1797" y="1"/>
                    <a:pt x="272" y="1384"/>
                    <a:pt x="32" y="3338"/>
                  </a:cubicBezTo>
                  <a:cubicBezTo>
                    <a:pt x="0" y="3655"/>
                    <a:pt x="0" y="3971"/>
                    <a:pt x="32" y="4288"/>
                  </a:cubicBezTo>
                  <a:cubicBezTo>
                    <a:pt x="190" y="5840"/>
                    <a:pt x="1172" y="7392"/>
                    <a:pt x="2914" y="7708"/>
                  </a:cubicBezTo>
                  <a:cubicBezTo>
                    <a:pt x="3133" y="7750"/>
                    <a:pt x="3358" y="7770"/>
                    <a:pt x="3587" y="7770"/>
                  </a:cubicBezTo>
                  <a:cubicBezTo>
                    <a:pt x="4582" y="7770"/>
                    <a:pt x="5637" y="7384"/>
                    <a:pt x="6461" y="6663"/>
                  </a:cubicBezTo>
                  <a:cubicBezTo>
                    <a:pt x="7284" y="5967"/>
                    <a:pt x="7664" y="5016"/>
                    <a:pt x="7632" y="4066"/>
                  </a:cubicBezTo>
                  <a:cubicBezTo>
                    <a:pt x="7632" y="4035"/>
                    <a:pt x="7632" y="3971"/>
                    <a:pt x="7601" y="3971"/>
                  </a:cubicBezTo>
                  <a:cubicBezTo>
                    <a:pt x="7727" y="3908"/>
                    <a:pt x="7759" y="3781"/>
                    <a:pt x="7759" y="3655"/>
                  </a:cubicBezTo>
                  <a:lnTo>
                    <a:pt x="7759" y="3465"/>
                  </a:lnTo>
                  <a:cubicBezTo>
                    <a:pt x="7569" y="1501"/>
                    <a:pt x="5700" y="171"/>
                    <a:pt x="3959" y="13"/>
                  </a:cubicBezTo>
                  <a:cubicBezTo>
                    <a:pt x="3857" y="5"/>
                    <a:pt x="3757" y="1"/>
                    <a:pt x="36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0"/>
            <p:cNvSpPr/>
            <p:nvPr/>
          </p:nvSpPr>
          <p:spPr>
            <a:xfrm>
              <a:off x="-73656100" y="1637750"/>
              <a:ext cx="57000" cy="68550"/>
            </a:xfrm>
            <a:custGeom>
              <a:avLst/>
              <a:gdLst/>
              <a:ahLst/>
              <a:cxnLst/>
              <a:rect l="l" t="t" r="r" b="b"/>
              <a:pathLst>
                <a:path w="2280" h="2742" extrusionOk="0">
                  <a:moveTo>
                    <a:pt x="344" y="1"/>
                  </a:moveTo>
                  <a:cubicBezTo>
                    <a:pt x="313" y="1"/>
                    <a:pt x="283" y="2"/>
                    <a:pt x="253" y="4"/>
                  </a:cubicBezTo>
                  <a:cubicBezTo>
                    <a:pt x="222" y="4"/>
                    <a:pt x="158" y="4"/>
                    <a:pt x="127" y="35"/>
                  </a:cubicBezTo>
                  <a:cubicBezTo>
                    <a:pt x="0" y="162"/>
                    <a:pt x="63" y="352"/>
                    <a:pt x="253" y="415"/>
                  </a:cubicBezTo>
                  <a:cubicBezTo>
                    <a:pt x="1172" y="574"/>
                    <a:pt x="1900" y="1460"/>
                    <a:pt x="1647" y="2379"/>
                  </a:cubicBezTo>
                  <a:cubicBezTo>
                    <a:pt x="1566" y="2594"/>
                    <a:pt x="1737" y="2741"/>
                    <a:pt x="1888" y="2741"/>
                  </a:cubicBezTo>
                  <a:cubicBezTo>
                    <a:pt x="1914" y="2741"/>
                    <a:pt x="1940" y="2737"/>
                    <a:pt x="1963" y="2727"/>
                  </a:cubicBezTo>
                  <a:cubicBezTo>
                    <a:pt x="1995" y="2727"/>
                    <a:pt x="2058" y="2695"/>
                    <a:pt x="2122" y="2569"/>
                  </a:cubicBezTo>
                  <a:cubicBezTo>
                    <a:pt x="2280" y="1935"/>
                    <a:pt x="2154" y="1239"/>
                    <a:pt x="1710" y="732"/>
                  </a:cubicBezTo>
                  <a:cubicBezTo>
                    <a:pt x="1381" y="254"/>
                    <a:pt x="855" y="1"/>
                    <a:pt x="3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0"/>
            <p:cNvSpPr/>
            <p:nvPr/>
          </p:nvSpPr>
          <p:spPr>
            <a:xfrm>
              <a:off x="-73745575" y="1605000"/>
              <a:ext cx="172625" cy="160600"/>
            </a:xfrm>
            <a:custGeom>
              <a:avLst/>
              <a:gdLst/>
              <a:ahLst/>
              <a:cxnLst/>
              <a:rect l="l" t="t" r="r" b="b"/>
              <a:pathLst>
                <a:path w="6905" h="6424" extrusionOk="0">
                  <a:moveTo>
                    <a:pt x="3947" y="1343"/>
                  </a:moveTo>
                  <a:cubicBezTo>
                    <a:pt x="5201" y="1343"/>
                    <a:pt x="6073" y="2734"/>
                    <a:pt x="5733" y="3942"/>
                  </a:cubicBezTo>
                  <a:cubicBezTo>
                    <a:pt x="5701" y="4037"/>
                    <a:pt x="5606" y="4100"/>
                    <a:pt x="5542" y="4132"/>
                  </a:cubicBezTo>
                  <a:cubicBezTo>
                    <a:pt x="5523" y="4135"/>
                    <a:pt x="5505" y="4136"/>
                    <a:pt x="5486" y="4136"/>
                  </a:cubicBezTo>
                  <a:cubicBezTo>
                    <a:pt x="5290" y="4136"/>
                    <a:pt x="5139" y="3986"/>
                    <a:pt x="5226" y="3784"/>
                  </a:cubicBezTo>
                  <a:cubicBezTo>
                    <a:pt x="5479" y="2865"/>
                    <a:pt x="4751" y="1915"/>
                    <a:pt x="3832" y="1789"/>
                  </a:cubicBezTo>
                  <a:cubicBezTo>
                    <a:pt x="3642" y="1757"/>
                    <a:pt x="3579" y="1567"/>
                    <a:pt x="3706" y="1440"/>
                  </a:cubicBezTo>
                  <a:cubicBezTo>
                    <a:pt x="3737" y="1409"/>
                    <a:pt x="3801" y="1345"/>
                    <a:pt x="3864" y="1345"/>
                  </a:cubicBezTo>
                  <a:cubicBezTo>
                    <a:pt x="3892" y="1344"/>
                    <a:pt x="3920" y="1343"/>
                    <a:pt x="3947" y="1343"/>
                  </a:cubicBezTo>
                  <a:close/>
                  <a:moveTo>
                    <a:pt x="3076" y="0"/>
                  </a:moveTo>
                  <a:cubicBezTo>
                    <a:pt x="1735" y="0"/>
                    <a:pt x="484" y="813"/>
                    <a:pt x="222" y="2675"/>
                  </a:cubicBezTo>
                  <a:cubicBezTo>
                    <a:pt x="0" y="4354"/>
                    <a:pt x="950" y="6222"/>
                    <a:pt x="2787" y="6412"/>
                  </a:cubicBezTo>
                  <a:cubicBezTo>
                    <a:pt x="2887" y="6420"/>
                    <a:pt x="2985" y="6424"/>
                    <a:pt x="3082" y="6424"/>
                  </a:cubicBezTo>
                  <a:cubicBezTo>
                    <a:pt x="4964" y="6424"/>
                    <a:pt x="6391" y="4992"/>
                    <a:pt x="6873" y="3245"/>
                  </a:cubicBezTo>
                  <a:cubicBezTo>
                    <a:pt x="6873" y="3214"/>
                    <a:pt x="6904" y="3214"/>
                    <a:pt x="6904" y="3214"/>
                  </a:cubicBezTo>
                  <a:cubicBezTo>
                    <a:pt x="6841" y="3182"/>
                    <a:pt x="6714" y="3087"/>
                    <a:pt x="6714" y="2992"/>
                  </a:cubicBezTo>
                  <a:cubicBezTo>
                    <a:pt x="6355" y="1126"/>
                    <a:pt x="4653" y="0"/>
                    <a:pt x="307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"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ly Title 1">
  <p:cSld name="CUSTOM_5">
    <p:spTree>
      <p:nvGrpSpPr>
        <p:cNvPr id="1" name="Shape 2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Google Shape;294;p23"/>
          <p:cNvSpPr txBox="1">
            <a:spLocks noGrp="1"/>
          </p:cNvSpPr>
          <p:nvPr>
            <p:ph type="title"/>
          </p:nvPr>
        </p:nvSpPr>
        <p:spPr>
          <a:xfrm>
            <a:off x="621100" y="554700"/>
            <a:ext cx="79017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>
                <a:solidFill>
                  <a:schemeClr val="l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295" name="Google Shape;295;p23"/>
          <p:cNvGrpSpPr/>
          <p:nvPr/>
        </p:nvGrpSpPr>
        <p:grpSpPr>
          <a:xfrm>
            <a:off x="424961" y="3626898"/>
            <a:ext cx="753999" cy="1062116"/>
            <a:chOff x="-14106400" y="3679425"/>
            <a:chExt cx="593000" cy="835325"/>
          </a:xfrm>
        </p:grpSpPr>
        <p:sp>
          <p:nvSpPr>
            <p:cNvPr id="296" name="Google Shape;296;p23"/>
            <p:cNvSpPr/>
            <p:nvPr/>
          </p:nvSpPr>
          <p:spPr>
            <a:xfrm>
              <a:off x="-14086725" y="3694375"/>
              <a:ext cx="126025" cy="115600"/>
            </a:xfrm>
            <a:custGeom>
              <a:avLst/>
              <a:gdLst/>
              <a:ahLst/>
              <a:cxnLst/>
              <a:rect l="l" t="t" r="r" b="b"/>
              <a:pathLst>
                <a:path w="5041" h="4624" extrusionOk="0">
                  <a:moveTo>
                    <a:pt x="2552" y="0"/>
                  </a:moveTo>
                  <a:cubicBezTo>
                    <a:pt x="1510" y="0"/>
                    <a:pt x="587" y="677"/>
                    <a:pt x="69" y="1566"/>
                  </a:cubicBezTo>
                  <a:cubicBezTo>
                    <a:pt x="69" y="1629"/>
                    <a:pt x="6" y="1629"/>
                    <a:pt x="6" y="1629"/>
                  </a:cubicBezTo>
                  <a:cubicBezTo>
                    <a:pt x="69" y="1661"/>
                    <a:pt x="101" y="1756"/>
                    <a:pt x="101" y="1819"/>
                  </a:cubicBezTo>
                  <a:cubicBezTo>
                    <a:pt x="1" y="3416"/>
                    <a:pt x="1373" y="4623"/>
                    <a:pt x="2671" y="4623"/>
                  </a:cubicBezTo>
                  <a:cubicBezTo>
                    <a:pt x="3432" y="4623"/>
                    <a:pt x="4168" y="4208"/>
                    <a:pt x="4566" y="3213"/>
                  </a:cubicBezTo>
                  <a:cubicBezTo>
                    <a:pt x="5041" y="2105"/>
                    <a:pt x="4693" y="648"/>
                    <a:pt x="3458" y="173"/>
                  </a:cubicBezTo>
                  <a:cubicBezTo>
                    <a:pt x="3151" y="54"/>
                    <a:pt x="2847" y="0"/>
                    <a:pt x="255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3"/>
            <p:cNvSpPr/>
            <p:nvPr/>
          </p:nvSpPr>
          <p:spPr>
            <a:xfrm>
              <a:off x="-14106400" y="3679425"/>
              <a:ext cx="156000" cy="147500"/>
            </a:xfrm>
            <a:custGeom>
              <a:avLst/>
              <a:gdLst/>
              <a:ahLst/>
              <a:cxnLst/>
              <a:rect l="l" t="t" r="r" b="b"/>
              <a:pathLst>
                <a:path w="6240" h="5900" extrusionOk="0">
                  <a:moveTo>
                    <a:pt x="3381" y="656"/>
                  </a:moveTo>
                  <a:cubicBezTo>
                    <a:pt x="3651" y="656"/>
                    <a:pt x="3929" y="702"/>
                    <a:pt x="4213" y="802"/>
                  </a:cubicBezTo>
                  <a:cubicBezTo>
                    <a:pt x="4688" y="992"/>
                    <a:pt x="5068" y="1309"/>
                    <a:pt x="5290" y="1816"/>
                  </a:cubicBezTo>
                  <a:cubicBezTo>
                    <a:pt x="5543" y="2417"/>
                    <a:pt x="5543" y="3178"/>
                    <a:pt x="5290" y="3811"/>
                  </a:cubicBezTo>
                  <a:cubicBezTo>
                    <a:pt x="4922" y="4704"/>
                    <a:pt x="4249" y="5205"/>
                    <a:pt x="3451" y="5205"/>
                  </a:cubicBezTo>
                  <a:cubicBezTo>
                    <a:pt x="3288" y="5205"/>
                    <a:pt x="3119" y="5184"/>
                    <a:pt x="2946" y="5141"/>
                  </a:cubicBezTo>
                  <a:cubicBezTo>
                    <a:pt x="1869" y="4919"/>
                    <a:pt x="793" y="3874"/>
                    <a:pt x="888" y="2449"/>
                  </a:cubicBezTo>
                  <a:cubicBezTo>
                    <a:pt x="888" y="2386"/>
                    <a:pt x="856" y="2291"/>
                    <a:pt x="793" y="2259"/>
                  </a:cubicBezTo>
                  <a:cubicBezTo>
                    <a:pt x="1351" y="1397"/>
                    <a:pt x="2295" y="656"/>
                    <a:pt x="3381" y="656"/>
                  </a:cubicBezTo>
                  <a:close/>
                  <a:moveTo>
                    <a:pt x="3372" y="1"/>
                  </a:moveTo>
                  <a:cubicBezTo>
                    <a:pt x="2863" y="1"/>
                    <a:pt x="2332" y="120"/>
                    <a:pt x="1838" y="359"/>
                  </a:cubicBezTo>
                  <a:cubicBezTo>
                    <a:pt x="1078" y="707"/>
                    <a:pt x="603" y="1341"/>
                    <a:pt x="476" y="2069"/>
                  </a:cubicBezTo>
                  <a:lnTo>
                    <a:pt x="476" y="2132"/>
                  </a:lnTo>
                  <a:cubicBezTo>
                    <a:pt x="413" y="2196"/>
                    <a:pt x="318" y="2259"/>
                    <a:pt x="286" y="2354"/>
                  </a:cubicBezTo>
                  <a:cubicBezTo>
                    <a:pt x="286" y="2386"/>
                    <a:pt x="286" y="2417"/>
                    <a:pt x="254" y="2481"/>
                  </a:cubicBezTo>
                  <a:cubicBezTo>
                    <a:pt x="1" y="3969"/>
                    <a:pt x="1173" y="5299"/>
                    <a:pt x="2376" y="5743"/>
                  </a:cubicBezTo>
                  <a:cubicBezTo>
                    <a:pt x="2675" y="5849"/>
                    <a:pt x="2979" y="5900"/>
                    <a:pt x="3276" y="5900"/>
                  </a:cubicBezTo>
                  <a:cubicBezTo>
                    <a:pt x="4396" y="5900"/>
                    <a:pt x="5434" y="5184"/>
                    <a:pt x="5860" y="4033"/>
                  </a:cubicBezTo>
                  <a:cubicBezTo>
                    <a:pt x="5955" y="3811"/>
                    <a:pt x="6050" y="3558"/>
                    <a:pt x="6081" y="3336"/>
                  </a:cubicBezTo>
                  <a:cubicBezTo>
                    <a:pt x="6240" y="2132"/>
                    <a:pt x="5796" y="834"/>
                    <a:pt x="4593" y="264"/>
                  </a:cubicBezTo>
                  <a:cubicBezTo>
                    <a:pt x="4227" y="89"/>
                    <a:pt x="3808" y="1"/>
                    <a:pt x="33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3"/>
            <p:cNvSpPr/>
            <p:nvPr/>
          </p:nvSpPr>
          <p:spPr>
            <a:xfrm>
              <a:off x="-14063650" y="3727175"/>
              <a:ext cx="30925" cy="51700"/>
            </a:xfrm>
            <a:custGeom>
              <a:avLst/>
              <a:gdLst/>
              <a:ahLst/>
              <a:cxnLst/>
              <a:rect l="l" t="t" r="r" b="b"/>
              <a:pathLst>
                <a:path w="1237" h="2068" extrusionOk="0">
                  <a:moveTo>
                    <a:pt x="476" y="1"/>
                  </a:moveTo>
                  <a:cubicBezTo>
                    <a:pt x="413" y="32"/>
                    <a:pt x="318" y="64"/>
                    <a:pt x="254" y="159"/>
                  </a:cubicBezTo>
                  <a:cubicBezTo>
                    <a:pt x="33" y="507"/>
                    <a:pt x="1" y="983"/>
                    <a:pt x="191" y="1394"/>
                  </a:cubicBezTo>
                  <a:cubicBezTo>
                    <a:pt x="381" y="1743"/>
                    <a:pt x="666" y="1964"/>
                    <a:pt x="1046" y="2059"/>
                  </a:cubicBezTo>
                  <a:cubicBezTo>
                    <a:pt x="1063" y="2065"/>
                    <a:pt x="1080" y="2067"/>
                    <a:pt x="1096" y="2067"/>
                  </a:cubicBezTo>
                  <a:cubicBezTo>
                    <a:pt x="1172" y="2067"/>
                    <a:pt x="1236" y="2011"/>
                    <a:pt x="1236" y="1933"/>
                  </a:cubicBezTo>
                  <a:lnTo>
                    <a:pt x="1236" y="1901"/>
                  </a:lnTo>
                  <a:cubicBezTo>
                    <a:pt x="1236" y="1806"/>
                    <a:pt x="1236" y="1743"/>
                    <a:pt x="1109" y="1711"/>
                  </a:cubicBezTo>
                  <a:cubicBezTo>
                    <a:pt x="824" y="1584"/>
                    <a:pt x="634" y="1331"/>
                    <a:pt x="571" y="1046"/>
                  </a:cubicBezTo>
                  <a:cubicBezTo>
                    <a:pt x="476" y="824"/>
                    <a:pt x="476" y="539"/>
                    <a:pt x="634" y="349"/>
                  </a:cubicBezTo>
                  <a:cubicBezTo>
                    <a:pt x="729" y="222"/>
                    <a:pt x="634" y="96"/>
                    <a:pt x="571" y="32"/>
                  </a:cubicBezTo>
                  <a:cubicBezTo>
                    <a:pt x="508" y="32"/>
                    <a:pt x="508" y="1"/>
                    <a:pt x="4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3"/>
            <p:cNvSpPr/>
            <p:nvPr/>
          </p:nvSpPr>
          <p:spPr>
            <a:xfrm>
              <a:off x="-13958350" y="4188325"/>
              <a:ext cx="132925" cy="116825"/>
            </a:xfrm>
            <a:custGeom>
              <a:avLst/>
              <a:gdLst/>
              <a:ahLst/>
              <a:cxnLst/>
              <a:rect l="l" t="t" r="r" b="b"/>
              <a:pathLst>
                <a:path w="5317" h="4673" extrusionOk="0">
                  <a:moveTo>
                    <a:pt x="2478" y="0"/>
                  </a:moveTo>
                  <a:cubicBezTo>
                    <a:pt x="1892" y="0"/>
                    <a:pt x="1291" y="275"/>
                    <a:pt x="793" y="936"/>
                  </a:cubicBezTo>
                  <a:cubicBezTo>
                    <a:pt x="33" y="1950"/>
                    <a:pt x="1" y="3438"/>
                    <a:pt x="1046" y="4198"/>
                  </a:cubicBezTo>
                  <a:cubicBezTo>
                    <a:pt x="1520" y="4526"/>
                    <a:pt x="2027" y="4673"/>
                    <a:pt x="2529" y="4673"/>
                  </a:cubicBezTo>
                  <a:cubicBezTo>
                    <a:pt x="3334" y="4673"/>
                    <a:pt x="4127" y="4296"/>
                    <a:pt x="4751" y="3691"/>
                  </a:cubicBezTo>
                  <a:lnTo>
                    <a:pt x="4783" y="3691"/>
                  </a:lnTo>
                  <a:cubicBezTo>
                    <a:pt x="4751" y="3596"/>
                    <a:pt x="4688" y="3533"/>
                    <a:pt x="4751" y="3438"/>
                  </a:cubicBezTo>
                  <a:cubicBezTo>
                    <a:pt x="5317" y="1719"/>
                    <a:pt x="3944" y="0"/>
                    <a:pt x="24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3"/>
            <p:cNvSpPr/>
            <p:nvPr/>
          </p:nvSpPr>
          <p:spPr>
            <a:xfrm>
              <a:off x="-13971800" y="4172625"/>
              <a:ext cx="161550" cy="146850"/>
            </a:xfrm>
            <a:custGeom>
              <a:avLst/>
              <a:gdLst/>
              <a:ahLst/>
              <a:cxnLst/>
              <a:rect l="l" t="t" r="r" b="b"/>
              <a:pathLst>
                <a:path w="6462" h="5874" extrusionOk="0">
                  <a:moveTo>
                    <a:pt x="3030" y="640"/>
                  </a:moveTo>
                  <a:cubicBezTo>
                    <a:pt x="3327" y="640"/>
                    <a:pt x="3631" y="714"/>
                    <a:pt x="3928" y="867"/>
                  </a:cubicBezTo>
                  <a:cubicBezTo>
                    <a:pt x="4878" y="1374"/>
                    <a:pt x="5669" y="2641"/>
                    <a:pt x="5226" y="4003"/>
                  </a:cubicBezTo>
                  <a:cubicBezTo>
                    <a:pt x="5194" y="4066"/>
                    <a:pt x="5226" y="4161"/>
                    <a:pt x="5226" y="4193"/>
                  </a:cubicBezTo>
                  <a:cubicBezTo>
                    <a:pt x="4676" y="4804"/>
                    <a:pt x="3849" y="5245"/>
                    <a:pt x="3010" y="5245"/>
                  </a:cubicBezTo>
                  <a:cubicBezTo>
                    <a:pt x="2545" y="5245"/>
                    <a:pt x="2076" y="5110"/>
                    <a:pt x="1647" y="4794"/>
                  </a:cubicBezTo>
                  <a:cubicBezTo>
                    <a:pt x="1204" y="4478"/>
                    <a:pt x="919" y="4034"/>
                    <a:pt x="856" y="3528"/>
                  </a:cubicBezTo>
                  <a:cubicBezTo>
                    <a:pt x="729" y="2894"/>
                    <a:pt x="919" y="2166"/>
                    <a:pt x="1362" y="1564"/>
                  </a:cubicBezTo>
                  <a:cubicBezTo>
                    <a:pt x="1812" y="964"/>
                    <a:pt x="2407" y="640"/>
                    <a:pt x="3030" y="640"/>
                  </a:cubicBezTo>
                  <a:close/>
                  <a:moveTo>
                    <a:pt x="3154" y="0"/>
                  </a:moveTo>
                  <a:cubicBezTo>
                    <a:pt x="2280" y="0"/>
                    <a:pt x="1412" y="421"/>
                    <a:pt x="856" y="1216"/>
                  </a:cubicBezTo>
                  <a:cubicBezTo>
                    <a:pt x="697" y="1406"/>
                    <a:pt x="571" y="1627"/>
                    <a:pt x="476" y="1849"/>
                  </a:cubicBezTo>
                  <a:cubicBezTo>
                    <a:pt x="1" y="2926"/>
                    <a:pt x="96" y="4319"/>
                    <a:pt x="1109" y="5174"/>
                  </a:cubicBezTo>
                  <a:cubicBezTo>
                    <a:pt x="1595" y="5636"/>
                    <a:pt x="2342" y="5874"/>
                    <a:pt x="3106" y="5874"/>
                  </a:cubicBezTo>
                  <a:cubicBezTo>
                    <a:pt x="3339" y="5874"/>
                    <a:pt x="3572" y="5852"/>
                    <a:pt x="3801" y="5808"/>
                  </a:cubicBezTo>
                  <a:cubicBezTo>
                    <a:pt x="4593" y="5649"/>
                    <a:pt x="5226" y="5174"/>
                    <a:pt x="5543" y="4509"/>
                  </a:cubicBezTo>
                  <a:lnTo>
                    <a:pt x="5543" y="4414"/>
                  </a:lnTo>
                  <a:cubicBezTo>
                    <a:pt x="5638" y="4414"/>
                    <a:pt x="5701" y="4383"/>
                    <a:pt x="5796" y="4256"/>
                  </a:cubicBezTo>
                  <a:cubicBezTo>
                    <a:pt x="5828" y="4224"/>
                    <a:pt x="5828" y="4193"/>
                    <a:pt x="5859" y="4161"/>
                  </a:cubicBezTo>
                  <a:cubicBezTo>
                    <a:pt x="6461" y="2768"/>
                    <a:pt x="5701" y="1216"/>
                    <a:pt x="4656" y="456"/>
                  </a:cubicBezTo>
                  <a:cubicBezTo>
                    <a:pt x="4196" y="149"/>
                    <a:pt x="3674" y="0"/>
                    <a:pt x="3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3"/>
            <p:cNvSpPr/>
            <p:nvPr/>
          </p:nvSpPr>
          <p:spPr>
            <a:xfrm>
              <a:off x="-13882325" y="4224500"/>
              <a:ext cx="24550" cy="53350"/>
            </a:xfrm>
            <a:custGeom>
              <a:avLst/>
              <a:gdLst/>
              <a:ahLst/>
              <a:cxnLst/>
              <a:rect l="l" t="t" r="r" b="b"/>
              <a:pathLst>
                <a:path w="982" h="2134" extrusionOk="0">
                  <a:moveTo>
                    <a:pt x="177" y="0"/>
                  </a:moveTo>
                  <a:cubicBezTo>
                    <a:pt x="106" y="0"/>
                    <a:pt x="54" y="37"/>
                    <a:pt x="32" y="59"/>
                  </a:cubicBezTo>
                  <a:lnTo>
                    <a:pt x="32" y="91"/>
                  </a:lnTo>
                  <a:cubicBezTo>
                    <a:pt x="0" y="186"/>
                    <a:pt x="0" y="249"/>
                    <a:pt x="64" y="281"/>
                  </a:cubicBezTo>
                  <a:cubicBezTo>
                    <a:pt x="317" y="439"/>
                    <a:pt x="444" y="756"/>
                    <a:pt x="475" y="1041"/>
                  </a:cubicBezTo>
                  <a:cubicBezTo>
                    <a:pt x="475" y="1326"/>
                    <a:pt x="380" y="1548"/>
                    <a:pt x="254" y="1706"/>
                  </a:cubicBezTo>
                  <a:cubicBezTo>
                    <a:pt x="127" y="1833"/>
                    <a:pt x="159" y="1959"/>
                    <a:pt x="254" y="2023"/>
                  </a:cubicBezTo>
                  <a:cubicBezTo>
                    <a:pt x="254" y="2023"/>
                    <a:pt x="285" y="2086"/>
                    <a:pt x="317" y="2086"/>
                  </a:cubicBezTo>
                  <a:cubicBezTo>
                    <a:pt x="349" y="2118"/>
                    <a:pt x="388" y="2133"/>
                    <a:pt x="428" y="2133"/>
                  </a:cubicBezTo>
                  <a:cubicBezTo>
                    <a:pt x="467" y="2133"/>
                    <a:pt x="507" y="2118"/>
                    <a:pt x="539" y="2086"/>
                  </a:cubicBezTo>
                  <a:cubicBezTo>
                    <a:pt x="824" y="1801"/>
                    <a:pt x="982" y="1326"/>
                    <a:pt x="919" y="883"/>
                  </a:cubicBezTo>
                  <a:cubicBezTo>
                    <a:pt x="824" y="503"/>
                    <a:pt x="634" y="186"/>
                    <a:pt x="285" y="28"/>
                  </a:cubicBezTo>
                  <a:cubicBezTo>
                    <a:pt x="246" y="8"/>
                    <a:pt x="210" y="0"/>
                    <a:pt x="1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3"/>
            <p:cNvSpPr/>
            <p:nvPr/>
          </p:nvSpPr>
          <p:spPr>
            <a:xfrm>
              <a:off x="-13738250" y="4319550"/>
              <a:ext cx="223850" cy="195200"/>
            </a:xfrm>
            <a:custGeom>
              <a:avLst/>
              <a:gdLst/>
              <a:ahLst/>
              <a:cxnLst/>
              <a:rect l="l" t="t" r="r" b="b"/>
              <a:pathLst>
                <a:path w="8954" h="7808" extrusionOk="0">
                  <a:moveTo>
                    <a:pt x="3837" y="657"/>
                  </a:moveTo>
                  <a:cubicBezTo>
                    <a:pt x="4531" y="657"/>
                    <a:pt x="5237" y="861"/>
                    <a:pt x="5828" y="1229"/>
                  </a:cubicBezTo>
                  <a:cubicBezTo>
                    <a:pt x="8954" y="3226"/>
                    <a:pt x="6710" y="7101"/>
                    <a:pt x="3666" y="7101"/>
                  </a:cubicBezTo>
                  <a:cubicBezTo>
                    <a:pt x="3379" y="7101"/>
                    <a:pt x="3085" y="7067"/>
                    <a:pt x="2788" y="6993"/>
                  </a:cubicBezTo>
                  <a:cubicBezTo>
                    <a:pt x="2751" y="6974"/>
                    <a:pt x="2714" y="6967"/>
                    <a:pt x="2678" y="6967"/>
                  </a:cubicBezTo>
                  <a:cubicBezTo>
                    <a:pt x="2592" y="6967"/>
                    <a:pt x="2516" y="7011"/>
                    <a:pt x="2471" y="7056"/>
                  </a:cubicBezTo>
                  <a:cubicBezTo>
                    <a:pt x="2471" y="7056"/>
                    <a:pt x="2471" y="7025"/>
                    <a:pt x="2439" y="7025"/>
                  </a:cubicBezTo>
                  <a:cubicBezTo>
                    <a:pt x="951" y="5790"/>
                    <a:pt x="254" y="3731"/>
                    <a:pt x="1331" y="1989"/>
                  </a:cubicBezTo>
                  <a:cubicBezTo>
                    <a:pt x="1905" y="1063"/>
                    <a:pt x="2859" y="657"/>
                    <a:pt x="3837" y="657"/>
                  </a:cubicBezTo>
                  <a:close/>
                  <a:moveTo>
                    <a:pt x="3779" y="0"/>
                  </a:moveTo>
                  <a:cubicBezTo>
                    <a:pt x="2707" y="0"/>
                    <a:pt x="1635" y="412"/>
                    <a:pt x="919" y="1388"/>
                  </a:cubicBezTo>
                  <a:cubicBezTo>
                    <a:pt x="254" y="2401"/>
                    <a:pt x="1" y="3826"/>
                    <a:pt x="381" y="5093"/>
                  </a:cubicBezTo>
                  <a:cubicBezTo>
                    <a:pt x="698" y="6106"/>
                    <a:pt x="1363" y="6898"/>
                    <a:pt x="2218" y="7246"/>
                  </a:cubicBezTo>
                  <a:lnTo>
                    <a:pt x="2313" y="7246"/>
                  </a:lnTo>
                  <a:cubicBezTo>
                    <a:pt x="2313" y="7373"/>
                    <a:pt x="2408" y="7500"/>
                    <a:pt x="2535" y="7531"/>
                  </a:cubicBezTo>
                  <a:cubicBezTo>
                    <a:pt x="2630" y="7563"/>
                    <a:pt x="2661" y="7563"/>
                    <a:pt x="2756" y="7626"/>
                  </a:cubicBezTo>
                  <a:cubicBezTo>
                    <a:pt x="3116" y="7751"/>
                    <a:pt x="3484" y="7808"/>
                    <a:pt x="3849" y="7808"/>
                  </a:cubicBezTo>
                  <a:cubicBezTo>
                    <a:pt x="5344" y="7808"/>
                    <a:pt x="6794" y="6847"/>
                    <a:pt x="7507" y="5600"/>
                  </a:cubicBezTo>
                  <a:cubicBezTo>
                    <a:pt x="8488" y="3858"/>
                    <a:pt x="7887" y="1768"/>
                    <a:pt x="6113" y="659"/>
                  </a:cubicBezTo>
                  <a:cubicBezTo>
                    <a:pt x="5828" y="501"/>
                    <a:pt x="5543" y="342"/>
                    <a:pt x="5226" y="247"/>
                  </a:cubicBezTo>
                  <a:cubicBezTo>
                    <a:pt x="4767" y="88"/>
                    <a:pt x="4273" y="0"/>
                    <a:pt x="37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3"/>
            <p:cNvSpPr/>
            <p:nvPr/>
          </p:nvSpPr>
          <p:spPr>
            <a:xfrm>
              <a:off x="-13681225" y="4439025"/>
              <a:ext cx="81550" cy="34700"/>
            </a:xfrm>
            <a:custGeom>
              <a:avLst/>
              <a:gdLst/>
              <a:ahLst/>
              <a:cxnLst/>
              <a:rect l="l" t="t" r="r" b="b"/>
              <a:pathLst>
                <a:path w="3262" h="1388" extrusionOk="0">
                  <a:moveTo>
                    <a:pt x="3063" y="0"/>
                  </a:moveTo>
                  <a:cubicBezTo>
                    <a:pt x="3000" y="0"/>
                    <a:pt x="2933" y="28"/>
                    <a:pt x="2882" y="92"/>
                  </a:cubicBezTo>
                  <a:cubicBezTo>
                    <a:pt x="2568" y="564"/>
                    <a:pt x="1997" y="852"/>
                    <a:pt x="1443" y="852"/>
                  </a:cubicBezTo>
                  <a:cubicBezTo>
                    <a:pt x="1104" y="852"/>
                    <a:pt x="771" y="744"/>
                    <a:pt x="507" y="504"/>
                  </a:cubicBezTo>
                  <a:cubicBezTo>
                    <a:pt x="447" y="454"/>
                    <a:pt x="383" y="432"/>
                    <a:pt x="323" y="432"/>
                  </a:cubicBezTo>
                  <a:cubicBezTo>
                    <a:pt x="192" y="432"/>
                    <a:pt x="75" y="532"/>
                    <a:pt x="32" y="662"/>
                  </a:cubicBezTo>
                  <a:cubicBezTo>
                    <a:pt x="0" y="725"/>
                    <a:pt x="32" y="821"/>
                    <a:pt x="95" y="884"/>
                  </a:cubicBezTo>
                  <a:cubicBezTo>
                    <a:pt x="450" y="1215"/>
                    <a:pt x="946" y="1387"/>
                    <a:pt x="1451" y="1387"/>
                  </a:cubicBezTo>
                  <a:cubicBezTo>
                    <a:pt x="1623" y="1387"/>
                    <a:pt x="1795" y="1367"/>
                    <a:pt x="1964" y="1327"/>
                  </a:cubicBezTo>
                  <a:cubicBezTo>
                    <a:pt x="2565" y="1201"/>
                    <a:pt x="3009" y="821"/>
                    <a:pt x="3230" y="314"/>
                  </a:cubicBezTo>
                  <a:cubicBezTo>
                    <a:pt x="3262" y="250"/>
                    <a:pt x="3262" y="219"/>
                    <a:pt x="3262" y="155"/>
                  </a:cubicBezTo>
                  <a:cubicBezTo>
                    <a:pt x="3243" y="61"/>
                    <a:pt x="3157" y="0"/>
                    <a:pt x="30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3"/>
            <p:cNvSpPr/>
            <p:nvPr/>
          </p:nvSpPr>
          <p:spPr>
            <a:xfrm>
              <a:off x="-13731125" y="4335950"/>
              <a:ext cx="217725" cy="160975"/>
            </a:xfrm>
            <a:custGeom>
              <a:avLst/>
              <a:gdLst/>
              <a:ahLst/>
              <a:cxnLst/>
              <a:rect l="l" t="t" r="r" b="b"/>
              <a:pathLst>
                <a:path w="8709" h="6439" extrusionOk="0">
                  <a:moveTo>
                    <a:pt x="5005" y="4123"/>
                  </a:moveTo>
                  <a:cubicBezTo>
                    <a:pt x="5095" y="4123"/>
                    <a:pt x="5189" y="4184"/>
                    <a:pt x="5226" y="4278"/>
                  </a:cubicBezTo>
                  <a:cubicBezTo>
                    <a:pt x="5258" y="4310"/>
                    <a:pt x="5258" y="4373"/>
                    <a:pt x="5226" y="4437"/>
                  </a:cubicBezTo>
                  <a:cubicBezTo>
                    <a:pt x="4900" y="5167"/>
                    <a:pt x="4153" y="5536"/>
                    <a:pt x="3404" y="5536"/>
                  </a:cubicBezTo>
                  <a:cubicBezTo>
                    <a:pt x="2919" y="5536"/>
                    <a:pt x="2433" y="5381"/>
                    <a:pt x="2059" y="5070"/>
                  </a:cubicBezTo>
                  <a:cubicBezTo>
                    <a:pt x="1996" y="4975"/>
                    <a:pt x="1933" y="4912"/>
                    <a:pt x="1996" y="4785"/>
                  </a:cubicBezTo>
                  <a:cubicBezTo>
                    <a:pt x="2019" y="4673"/>
                    <a:pt x="2136" y="4561"/>
                    <a:pt x="2281" y="4561"/>
                  </a:cubicBezTo>
                  <a:cubicBezTo>
                    <a:pt x="2341" y="4561"/>
                    <a:pt x="2406" y="4580"/>
                    <a:pt x="2471" y="4627"/>
                  </a:cubicBezTo>
                  <a:cubicBezTo>
                    <a:pt x="2736" y="4867"/>
                    <a:pt x="3064" y="4975"/>
                    <a:pt x="3399" y="4975"/>
                  </a:cubicBezTo>
                  <a:cubicBezTo>
                    <a:pt x="3947" y="4975"/>
                    <a:pt x="4512" y="4687"/>
                    <a:pt x="4846" y="4215"/>
                  </a:cubicBezTo>
                  <a:cubicBezTo>
                    <a:pt x="4885" y="4151"/>
                    <a:pt x="4944" y="4123"/>
                    <a:pt x="5005" y="4123"/>
                  </a:cubicBezTo>
                  <a:close/>
                  <a:moveTo>
                    <a:pt x="3586" y="1"/>
                  </a:moveTo>
                  <a:cubicBezTo>
                    <a:pt x="2611" y="1"/>
                    <a:pt x="1665" y="407"/>
                    <a:pt x="1109" y="1333"/>
                  </a:cubicBezTo>
                  <a:cubicBezTo>
                    <a:pt x="1" y="3075"/>
                    <a:pt x="729" y="5134"/>
                    <a:pt x="2186" y="6369"/>
                  </a:cubicBezTo>
                  <a:cubicBezTo>
                    <a:pt x="2186" y="6369"/>
                    <a:pt x="2186" y="6400"/>
                    <a:pt x="2218" y="6400"/>
                  </a:cubicBezTo>
                  <a:cubicBezTo>
                    <a:pt x="2285" y="6355"/>
                    <a:pt x="2352" y="6311"/>
                    <a:pt x="2431" y="6311"/>
                  </a:cubicBezTo>
                  <a:cubicBezTo>
                    <a:pt x="2463" y="6311"/>
                    <a:pt x="2497" y="6318"/>
                    <a:pt x="2535" y="6337"/>
                  </a:cubicBezTo>
                  <a:cubicBezTo>
                    <a:pt x="2821" y="6406"/>
                    <a:pt x="3105" y="6438"/>
                    <a:pt x="3383" y="6438"/>
                  </a:cubicBezTo>
                  <a:cubicBezTo>
                    <a:pt x="6419" y="6438"/>
                    <a:pt x="8708" y="2575"/>
                    <a:pt x="5575" y="573"/>
                  </a:cubicBezTo>
                  <a:cubicBezTo>
                    <a:pt x="4983" y="205"/>
                    <a:pt x="4277" y="1"/>
                    <a:pt x="35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5" name="Google Shape;305;p23"/>
          <p:cNvGrpSpPr/>
          <p:nvPr/>
        </p:nvGrpSpPr>
        <p:grpSpPr>
          <a:xfrm>
            <a:off x="8002242" y="503713"/>
            <a:ext cx="732893" cy="1092250"/>
            <a:chOff x="-8147075" y="1223125"/>
            <a:chExt cx="576400" cy="859025"/>
          </a:xfrm>
        </p:grpSpPr>
        <p:sp>
          <p:nvSpPr>
            <p:cNvPr id="306" name="Google Shape;306;p23"/>
            <p:cNvSpPr/>
            <p:nvPr/>
          </p:nvSpPr>
          <p:spPr>
            <a:xfrm>
              <a:off x="-7849375" y="1433925"/>
              <a:ext cx="132925" cy="116275"/>
            </a:xfrm>
            <a:custGeom>
              <a:avLst/>
              <a:gdLst/>
              <a:ahLst/>
              <a:cxnLst/>
              <a:rect l="l" t="t" r="r" b="b"/>
              <a:pathLst>
                <a:path w="5317" h="4651" extrusionOk="0">
                  <a:moveTo>
                    <a:pt x="2478" y="0"/>
                  </a:moveTo>
                  <a:cubicBezTo>
                    <a:pt x="1891" y="0"/>
                    <a:pt x="1290" y="275"/>
                    <a:pt x="792" y="936"/>
                  </a:cubicBezTo>
                  <a:cubicBezTo>
                    <a:pt x="32" y="1949"/>
                    <a:pt x="0" y="3438"/>
                    <a:pt x="1077" y="4198"/>
                  </a:cubicBezTo>
                  <a:cubicBezTo>
                    <a:pt x="1523" y="4511"/>
                    <a:pt x="2018" y="4650"/>
                    <a:pt x="2516" y="4650"/>
                  </a:cubicBezTo>
                  <a:cubicBezTo>
                    <a:pt x="3327" y="4650"/>
                    <a:pt x="4142" y="4280"/>
                    <a:pt x="4751" y="3691"/>
                  </a:cubicBezTo>
                  <a:lnTo>
                    <a:pt x="4783" y="3691"/>
                  </a:lnTo>
                  <a:cubicBezTo>
                    <a:pt x="4751" y="3596"/>
                    <a:pt x="4719" y="3533"/>
                    <a:pt x="4751" y="3438"/>
                  </a:cubicBezTo>
                  <a:cubicBezTo>
                    <a:pt x="5316" y="1719"/>
                    <a:pt x="3943" y="0"/>
                    <a:pt x="247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23"/>
            <p:cNvSpPr/>
            <p:nvPr/>
          </p:nvSpPr>
          <p:spPr>
            <a:xfrm>
              <a:off x="-7862050" y="1418400"/>
              <a:ext cx="160750" cy="147000"/>
            </a:xfrm>
            <a:custGeom>
              <a:avLst/>
              <a:gdLst/>
              <a:ahLst/>
              <a:cxnLst/>
              <a:rect l="l" t="t" r="r" b="b"/>
              <a:pathLst>
                <a:path w="6430" h="5880" extrusionOk="0">
                  <a:moveTo>
                    <a:pt x="3018" y="634"/>
                  </a:moveTo>
                  <a:cubicBezTo>
                    <a:pt x="3314" y="634"/>
                    <a:pt x="3611" y="708"/>
                    <a:pt x="3896" y="860"/>
                  </a:cubicBezTo>
                  <a:cubicBezTo>
                    <a:pt x="4846" y="1367"/>
                    <a:pt x="5638" y="2634"/>
                    <a:pt x="5226" y="3996"/>
                  </a:cubicBezTo>
                  <a:cubicBezTo>
                    <a:pt x="5163" y="4059"/>
                    <a:pt x="5226" y="4154"/>
                    <a:pt x="5226" y="4186"/>
                  </a:cubicBezTo>
                  <a:cubicBezTo>
                    <a:pt x="4651" y="4781"/>
                    <a:pt x="3824" y="5216"/>
                    <a:pt x="2976" y="5216"/>
                  </a:cubicBezTo>
                  <a:cubicBezTo>
                    <a:pt x="2516" y="5216"/>
                    <a:pt x="2050" y="5088"/>
                    <a:pt x="1616" y="4787"/>
                  </a:cubicBezTo>
                  <a:cubicBezTo>
                    <a:pt x="1173" y="4471"/>
                    <a:pt x="888" y="4027"/>
                    <a:pt x="824" y="3521"/>
                  </a:cubicBezTo>
                  <a:cubicBezTo>
                    <a:pt x="698" y="2887"/>
                    <a:pt x="888" y="2159"/>
                    <a:pt x="1331" y="1589"/>
                  </a:cubicBezTo>
                  <a:cubicBezTo>
                    <a:pt x="1782" y="965"/>
                    <a:pt x="2394" y="634"/>
                    <a:pt x="3018" y="634"/>
                  </a:cubicBezTo>
                  <a:close/>
                  <a:moveTo>
                    <a:pt x="3107" y="1"/>
                  </a:moveTo>
                  <a:cubicBezTo>
                    <a:pt x="2247" y="1"/>
                    <a:pt x="1395" y="421"/>
                    <a:pt x="824" y="1209"/>
                  </a:cubicBezTo>
                  <a:cubicBezTo>
                    <a:pt x="666" y="1430"/>
                    <a:pt x="539" y="1620"/>
                    <a:pt x="476" y="1842"/>
                  </a:cubicBezTo>
                  <a:cubicBezTo>
                    <a:pt x="1" y="2919"/>
                    <a:pt x="64" y="4312"/>
                    <a:pt x="1109" y="5167"/>
                  </a:cubicBezTo>
                  <a:cubicBezTo>
                    <a:pt x="1590" y="5624"/>
                    <a:pt x="2308" y="5880"/>
                    <a:pt x="3069" y="5880"/>
                  </a:cubicBezTo>
                  <a:cubicBezTo>
                    <a:pt x="3311" y="5880"/>
                    <a:pt x="3557" y="5854"/>
                    <a:pt x="3801" y="5801"/>
                  </a:cubicBezTo>
                  <a:cubicBezTo>
                    <a:pt x="4593" y="5642"/>
                    <a:pt x="5226" y="5167"/>
                    <a:pt x="5543" y="4502"/>
                  </a:cubicBezTo>
                  <a:lnTo>
                    <a:pt x="5543" y="4439"/>
                  </a:lnTo>
                  <a:cubicBezTo>
                    <a:pt x="5606" y="4439"/>
                    <a:pt x="5701" y="4376"/>
                    <a:pt x="5765" y="4249"/>
                  </a:cubicBezTo>
                  <a:cubicBezTo>
                    <a:pt x="5796" y="4217"/>
                    <a:pt x="5796" y="4186"/>
                    <a:pt x="5860" y="4154"/>
                  </a:cubicBezTo>
                  <a:cubicBezTo>
                    <a:pt x="6430" y="2760"/>
                    <a:pt x="5701" y="1209"/>
                    <a:pt x="4624" y="480"/>
                  </a:cubicBezTo>
                  <a:cubicBezTo>
                    <a:pt x="4157" y="157"/>
                    <a:pt x="3631" y="1"/>
                    <a:pt x="31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3"/>
            <p:cNvSpPr/>
            <p:nvPr/>
          </p:nvSpPr>
          <p:spPr>
            <a:xfrm>
              <a:off x="-7773375" y="1470100"/>
              <a:ext cx="24575" cy="53350"/>
            </a:xfrm>
            <a:custGeom>
              <a:avLst/>
              <a:gdLst/>
              <a:ahLst/>
              <a:cxnLst/>
              <a:rect l="l" t="t" r="r" b="b"/>
              <a:pathLst>
                <a:path w="983" h="2134" extrusionOk="0">
                  <a:moveTo>
                    <a:pt x="184" y="0"/>
                  </a:moveTo>
                  <a:cubicBezTo>
                    <a:pt x="120" y="0"/>
                    <a:pt x="76" y="37"/>
                    <a:pt x="32" y="59"/>
                  </a:cubicBezTo>
                  <a:lnTo>
                    <a:pt x="32" y="91"/>
                  </a:lnTo>
                  <a:cubicBezTo>
                    <a:pt x="1" y="186"/>
                    <a:pt x="1" y="249"/>
                    <a:pt x="96" y="281"/>
                  </a:cubicBezTo>
                  <a:cubicBezTo>
                    <a:pt x="317" y="471"/>
                    <a:pt x="444" y="787"/>
                    <a:pt x="476" y="1041"/>
                  </a:cubicBezTo>
                  <a:cubicBezTo>
                    <a:pt x="476" y="1326"/>
                    <a:pt x="412" y="1579"/>
                    <a:pt x="254" y="1738"/>
                  </a:cubicBezTo>
                  <a:cubicBezTo>
                    <a:pt x="127" y="1833"/>
                    <a:pt x="159" y="1959"/>
                    <a:pt x="254" y="2054"/>
                  </a:cubicBezTo>
                  <a:cubicBezTo>
                    <a:pt x="254" y="2054"/>
                    <a:pt x="286" y="2086"/>
                    <a:pt x="317" y="2086"/>
                  </a:cubicBezTo>
                  <a:cubicBezTo>
                    <a:pt x="333" y="2118"/>
                    <a:pt x="373" y="2133"/>
                    <a:pt x="420" y="2133"/>
                  </a:cubicBezTo>
                  <a:cubicBezTo>
                    <a:pt x="468" y="2133"/>
                    <a:pt x="523" y="2118"/>
                    <a:pt x="571" y="2086"/>
                  </a:cubicBezTo>
                  <a:cubicBezTo>
                    <a:pt x="824" y="1801"/>
                    <a:pt x="982" y="1326"/>
                    <a:pt x="919" y="883"/>
                  </a:cubicBezTo>
                  <a:cubicBezTo>
                    <a:pt x="824" y="502"/>
                    <a:pt x="634" y="186"/>
                    <a:pt x="286" y="27"/>
                  </a:cubicBezTo>
                  <a:cubicBezTo>
                    <a:pt x="246" y="8"/>
                    <a:pt x="213" y="0"/>
                    <a:pt x="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3"/>
            <p:cNvSpPr/>
            <p:nvPr/>
          </p:nvSpPr>
          <p:spPr>
            <a:xfrm>
              <a:off x="-7776525" y="1887075"/>
              <a:ext cx="195575" cy="194150"/>
            </a:xfrm>
            <a:custGeom>
              <a:avLst/>
              <a:gdLst/>
              <a:ahLst/>
              <a:cxnLst/>
              <a:rect l="l" t="t" r="r" b="b"/>
              <a:pathLst>
                <a:path w="7823" h="7766" extrusionOk="0">
                  <a:moveTo>
                    <a:pt x="4247" y="671"/>
                  </a:moveTo>
                  <a:cubicBezTo>
                    <a:pt x="4267" y="671"/>
                    <a:pt x="4287" y="671"/>
                    <a:pt x="4307" y="671"/>
                  </a:cubicBezTo>
                  <a:cubicBezTo>
                    <a:pt x="6144" y="735"/>
                    <a:pt x="7221" y="2508"/>
                    <a:pt x="7126" y="4218"/>
                  </a:cubicBezTo>
                  <a:cubicBezTo>
                    <a:pt x="7032" y="6190"/>
                    <a:pt x="5698" y="7081"/>
                    <a:pt x="4250" y="7081"/>
                  </a:cubicBezTo>
                  <a:cubicBezTo>
                    <a:pt x="2745" y="7081"/>
                    <a:pt x="1118" y="6119"/>
                    <a:pt x="633" y="4408"/>
                  </a:cubicBezTo>
                  <a:cubicBezTo>
                    <a:pt x="602" y="4282"/>
                    <a:pt x="538" y="4218"/>
                    <a:pt x="412" y="4155"/>
                  </a:cubicBezTo>
                  <a:lnTo>
                    <a:pt x="443" y="4123"/>
                  </a:lnTo>
                  <a:cubicBezTo>
                    <a:pt x="788" y="2273"/>
                    <a:pt x="2189" y="671"/>
                    <a:pt x="4247" y="671"/>
                  </a:cubicBezTo>
                  <a:close/>
                  <a:moveTo>
                    <a:pt x="4389" y="1"/>
                  </a:moveTo>
                  <a:cubicBezTo>
                    <a:pt x="3238" y="1"/>
                    <a:pt x="1975" y="501"/>
                    <a:pt x="1108" y="1368"/>
                  </a:cubicBezTo>
                  <a:cubicBezTo>
                    <a:pt x="380" y="2160"/>
                    <a:pt x="0" y="3110"/>
                    <a:pt x="158" y="4060"/>
                  </a:cubicBezTo>
                  <a:cubicBezTo>
                    <a:pt x="158" y="4092"/>
                    <a:pt x="158" y="4123"/>
                    <a:pt x="222" y="4123"/>
                  </a:cubicBezTo>
                  <a:cubicBezTo>
                    <a:pt x="95" y="4218"/>
                    <a:pt x="63" y="4313"/>
                    <a:pt x="63" y="4440"/>
                  </a:cubicBezTo>
                  <a:cubicBezTo>
                    <a:pt x="63" y="4535"/>
                    <a:pt x="63" y="4567"/>
                    <a:pt x="95" y="4630"/>
                  </a:cubicBezTo>
                  <a:cubicBezTo>
                    <a:pt x="443" y="6593"/>
                    <a:pt x="2439" y="7765"/>
                    <a:pt x="4180" y="7765"/>
                  </a:cubicBezTo>
                  <a:cubicBezTo>
                    <a:pt x="6144" y="7765"/>
                    <a:pt x="7727" y="6213"/>
                    <a:pt x="7822" y="4123"/>
                  </a:cubicBezTo>
                  <a:cubicBezTo>
                    <a:pt x="7822" y="3807"/>
                    <a:pt x="7822" y="3490"/>
                    <a:pt x="7727" y="3173"/>
                  </a:cubicBezTo>
                  <a:cubicBezTo>
                    <a:pt x="7442" y="1621"/>
                    <a:pt x="6334" y="196"/>
                    <a:pt x="4592" y="6"/>
                  </a:cubicBezTo>
                  <a:cubicBezTo>
                    <a:pt x="4525" y="3"/>
                    <a:pt x="4457" y="1"/>
                    <a:pt x="43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3"/>
            <p:cNvSpPr/>
            <p:nvPr/>
          </p:nvSpPr>
          <p:spPr>
            <a:xfrm>
              <a:off x="-7739325" y="1967075"/>
              <a:ext cx="59400" cy="65300"/>
            </a:xfrm>
            <a:custGeom>
              <a:avLst/>
              <a:gdLst/>
              <a:ahLst/>
              <a:cxnLst/>
              <a:rect l="l" t="t" r="r" b="b"/>
              <a:pathLst>
                <a:path w="2376" h="2612" extrusionOk="0">
                  <a:moveTo>
                    <a:pt x="273" y="0"/>
                  </a:moveTo>
                  <a:cubicBezTo>
                    <a:pt x="255" y="0"/>
                    <a:pt x="238" y="2"/>
                    <a:pt x="222" y="5"/>
                  </a:cubicBezTo>
                  <a:cubicBezTo>
                    <a:pt x="191" y="5"/>
                    <a:pt x="159" y="100"/>
                    <a:pt x="95" y="163"/>
                  </a:cubicBezTo>
                  <a:cubicBezTo>
                    <a:pt x="0" y="797"/>
                    <a:pt x="191" y="1493"/>
                    <a:pt x="634" y="2000"/>
                  </a:cubicBezTo>
                  <a:cubicBezTo>
                    <a:pt x="975" y="2369"/>
                    <a:pt x="1469" y="2611"/>
                    <a:pt x="1979" y="2611"/>
                  </a:cubicBezTo>
                  <a:cubicBezTo>
                    <a:pt x="2037" y="2611"/>
                    <a:pt x="2095" y="2608"/>
                    <a:pt x="2154" y="2602"/>
                  </a:cubicBezTo>
                  <a:cubicBezTo>
                    <a:pt x="2217" y="2602"/>
                    <a:pt x="2249" y="2538"/>
                    <a:pt x="2281" y="2538"/>
                  </a:cubicBezTo>
                  <a:cubicBezTo>
                    <a:pt x="2376" y="2443"/>
                    <a:pt x="2312" y="2222"/>
                    <a:pt x="2122" y="2190"/>
                  </a:cubicBezTo>
                  <a:cubicBezTo>
                    <a:pt x="1204" y="2127"/>
                    <a:pt x="381" y="1240"/>
                    <a:pt x="571" y="322"/>
                  </a:cubicBezTo>
                  <a:cubicBezTo>
                    <a:pt x="627" y="122"/>
                    <a:pt x="429" y="0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3"/>
            <p:cNvSpPr/>
            <p:nvPr/>
          </p:nvSpPr>
          <p:spPr>
            <a:xfrm>
              <a:off x="-7766250" y="1903825"/>
              <a:ext cx="170250" cy="160575"/>
            </a:xfrm>
            <a:custGeom>
              <a:avLst/>
              <a:gdLst/>
              <a:ahLst/>
              <a:cxnLst/>
              <a:rect l="l" t="t" r="r" b="b"/>
              <a:pathLst>
                <a:path w="6810" h="6423" extrusionOk="0">
                  <a:moveTo>
                    <a:pt x="1374" y="2499"/>
                  </a:moveTo>
                  <a:cubicBezTo>
                    <a:pt x="1531" y="2499"/>
                    <a:pt x="1740" y="2646"/>
                    <a:pt x="1711" y="2820"/>
                  </a:cubicBezTo>
                  <a:cubicBezTo>
                    <a:pt x="1489" y="3770"/>
                    <a:pt x="2281" y="4657"/>
                    <a:pt x="3231" y="4688"/>
                  </a:cubicBezTo>
                  <a:cubicBezTo>
                    <a:pt x="3453" y="4688"/>
                    <a:pt x="3484" y="4910"/>
                    <a:pt x="3389" y="5037"/>
                  </a:cubicBezTo>
                  <a:cubicBezTo>
                    <a:pt x="3358" y="5068"/>
                    <a:pt x="3326" y="5132"/>
                    <a:pt x="3231" y="5132"/>
                  </a:cubicBezTo>
                  <a:cubicBezTo>
                    <a:pt x="3148" y="5143"/>
                    <a:pt x="3067" y="5149"/>
                    <a:pt x="2987" y="5149"/>
                  </a:cubicBezTo>
                  <a:cubicBezTo>
                    <a:pt x="1784" y="5149"/>
                    <a:pt x="933" y="3852"/>
                    <a:pt x="1141" y="2693"/>
                  </a:cubicBezTo>
                  <a:cubicBezTo>
                    <a:pt x="1172" y="2598"/>
                    <a:pt x="1268" y="2535"/>
                    <a:pt x="1331" y="2503"/>
                  </a:cubicBezTo>
                  <a:cubicBezTo>
                    <a:pt x="1345" y="2500"/>
                    <a:pt x="1359" y="2499"/>
                    <a:pt x="1374" y="2499"/>
                  </a:cubicBezTo>
                  <a:close/>
                  <a:moveTo>
                    <a:pt x="3807" y="1"/>
                  </a:moveTo>
                  <a:cubicBezTo>
                    <a:pt x="1842" y="1"/>
                    <a:pt x="440" y="1603"/>
                    <a:pt x="32" y="3453"/>
                  </a:cubicBezTo>
                  <a:cubicBezTo>
                    <a:pt x="32" y="3485"/>
                    <a:pt x="1" y="3485"/>
                    <a:pt x="1" y="3485"/>
                  </a:cubicBezTo>
                  <a:cubicBezTo>
                    <a:pt x="127" y="3548"/>
                    <a:pt x="191" y="3612"/>
                    <a:pt x="222" y="3738"/>
                  </a:cubicBezTo>
                  <a:cubicBezTo>
                    <a:pt x="706" y="5461"/>
                    <a:pt x="2327" y="6423"/>
                    <a:pt x="3829" y="6423"/>
                  </a:cubicBezTo>
                  <a:cubicBezTo>
                    <a:pt x="5281" y="6423"/>
                    <a:pt x="6621" y="5525"/>
                    <a:pt x="6715" y="3548"/>
                  </a:cubicBezTo>
                  <a:cubicBezTo>
                    <a:pt x="6810" y="1838"/>
                    <a:pt x="5733" y="65"/>
                    <a:pt x="3864" y="1"/>
                  </a:cubicBezTo>
                  <a:cubicBezTo>
                    <a:pt x="3845" y="1"/>
                    <a:pt x="3826" y="1"/>
                    <a:pt x="380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3"/>
            <p:cNvSpPr/>
            <p:nvPr/>
          </p:nvSpPr>
          <p:spPr>
            <a:xfrm>
              <a:off x="-8147075" y="1223125"/>
              <a:ext cx="222025" cy="194425"/>
            </a:xfrm>
            <a:custGeom>
              <a:avLst/>
              <a:gdLst/>
              <a:ahLst/>
              <a:cxnLst/>
              <a:rect l="l" t="t" r="r" b="b"/>
              <a:pathLst>
                <a:path w="8881" h="7777" extrusionOk="0">
                  <a:moveTo>
                    <a:pt x="3783" y="643"/>
                  </a:moveTo>
                  <a:cubicBezTo>
                    <a:pt x="4474" y="643"/>
                    <a:pt x="5176" y="850"/>
                    <a:pt x="5765" y="1229"/>
                  </a:cubicBezTo>
                  <a:cubicBezTo>
                    <a:pt x="8881" y="3220"/>
                    <a:pt x="6661" y="7077"/>
                    <a:pt x="3631" y="7077"/>
                  </a:cubicBezTo>
                  <a:cubicBezTo>
                    <a:pt x="3335" y="7077"/>
                    <a:pt x="3032" y="7040"/>
                    <a:pt x="2724" y="6961"/>
                  </a:cubicBezTo>
                  <a:cubicBezTo>
                    <a:pt x="2693" y="6953"/>
                    <a:pt x="2661" y="6949"/>
                    <a:pt x="2630" y="6949"/>
                  </a:cubicBezTo>
                  <a:cubicBezTo>
                    <a:pt x="2538" y="6949"/>
                    <a:pt x="2455" y="6985"/>
                    <a:pt x="2408" y="7056"/>
                  </a:cubicBezTo>
                  <a:cubicBezTo>
                    <a:pt x="2408" y="7056"/>
                    <a:pt x="2408" y="7025"/>
                    <a:pt x="2376" y="7025"/>
                  </a:cubicBezTo>
                  <a:cubicBezTo>
                    <a:pt x="888" y="5789"/>
                    <a:pt x="191" y="3731"/>
                    <a:pt x="1268" y="1989"/>
                  </a:cubicBezTo>
                  <a:cubicBezTo>
                    <a:pt x="1844" y="1060"/>
                    <a:pt x="2802" y="643"/>
                    <a:pt x="3783" y="643"/>
                  </a:cubicBezTo>
                  <a:close/>
                  <a:moveTo>
                    <a:pt x="3758" y="0"/>
                  </a:moveTo>
                  <a:cubicBezTo>
                    <a:pt x="2678" y="0"/>
                    <a:pt x="1613" y="412"/>
                    <a:pt x="919" y="1388"/>
                  </a:cubicBezTo>
                  <a:cubicBezTo>
                    <a:pt x="191" y="2369"/>
                    <a:pt x="1" y="3794"/>
                    <a:pt x="349" y="5061"/>
                  </a:cubicBezTo>
                  <a:cubicBezTo>
                    <a:pt x="666" y="6106"/>
                    <a:pt x="1331" y="6898"/>
                    <a:pt x="2218" y="7246"/>
                  </a:cubicBezTo>
                  <a:lnTo>
                    <a:pt x="2281" y="7246"/>
                  </a:lnTo>
                  <a:cubicBezTo>
                    <a:pt x="2281" y="7373"/>
                    <a:pt x="2376" y="7500"/>
                    <a:pt x="2534" y="7531"/>
                  </a:cubicBezTo>
                  <a:cubicBezTo>
                    <a:pt x="2598" y="7563"/>
                    <a:pt x="2661" y="7563"/>
                    <a:pt x="2724" y="7595"/>
                  </a:cubicBezTo>
                  <a:cubicBezTo>
                    <a:pt x="3092" y="7719"/>
                    <a:pt x="3465" y="7776"/>
                    <a:pt x="3835" y="7776"/>
                  </a:cubicBezTo>
                  <a:cubicBezTo>
                    <a:pt x="5344" y="7776"/>
                    <a:pt x="6788" y="6821"/>
                    <a:pt x="7475" y="5599"/>
                  </a:cubicBezTo>
                  <a:cubicBezTo>
                    <a:pt x="8457" y="3858"/>
                    <a:pt x="7887" y="1736"/>
                    <a:pt x="6081" y="627"/>
                  </a:cubicBezTo>
                  <a:cubicBezTo>
                    <a:pt x="5828" y="469"/>
                    <a:pt x="5543" y="311"/>
                    <a:pt x="5226" y="247"/>
                  </a:cubicBezTo>
                  <a:cubicBezTo>
                    <a:pt x="4757" y="88"/>
                    <a:pt x="4256" y="0"/>
                    <a:pt x="37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3"/>
            <p:cNvSpPr/>
            <p:nvPr/>
          </p:nvSpPr>
          <p:spPr>
            <a:xfrm>
              <a:off x="-8091650" y="1342275"/>
              <a:ext cx="82375" cy="35025"/>
            </a:xfrm>
            <a:custGeom>
              <a:avLst/>
              <a:gdLst/>
              <a:ahLst/>
              <a:cxnLst/>
              <a:rect l="l" t="t" r="r" b="b"/>
              <a:pathLst>
                <a:path w="3295" h="1401" extrusionOk="0">
                  <a:moveTo>
                    <a:pt x="3089" y="1"/>
                  </a:moveTo>
                  <a:cubicBezTo>
                    <a:pt x="3016" y="1"/>
                    <a:pt x="2940" y="34"/>
                    <a:pt x="2883" y="105"/>
                  </a:cubicBezTo>
                  <a:cubicBezTo>
                    <a:pt x="2568" y="577"/>
                    <a:pt x="2010" y="865"/>
                    <a:pt x="1458" y="865"/>
                  </a:cubicBezTo>
                  <a:cubicBezTo>
                    <a:pt x="1120" y="865"/>
                    <a:pt x="784" y="757"/>
                    <a:pt x="507" y="517"/>
                  </a:cubicBezTo>
                  <a:cubicBezTo>
                    <a:pt x="443" y="463"/>
                    <a:pt x="378" y="438"/>
                    <a:pt x="316" y="438"/>
                  </a:cubicBezTo>
                  <a:cubicBezTo>
                    <a:pt x="199" y="438"/>
                    <a:pt x="95" y="529"/>
                    <a:pt x="32" y="675"/>
                  </a:cubicBezTo>
                  <a:cubicBezTo>
                    <a:pt x="1" y="738"/>
                    <a:pt x="32" y="833"/>
                    <a:pt x="96" y="897"/>
                  </a:cubicBezTo>
                  <a:cubicBezTo>
                    <a:pt x="451" y="1228"/>
                    <a:pt x="947" y="1400"/>
                    <a:pt x="1452" y="1400"/>
                  </a:cubicBezTo>
                  <a:cubicBezTo>
                    <a:pt x="1623" y="1400"/>
                    <a:pt x="1796" y="1380"/>
                    <a:pt x="1964" y="1340"/>
                  </a:cubicBezTo>
                  <a:cubicBezTo>
                    <a:pt x="2566" y="1214"/>
                    <a:pt x="3009" y="833"/>
                    <a:pt x="3231" y="295"/>
                  </a:cubicBezTo>
                  <a:cubicBezTo>
                    <a:pt x="3294" y="263"/>
                    <a:pt x="3294" y="232"/>
                    <a:pt x="3294" y="137"/>
                  </a:cubicBezTo>
                  <a:cubicBezTo>
                    <a:pt x="3260" y="50"/>
                    <a:pt x="3177" y="1"/>
                    <a:pt x="30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3"/>
            <p:cNvSpPr/>
            <p:nvPr/>
          </p:nvSpPr>
          <p:spPr>
            <a:xfrm>
              <a:off x="-8140725" y="1239200"/>
              <a:ext cx="216675" cy="160675"/>
            </a:xfrm>
            <a:custGeom>
              <a:avLst/>
              <a:gdLst/>
              <a:ahLst/>
              <a:cxnLst/>
              <a:rect l="l" t="t" r="r" b="b"/>
              <a:pathLst>
                <a:path w="8667" h="6427" extrusionOk="0">
                  <a:moveTo>
                    <a:pt x="4993" y="4124"/>
                  </a:moveTo>
                  <a:cubicBezTo>
                    <a:pt x="5077" y="4124"/>
                    <a:pt x="5159" y="4173"/>
                    <a:pt x="5194" y="4260"/>
                  </a:cubicBezTo>
                  <a:cubicBezTo>
                    <a:pt x="5226" y="4323"/>
                    <a:pt x="5226" y="4386"/>
                    <a:pt x="5194" y="4418"/>
                  </a:cubicBezTo>
                  <a:cubicBezTo>
                    <a:pt x="4889" y="5161"/>
                    <a:pt x="4148" y="5526"/>
                    <a:pt x="3399" y="5526"/>
                  </a:cubicBezTo>
                  <a:cubicBezTo>
                    <a:pt x="2904" y="5526"/>
                    <a:pt x="2405" y="5367"/>
                    <a:pt x="2027" y="5051"/>
                  </a:cubicBezTo>
                  <a:cubicBezTo>
                    <a:pt x="1964" y="4988"/>
                    <a:pt x="1900" y="4893"/>
                    <a:pt x="1964" y="4766"/>
                  </a:cubicBezTo>
                  <a:cubicBezTo>
                    <a:pt x="1986" y="4678"/>
                    <a:pt x="2101" y="4573"/>
                    <a:pt x="2245" y="4573"/>
                  </a:cubicBezTo>
                  <a:cubicBezTo>
                    <a:pt x="2306" y="4573"/>
                    <a:pt x="2372" y="4592"/>
                    <a:pt x="2439" y="4640"/>
                  </a:cubicBezTo>
                  <a:cubicBezTo>
                    <a:pt x="2703" y="4880"/>
                    <a:pt x="3032" y="4988"/>
                    <a:pt x="3367" y="4988"/>
                  </a:cubicBezTo>
                  <a:cubicBezTo>
                    <a:pt x="3914" y="4988"/>
                    <a:pt x="4480" y="4700"/>
                    <a:pt x="4814" y="4228"/>
                  </a:cubicBezTo>
                  <a:cubicBezTo>
                    <a:pt x="4857" y="4157"/>
                    <a:pt x="4925" y="4124"/>
                    <a:pt x="4993" y="4124"/>
                  </a:cubicBezTo>
                  <a:close/>
                  <a:moveTo>
                    <a:pt x="3563" y="0"/>
                  </a:moveTo>
                  <a:cubicBezTo>
                    <a:pt x="2585" y="0"/>
                    <a:pt x="1635" y="417"/>
                    <a:pt x="1077" y="1346"/>
                  </a:cubicBezTo>
                  <a:cubicBezTo>
                    <a:pt x="0" y="3088"/>
                    <a:pt x="729" y="5146"/>
                    <a:pt x="2154" y="6382"/>
                  </a:cubicBezTo>
                  <a:cubicBezTo>
                    <a:pt x="2154" y="6382"/>
                    <a:pt x="2154" y="6413"/>
                    <a:pt x="2185" y="6413"/>
                  </a:cubicBezTo>
                  <a:cubicBezTo>
                    <a:pt x="2257" y="6342"/>
                    <a:pt x="2328" y="6306"/>
                    <a:pt x="2413" y="6306"/>
                  </a:cubicBezTo>
                  <a:cubicBezTo>
                    <a:pt x="2441" y="6306"/>
                    <a:pt x="2470" y="6310"/>
                    <a:pt x="2502" y="6318"/>
                  </a:cubicBezTo>
                  <a:cubicBezTo>
                    <a:pt x="2799" y="6392"/>
                    <a:pt x="3092" y="6427"/>
                    <a:pt x="3379" y="6427"/>
                  </a:cubicBezTo>
                  <a:cubicBezTo>
                    <a:pt x="6401" y="6427"/>
                    <a:pt x="8666" y="2582"/>
                    <a:pt x="5542" y="586"/>
                  </a:cubicBezTo>
                  <a:cubicBezTo>
                    <a:pt x="4954" y="207"/>
                    <a:pt x="4251" y="0"/>
                    <a:pt x="356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23"/>
            <p:cNvSpPr/>
            <p:nvPr/>
          </p:nvSpPr>
          <p:spPr>
            <a:xfrm>
              <a:off x="-7778125" y="1887525"/>
              <a:ext cx="207450" cy="194625"/>
            </a:xfrm>
            <a:custGeom>
              <a:avLst/>
              <a:gdLst/>
              <a:ahLst/>
              <a:cxnLst/>
              <a:rect l="l" t="t" r="r" b="b"/>
              <a:pathLst>
                <a:path w="8298" h="7785" extrusionOk="0">
                  <a:moveTo>
                    <a:pt x="4323" y="658"/>
                  </a:moveTo>
                  <a:cubicBezTo>
                    <a:pt x="4741" y="658"/>
                    <a:pt x="5172" y="736"/>
                    <a:pt x="5606" y="907"/>
                  </a:cubicBezTo>
                  <a:cubicBezTo>
                    <a:pt x="7316" y="1540"/>
                    <a:pt x="7760" y="3599"/>
                    <a:pt x="7095" y="5182"/>
                  </a:cubicBezTo>
                  <a:cubicBezTo>
                    <a:pt x="6519" y="6529"/>
                    <a:pt x="5508" y="7089"/>
                    <a:pt x="4468" y="7089"/>
                  </a:cubicBezTo>
                  <a:cubicBezTo>
                    <a:pt x="2647" y="7089"/>
                    <a:pt x="738" y="5372"/>
                    <a:pt x="919" y="3155"/>
                  </a:cubicBezTo>
                  <a:cubicBezTo>
                    <a:pt x="919" y="3028"/>
                    <a:pt x="856" y="2965"/>
                    <a:pt x="792" y="2870"/>
                  </a:cubicBezTo>
                  <a:cubicBezTo>
                    <a:pt x="792" y="2870"/>
                    <a:pt x="824" y="2870"/>
                    <a:pt x="824" y="2838"/>
                  </a:cubicBezTo>
                  <a:cubicBezTo>
                    <a:pt x="1585" y="1586"/>
                    <a:pt x="2879" y="658"/>
                    <a:pt x="4323" y="658"/>
                  </a:cubicBezTo>
                  <a:close/>
                  <a:moveTo>
                    <a:pt x="4343" y="0"/>
                  </a:moveTo>
                  <a:cubicBezTo>
                    <a:pt x="3685" y="0"/>
                    <a:pt x="3018" y="143"/>
                    <a:pt x="2408" y="432"/>
                  </a:cubicBezTo>
                  <a:cubicBezTo>
                    <a:pt x="1426" y="907"/>
                    <a:pt x="792" y="1698"/>
                    <a:pt x="602" y="2648"/>
                  </a:cubicBezTo>
                  <a:lnTo>
                    <a:pt x="602" y="2712"/>
                  </a:lnTo>
                  <a:cubicBezTo>
                    <a:pt x="476" y="2743"/>
                    <a:pt x="381" y="2838"/>
                    <a:pt x="349" y="2997"/>
                  </a:cubicBezTo>
                  <a:cubicBezTo>
                    <a:pt x="349" y="3092"/>
                    <a:pt x="317" y="3124"/>
                    <a:pt x="317" y="3187"/>
                  </a:cubicBezTo>
                  <a:cubicBezTo>
                    <a:pt x="1" y="5150"/>
                    <a:pt x="1426" y="6924"/>
                    <a:pt x="3073" y="7557"/>
                  </a:cubicBezTo>
                  <a:cubicBezTo>
                    <a:pt x="3486" y="7711"/>
                    <a:pt x="3908" y="7785"/>
                    <a:pt x="4322" y="7785"/>
                  </a:cubicBezTo>
                  <a:cubicBezTo>
                    <a:pt x="5778" y="7785"/>
                    <a:pt x="7143" y="6876"/>
                    <a:pt x="7760" y="5372"/>
                  </a:cubicBezTo>
                  <a:cubicBezTo>
                    <a:pt x="7886" y="5087"/>
                    <a:pt x="7950" y="4770"/>
                    <a:pt x="8045" y="4454"/>
                  </a:cubicBezTo>
                  <a:cubicBezTo>
                    <a:pt x="8298" y="2933"/>
                    <a:pt x="7760" y="1192"/>
                    <a:pt x="6176" y="400"/>
                  </a:cubicBezTo>
                  <a:cubicBezTo>
                    <a:pt x="5614" y="135"/>
                    <a:pt x="4983" y="0"/>
                    <a:pt x="43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23"/>
            <p:cNvSpPr/>
            <p:nvPr/>
          </p:nvSpPr>
          <p:spPr>
            <a:xfrm>
              <a:off x="-7733775" y="1945800"/>
              <a:ext cx="45925" cy="78400"/>
            </a:xfrm>
            <a:custGeom>
              <a:avLst/>
              <a:gdLst/>
              <a:ahLst/>
              <a:cxnLst/>
              <a:rect l="l" t="t" r="r" b="b"/>
              <a:pathLst>
                <a:path w="1837" h="3136" extrusionOk="0">
                  <a:moveTo>
                    <a:pt x="602" y="1"/>
                  </a:moveTo>
                  <a:cubicBezTo>
                    <a:pt x="507" y="32"/>
                    <a:pt x="444" y="64"/>
                    <a:pt x="412" y="159"/>
                  </a:cubicBezTo>
                  <a:cubicBezTo>
                    <a:pt x="95" y="697"/>
                    <a:pt x="0" y="1426"/>
                    <a:pt x="285" y="2059"/>
                  </a:cubicBezTo>
                  <a:cubicBezTo>
                    <a:pt x="507" y="2598"/>
                    <a:pt x="950" y="3009"/>
                    <a:pt x="1520" y="3136"/>
                  </a:cubicBezTo>
                  <a:lnTo>
                    <a:pt x="1679" y="3136"/>
                  </a:lnTo>
                  <a:cubicBezTo>
                    <a:pt x="1774" y="3041"/>
                    <a:pt x="1837" y="2819"/>
                    <a:pt x="1615" y="2724"/>
                  </a:cubicBezTo>
                  <a:cubicBezTo>
                    <a:pt x="792" y="2344"/>
                    <a:pt x="317" y="1268"/>
                    <a:pt x="824" y="444"/>
                  </a:cubicBezTo>
                  <a:cubicBezTo>
                    <a:pt x="950" y="222"/>
                    <a:pt x="792" y="32"/>
                    <a:pt x="6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3"/>
            <p:cNvSpPr/>
            <p:nvPr/>
          </p:nvSpPr>
          <p:spPr>
            <a:xfrm>
              <a:off x="-7759675" y="1903100"/>
              <a:ext cx="175550" cy="161225"/>
            </a:xfrm>
            <a:custGeom>
              <a:avLst/>
              <a:gdLst/>
              <a:ahLst/>
              <a:cxnLst/>
              <a:rect l="l" t="t" r="r" b="b"/>
              <a:pathLst>
                <a:path w="7022" h="6449" extrusionOk="0">
                  <a:moveTo>
                    <a:pt x="1638" y="1740"/>
                  </a:moveTo>
                  <a:cubicBezTo>
                    <a:pt x="1828" y="1772"/>
                    <a:pt x="1986" y="1994"/>
                    <a:pt x="1860" y="2184"/>
                  </a:cubicBezTo>
                  <a:cubicBezTo>
                    <a:pt x="1353" y="3007"/>
                    <a:pt x="1828" y="4084"/>
                    <a:pt x="2651" y="4464"/>
                  </a:cubicBezTo>
                  <a:cubicBezTo>
                    <a:pt x="2873" y="4559"/>
                    <a:pt x="2810" y="4781"/>
                    <a:pt x="2715" y="4876"/>
                  </a:cubicBezTo>
                  <a:cubicBezTo>
                    <a:pt x="2651" y="4907"/>
                    <a:pt x="2588" y="4907"/>
                    <a:pt x="2556" y="4907"/>
                  </a:cubicBezTo>
                  <a:cubicBezTo>
                    <a:pt x="1195" y="4559"/>
                    <a:pt x="719" y="2944"/>
                    <a:pt x="1385" y="1867"/>
                  </a:cubicBezTo>
                  <a:cubicBezTo>
                    <a:pt x="1480" y="1740"/>
                    <a:pt x="1543" y="1740"/>
                    <a:pt x="1638" y="1740"/>
                  </a:cubicBezTo>
                  <a:close/>
                  <a:moveTo>
                    <a:pt x="3648" y="1"/>
                  </a:moveTo>
                  <a:cubicBezTo>
                    <a:pt x="2191" y="1"/>
                    <a:pt x="856" y="917"/>
                    <a:pt x="86" y="2184"/>
                  </a:cubicBezTo>
                  <a:cubicBezTo>
                    <a:pt x="86" y="2215"/>
                    <a:pt x="54" y="2215"/>
                    <a:pt x="54" y="2215"/>
                  </a:cubicBezTo>
                  <a:cubicBezTo>
                    <a:pt x="118" y="2310"/>
                    <a:pt x="181" y="2374"/>
                    <a:pt x="181" y="2501"/>
                  </a:cubicBezTo>
                  <a:cubicBezTo>
                    <a:pt x="0" y="4729"/>
                    <a:pt x="1894" y="6448"/>
                    <a:pt x="3708" y="6448"/>
                  </a:cubicBezTo>
                  <a:cubicBezTo>
                    <a:pt x="4756" y="6448"/>
                    <a:pt x="5777" y="5875"/>
                    <a:pt x="6357" y="4496"/>
                  </a:cubicBezTo>
                  <a:cubicBezTo>
                    <a:pt x="7022" y="2976"/>
                    <a:pt x="6578" y="854"/>
                    <a:pt x="4868" y="220"/>
                  </a:cubicBezTo>
                  <a:cubicBezTo>
                    <a:pt x="4458" y="70"/>
                    <a:pt x="4049" y="1"/>
                    <a:pt x="364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3"/>
          <p:cNvSpPr/>
          <p:nvPr/>
        </p:nvSpPr>
        <p:spPr>
          <a:xfrm>
            <a:off x="0" y="4071975"/>
            <a:ext cx="9144000" cy="10716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3"/>
          <p:cNvSpPr txBox="1">
            <a:spLocks noGrp="1"/>
          </p:cNvSpPr>
          <p:nvPr>
            <p:ph type="ctrTitle"/>
          </p:nvPr>
        </p:nvSpPr>
        <p:spPr>
          <a:xfrm>
            <a:off x="3354400" y="2138900"/>
            <a:ext cx="5312700" cy="11049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000"/>
              <a:buNone/>
              <a:defRPr sz="6000">
                <a:solidFill>
                  <a:schemeClr val="lt2"/>
                </a:solidFill>
              </a:defRPr>
            </a:lvl1pPr>
            <a:lvl2pPr lvl="1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2pPr>
            <a:lvl3pPr lvl="2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3pPr>
            <a:lvl4pPr lvl="3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4pPr>
            <a:lvl5pPr lvl="4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5pPr>
            <a:lvl6pPr lvl="5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6pPr>
            <a:lvl7pPr lvl="6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7pPr>
            <a:lvl8pPr lvl="7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8pPr>
            <a:lvl9pPr lvl="8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000"/>
              <a:buNone/>
              <a:defRPr sz="5000"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title" idx="2" hasCustomPrompt="1"/>
          </p:nvPr>
        </p:nvSpPr>
        <p:spPr>
          <a:xfrm>
            <a:off x="5090150" y="685163"/>
            <a:ext cx="1841100" cy="14493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15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r>
              <a:t>xx%</a:t>
            </a:r>
          </a:p>
        </p:txBody>
      </p:sp>
      <p:sp>
        <p:nvSpPr>
          <p:cNvPr id="16" name="Google Shape;16;p3"/>
          <p:cNvSpPr txBox="1">
            <a:spLocks noGrp="1"/>
          </p:cNvSpPr>
          <p:nvPr>
            <p:ph type="subTitle" idx="1"/>
          </p:nvPr>
        </p:nvSpPr>
        <p:spPr>
          <a:xfrm>
            <a:off x="4078850" y="3300375"/>
            <a:ext cx="3863700" cy="35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200"/>
              <a:buNone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9pPr>
          </a:lstStyle>
          <a:p>
            <a:endParaRPr/>
          </a:p>
        </p:txBody>
      </p:sp>
      <p:grpSp>
        <p:nvGrpSpPr>
          <p:cNvPr id="17" name="Google Shape;17;p3"/>
          <p:cNvGrpSpPr/>
          <p:nvPr/>
        </p:nvGrpSpPr>
        <p:grpSpPr>
          <a:xfrm>
            <a:off x="8169059" y="1342637"/>
            <a:ext cx="450406" cy="490666"/>
            <a:chOff x="8169059" y="1342637"/>
            <a:chExt cx="450406" cy="490666"/>
          </a:xfrm>
        </p:grpSpPr>
        <p:sp>
          <p:nvSpPr>
            <p:cNvPr id="18" name="Google Shape;18;p3"/>
            <p:cNvSpPr/>
            <p:nvPr/>
          </p:nvSpPr>
          <p:spPr>
            <a:xfrm>
              <a:off x="8180548" y="1363179"/>
              <a:ext cx="197981" cy="151992"/>
            </a:xfrm>
            <a:custGeom>
              <a:avLst/>
              <a:gdLst/>
              <a:ahLst/>
              <a:cxnLst/>
              <a:rect l="l" t="t" r="r" b="b"/>
              <a:pathLst>
                <a:path w="6014" h="4617" extrusionOk="0">
                  <a:moveTo>
                    <a:pt x="2444" y="0"/>
                  </a:moveTo>
                  <a:cubicBezTo>
                    <a:pt x="1891" y="0"/>
                    <a:pt x="1349" y="203"/>
                    <a:pt x="950" y="661"/>
                  </a:cubicBezTo>
                  <a:cubicBezTo>
                    <a:pt x="0" y="1832"/>
                    <a:pt x="253" y="3321"/>
                    <a:pt x="1109" y="4366"/>
                  </a:cubicBezTo>
                  <a:lnTo>
                    <a:pt x="1109" y="4397"/>
                  </a:lnTo>
                  <a:cubicBezTo>
                    <a:pt x="1151" y="4397"/>
                    <a:pt x="1207" y="4383"/>
                    <a:pt x="1268" y="4383"/>
                  </a:cubicBezTo>
                  <a:cubicBezTo>
                    <a:pt x="1299" y="4383"/>
                    <a:pt x="1330" y="4387"/>
                    <a:pt x="1362" y="4397"/>
                  </a:cubicBezTo>
                  <a:cubicBezTo>
                    <a:pt x="1702" y="4548"/>
                    <a:pt x="2050" y="4616"/>
                    <a:pt x="2391" y="4616"/>
                  </a:cubicBezTo>
                  <a:cubicBezTo>
                    <a:pt x="4336" y="4616"/>
                    <a:pt x="6013" y="2395"/>
                    <a:pt x="4180" y="724"/>
                  </a:cubicBezTo>
                  <a:cubicBezTo>
                    <a:pt x="3724" y="267"/>
                    <a:pt x="3077" y="0"/>
                    <a:pt x="244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8169059" y="1342637"/>
              <a:ext cx="207495" cy="195446"/>
            </a:xfrm>
            <a:custGeom>
              <a:avLst/>
              <a:gdLst/>
              <a:ahLst/>
              <a:cxnLst/>
              <a:rect l="l" t="t" r="r" b="b"/>
              <a:pathLst>
                <a:path w="6303" h="5937" extrusionOk="0">
                  <a:moveTo>
                    <a:pt x="2887" y="705"/>
                  </a:moveTo>
                  <a:cubicBezTo>
                    <a:pt x="3466" y="705"/>
                    <a:pt x="4074" y="953"/>
                    <a:pt x="4529" y="1380"/>
                  </a:cubicBezTo>
                  <a:cubicBezTo>
                    <a:pt x="5385" y="2171"/>
                    <a:pt x="5575" y="3153"/>
                    <a:pt x="4973" y="4040"/>
                  </a:cubicBezTo>
                  <a:cubicBezTo>
                    <a:pt x="4530" y="4692"/>
                    <a:pt x="3694" y="5207"/>
                    <a:pt x="2765" y="5207"/>
                  </a:cubicBezTo>
                  <a:cubicBezTo>
                    <a:pt x="2432" y="5207"/>
                    <a:pt x="2086" y="5141"/>
                    <a:pt x="1743" y="4990"/>
                  </a:cubicBezTo>
                  <a:cubicBezTo>
                    <a:pt x="1695" y="4958"/>
                    <a:pt x="1655" y="4942"/>
                    <a:pt x="1620" y="4942"/>
                  </a:cubicBezTo>
                  <a:cubicBezTo>
                    <a:pt x="1584" y="4942"/>
                    <a:pt x="1553" y="4958"/>
                    <a:pt x="1521" y="4990"/>
                  </a:cubicBezTo>
                  <a:cubicBezTo>
                    <a:pt x="729" y="4040"/>
                    <a:pt x="349" y="2488"/>
                    <a:pt x="1331" y="1348"/>
                  </a:cubicBezTo>
                  <a:cubicBezTo>
                    <a:pt x="1711" y="936"/>
                    <a:pt x="2123" y="715"/>
                    <a:pt x="2693" y="715"/>
                  </a:cubicBezTo>
                  <a:cubicBezTo>
                    <a:pt x="2757" y="708"/>
                    <a:pt x="2822" y="705"/>
                    <a:pt x="2887" y="705"/>
                  </a:cubicBezTo>
                  <a:close/>
                  <a:moveTo>
                    <a:pt x="2840" y="1"/>
                  </a:moveTo>
                  <a:cubicBezTo>
                    <a:pt x="2185" y="1"/>
                    <a:pt x="1533" y="227"/>
                    <a:pt x="1014" y="746"/>
                  </a:cubicBezTo>
                  <a:cubicBezTo>
                    <a:pt x="349" y="1380"/>
                    <a:pt x="1" y="2456"/>
                    <a:pt x="127" y="3406"/>
                  </a:cubicBezTo>
                  <a:cubicBezTo>
                    <a:pt x="191" y="4230"/>
                    <a:pt x="571" y="4863"/>
                    <a:pt x="1236" y="5243"/>
                  </a:cubicBezTo>
                  <a:cubicBezTo>
                    <a:pt x="1268" y="5243"/>
                    <a:pt x="1268" y="5306"/>
                    <a:pt x="1299" y="5306"/>
                  </a:cubicBezTo>
                  <a:cubicBezTo>
                    <a:pt x="1299" y="5370"/>
                    <a:pt x="1331" y="5497"/>
                    <a:pt x="1426" y="5528"/>
                  </a:cubicBezTo>
                  <a:cubicBezTo>
                    <a:pt x="1458" y="5592"/>
                    <a:pt x="1489" y="5592"/>
                    <a:pt x="1553" y="5623"/>
                  </a:cubicBezTo>
                  <a:cubicBezTo>
                    <a:pt x="1956" y="5839"/>
                    <a:pt x="2389" y="5937"/>
                    <a:pt x="2822" y="5937"/>
                  </a:cubicBezTo>
                  <a:cubicBezTo>
                    <a:pt x="3784" y="5937"/>
                    <a:pt x="4741" y="5457"/>
                    <a:pt x="5353" y="4736"/>
                  </a:cubicBezTo>
                  <a:cubicBezTo>
                    <a:pt x="6303" y="3596"/>
                    <a:pt x="6145" y="1918"/>
                    <a:pt x="4973" y="873"/>
                  </a:cubicBezTo>
                  <a:cubicBezTo>
                    <a:pt x="4814" y="715"/>
                    <a:pt x="4593" y="556"/>
                    <a:pt x="4403" y="429"/>
                  </a:cubicBezTo>
                  <a:cubicBezTo>
                    <a:pt x="3929" y="157"/>
                    <a:pt x="3383" y="1"/>
                    <a:pt x="28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8222224" y="1466216"/>
              <a:ext cx="71996" cy="26204"/>
            </a:xfrm>
            <a:custGeom>
              <a:avLst/>
              <a:gdLst/>
              <a:ahLst/>
              <a:cxnLst/>
              <a:rect l="l" t="t" r="r" b="b"/>
              <a:pathLst>
                <a:path w="2187" h="796" extrusionOk="0">
                  <a:moveTo>
                    <a:pt x="274" y="1"/>
                  </a:moveTo>
                  <a:cubicBezTo>
                    <a:pt x="215" y="1"/>
                    <a:pt x="159" y="17"/>
                    <a:pt x="128" y="32"/>
                  </a:cubicBezTo>
                  <a:lnTo>
                    <a:pt x="96" y="64"/>
                  </a:lnTo>
                  <a:cubicBezTo>
                    <a:pt x="33" y="159"/>
                    <a:pt x="1" y="222"/>
                    <a:pt x="96" y="317"/>
                  </a:cubicBezTo>
                  <a:cubicBezTo>
                    <a:pt x="331" y="611"/>
                    <a:pt x="702" y="796"/>
                    <a:pt x="1108" y="796"/>
                  </a:cubicBezTo>
                  <a:cubicBezTo>
                    <a:pt x="1140" y="796"/>
                    <a:pt x="1172" y="795"/>
                    <a:pt x="1204" y="792"/>
                  </a:cubicBezTo>
                  <a:cubicBezTo>
                    <a:pt x="1584" y="761"/>
                    <a:pt x="1901" y="602"/>
                    <a:pt x="2091" y="286"/>
                  </a:cubicBezTo>
                  <a:cubicBezTo>
                    <a:pt x="2186" y="191"/>
                    <a:pt x="2154" y="64"/>
                    <a:pt x="2059" y="32"/>
                  </a:cubicBezTo>
                  <a:lnTo>
                    <a:pt x="2028" y="32"/>
                  </a:lnTo>
                  <a:cubicBezTo>
                    <a:pt x="1988" y="19"/>
                    <a:pt x="1954" y="12"/>
                    <a:pt x="1926" y="12"/>
                  </a:cubicBezTo>
                  <a:cubicBezTo>
                    <a:pt x="1886" y="12"/>
                    <a:pt x="1856" y="27"/>
                    <a:pt x="1838" y="64"/>
                  </a:cubicBezTo>
                  <a:cubicBezTo>
                    <a:pt x="1616" y="286"/>
                    <a:pt x="1363" y="381"/>
                    <a:pt x="1078" y="381"/>
                  </a:cubicBezTo>
                  <a:cubicBezTo>
                    <a:pt x="793" y="381"/>
                    <a:pt x="603" y="286"/>
                    <a:pt x="444" y="64"/>
                  </a:cubicBezTo>
                  <a:cubicBezTo>
                    <a:pt x="397" y="17"/>
                    <a:pt x="333" y="1"/>
                    <a:pt x="2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8337967" y="1578766"/>
              <a:ext cx="281499" cy="254537"/>
            </a:xfrm>
            <a:custGeom>
              <a:avLst/>
              <a:gdLst/>
              <a:ahLst/>
              <a:cxnLst/>
              <a:rect l="l" t="t" r="r" b="b"/>
              <a:pathLst>
                <a:path w="8551" h="7732" extrusionOk="0">
                  <a:moveTo>
                    <a:pt x="3998" y="619"/>
                  </a:moveTo>
                  <a:cubicBezTo>
                    <a:pt x="6063" y="619"/>
                    <a:pt x="7962" y="3083"/>
                    <a:pt x="7094" y="5481"/>
                  </a:cubicBezTo>
                  <a:cubicBezTo>
                    <a:pt x="7062" y="5607"/>
                    <a:pt x="7094" y="5734"/>
                    <a:pt x="7126" y="5797"/>
                  </a:cubicBezTo>
                  <a:cubicBezTo>
                    <a:pt x="7094" y="5797"/>
                    <a:pt x="7094" y="5797"/>
                    <a:pt x="7062" y="5861"/>
                  </a:cubicBezTo>
                  <a:cubicBezTo>
                    <a:pt x="6223" y="6643"/>
                    <a:pt x="5131" y="7138"/>
                    <a:pt x="4035" y="7138"/>
                  </a:cubicBezTo>
                  <a:cubicBezTo>
                    <a:pt x="3312" y="7138"/>
                    <a:pt x="2587" y="6922"/>
                    <a:pt x="1932" y="6431"/>
                  </a:cubicBezTo>
                  <a:cubicBezTo>
                    <a:pt x="475" y="5322"/>
                    <a:pt x="634" y="3232"/>
                    <a:pt x="1679" y="1870"/>
                  </a:cubicBezTo>
                  <a:cubicBezTo>
                    <a:pt x="2376" y="987"/>
                    <a:pt x="3200" y="619"/>
                    <a:pt x="3998" y="619"/>
                  </a:cubicBezTo>
                  <a:close/>
                  <a:moveTo>
                    <a:pt x="4146" y="1"/>
                  </a:moveTo>
                  <a:cubicBezTo>
                    <a:pt x="3032" y="1"/>
                    <a:pt x="1929" y="522"/>
                    <a:pt x="1140" y="1522"/>
                  </a:cubicBezTo>
                  <a:cubicBezTo>
                    <a:pt x="950" y="1775"/>
                    <a:pt x="792" y="2060"/>
                    <a:pt x="697" y="2377"/>
                  </a:cubicBezTo>
                  <a:cubicBezTo>
                    <a:pt x="0" y="3802"/>
                    <a:pt x="95" y="5607"/>
                    <a:pt x="1394" y="6747"/>
                  </a:cubicBezTo>
                  <a:cubicBezTo>
                    <a:pt x="2104" y="7382"/>
                    <a:pt x="3160" y="7731"/>
                    <a:pt x="4203" y="7731"/>
                  </a:cubicBezTo>
                  <a:cubicBezTo>
                    <a:pt x="4462" y="7731"/>
                    <a:pt x="4720" y="7710"/>
                    <a:pt x="4972" y="7666"/>
                  </a:cubicBezTo>
                  <a:cubicBezTo>
                    <a:pt x="6017" y="7476"/>
                    <a:pt x="6872" y="6874"/>
                    <a:pt x="7284" y="6019"/>
                  </a:cubicBezTo>
                  <a:cubicBezTo>
                    <a:pt x="7284" y="5956"/>
                    <a:pt x="7347" y="5956"/>
                    <a:pt x="7347" y="5924"/>
                  </a:cubicBezTo>
                  <a:cubicBezTo>
                    <a:pt x="7442" y="5924"/>
                    <a:pt x="7569" y="5861"/>
                    <a:pt x="7664" y="5734"/>
                  </a:cubicBezTo>
                  <a:cubicBezTo>
                    <a:pt x="7696" y="5702"/>
                    <a:pt x="7727" y="5607"/>
                    <a:pt x="7727" y="5576"/>
                  </a:cubicBezTo>
                  <a:cubicBezTo>
                    <a:pt x="8551" y="3802"/>
                    <a:pt x="7664" y="1680"/>
                    <a:pt x="6239" y="667"/>
                  </a:cubicBezTo>
                  <a:cubicBezTo>
                    <a:pt x="5592" y="219"/>
                    <a:pt x="4867" y="1"/>
                    <a:pt x="41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8504767" y="1663269"/>
              <a:ext cx="44837" cy="107418"/>
            </a:xfrm>
            <a:custGeom>
              <a:avLst/>
              <a:gdLst/>
              <a:ahLst/>
              <a:cxnLst/>
              <a:rect l="l" t="t" r="r" b="b"/>
              <a:pathLst>
                <a:path w="1362" h="3263" extrusionOk="0">
                  <a:moveTo>
                    <a:pt x="254" y="0"/>
                  </a:moveTo>
                  <a:cubicBezTo>
                    <a:pt x="95" y="32"/>
                    <a:pt x="0" y="222"/>
                    <a:pt x="159" y="380"/>
                  </a:cubicBezTo>
                  <a:cubicBezTo>
                    <a:pt x="887" y="982"/>
                    <a:pt x="1045" y="2122"/>
                    <a:pt x="317" y="2787"/>
                  </a:cubicBezTo>
                  <a:cubicBezTo>
                    <a:pt x="159" y="2945"/>
                    <a:pt x="254" y="3199"/>
                    <a:pt x="412" y="3262"/>
                  </a:cubicBezTo>
                  <a:cubicBezTo>
                    <a:pt x="539" y="3262"/>
                    <a:pt x="602" y="3262"/>
                    <a:pt x="634" y="3199"/>
                  </a:cubicBezTo>
                  <a:cubicBezTo>
                    <a:pt x="1109" y="2755"/>
                    <a:pt x="1362" y="2090"/>
                    <a:pt x="1267" y="1425"/>
                  </a:cubicBezTo>
                  <a:cubicBezTo>
                    <a:pt x="1204" y="824"/>
                    <a:pt x="887" y="317"/>
                    <a:pt x="349" y="32"/>
                  </a:cubicBezTo>
                  <a:cubicBezTo>
                    <a:pt x="317" y="0"/>
                    <a:pt x="285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3"/>
            <p:cNvSpPr/>
            <p:nvPr/>
          </p:nvSpPr>
          <p:spPr>
            <a:xfrm>
              <a:off x="8355677" y="1598089"/>
              <a:ext cx="245452" cy="214013"/>
            </a:xfrm>
            <a:custGeom>
              <a:avLst/>
              <a:gdLst/>
              <a:ahLst/>
              <a:cxnLst/>
              <a:rect l="l" t="t" r="r" b="b"/>
              <a:pathLst>
                <a:path w="7456" h="6501" extrusionOk="0">
                  <a:moveTo>
                    <a:pt x="4783" y="1980"/>
                  </a:moveTo>
                  <a:cubicBezTo>
                    <a:pt x="4814" y="1980"/>
                    <a:pt x="4909" y="1980"/>
                    <a:pt x="4941" y="2012"/>
                  </a:cubicBezTo>
                  <a:cubicBezTo>
                    <a:pt x="6113" y="2645"/>
                    <a:pt x="6113" y="4355"/>
                    <a:pt x="5226" y="5210"/>
                  </a:cubicBezTo>
                  <a:cubicBezTo>
                    <a:pt x="5174" y="5263"/>
                    <a:pt x="5112" y="5286"/>
                    <a:pt x="5056" y="5286"/>
                  </a:cubicBezTo>
                  <a:cubicBezTo>
                    <a:pt x="5011" y="5286"/>
                    <a:pt x="4969" y="5271"/>
                    <a:pt x="4941" y="5242"/>
                  </a:cubicBezTo>
                  <a:cubicBezTo>
                    <a:pt x="4783" y="5179"/>
                    <a:pt x="4656" y="4925"/>
                    <a:pt x="4846" y="4767"/>
                  </a:cubicBezTo>
                  <a:cubicBezTo>
                    <a:pt x="5574" y="4102"/>
                    <a:pt x="5416" y="2962"/>
                    <a:pt x="4688" y="2360"/>
                  </a:cubicBezTo>
                  <a:cubicBezTo>
                    <a:pt x="4529" y="2233"/>
                    <a:pt x="4624" y="2043"/>
                    <a:pt x="4783" y="1980"/>
                  </a:cubicBezTo>
                  <a:close/>
                  <a:moveTo>
                    <a:pt x="3505" y="0"/>
                  </a:moveTo>
                  <a:cubicBezTo>
                    <a:pt x="2706" y="0"/>
                    <a:pt x="1879" y="369"/>
                    <a:pt x="1172" y="1252"/>
                  </a:cubicBezTo>
                  <a:cubicBezTo>
                    <a:pt x="159" y="2614"/>
                    <a:pt x="1" y="4704"/>
                    <a:pt x="1457" y="5780"/>
                  </a:cubicBezTo>
                  <a:cubicBezTo>
                    <a:pt x="2097" y="6282"/>
                    <a:pt x="2812" y="6501"/>
                    <a:pt x="3529" y="6501"/>
                  </a:cubicBezTo>
                  <a:cubicBezTo>
                    <a:pt x="4620" y="6501"/>
                    <a:pt x="5715" y="5994"/>
                    <a:pt x="6556" y="5210"/>
                  </a:cubicBezTo>
                  <a:cubicBezTo>
                    <a:pt x="6588" y="5210"/>
                    <a:pt x="6588" y="5210"/>
                    <a:pt x="6619" y="5179"/>
                  </a:cubicBezTo>
                  <a:cubicBezTo>
                    <a:pt x="6556" y="5084"/>
                    <a:pt x="6556" y="4989"/>
                    <a:pt x="6588" y="4862"/>
                  </a:cubicBezTo>
                  <a:cubicBezTo>
                    <a:pt x="7456" y="2464"/>
                    <a:pt x="5573" y="0"/>
                    <a:pt x="35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" name="Google Shape;24;p3"/>
          <p:cNvSpPr/>
          <p:nvPr/>
        </p:nvSpPr>
        <p:spPr>
          <a:xfrm rot="5400000">
            <a:off x="4535879" y="-480718"/>
            <a:ext cx="71198" cy="9143592"/>
          </a:xfrm>
          <a:custGeom>
            <a:avLst/>
            <a:gdLst/>
            <a:ahLst/>
            <a:cxnLst/>
            <a:rect l="l" t="t" r="r" b="b"/>
            <a:pathLst>
              <a:path w="4054" h="202673" extrusionOk="0">
                <a:moveTo>
                  <a:pt x="1451" y="202673"/>
                </a:moveTo>
                <a:cubicBezTo>
                  <a:pt x="1451" y="183521"/>
                  <a:pt x="-151" y="163994"/>
                  <a:pt x="3861" y="145267"/>
                </a:cubicBezTo>
                <a:cubicBezTo>
                  <a:pt x="4637" y="141647"/>
                  <a:pt x="1422" y="138211"/>
                  <a:pt x="1013" y="134531"/>
                </a:cubicBezTo>
                <a:cubicBezTo>
                  <a:pt x="497" y="129889"/>
                  <a:pt x="3939" y="125369"/>
                  <a:pt x="3423" y="120727"/>
                </a:cubicBezTo>
                <a:cubicBezTo>
                  <a:pt x="2676" y="114001"/>
                  <a:pt x="340" y="107303"/>
                  <a:pt x="1013" y="100569"/>
                </a:cubicBezTo>
                <a:cubicBezTo>
                  <a:pt x="1563" y="95071"/>
                  <a:pt x="3814" y="89629"/>
                  <a:pt x="3204" y="84137"/>
                </a:cubicBezTo>
                <a:cubicBezTo>
                  <a:pt x="2588" y="78590"/>
                  <a:pt x="241" y="72934"/>
                  <a:pt x="1451" y="67485"/>
                </a:cubicBezTo>
                <a:cubicBezTo>
                  <a:pt x="4334" y="54507"/>
                  <a:pt x="4444" y="40391"/>
                  <a:pt x="794" y="27607"/>
                </a:cubicBezTo>
                <a:cubicBezTo>
                  <a:pt x="-1739" y="18736"/>
                  <a:pt x="2766" y="9226"/>
                  <a:pt x="2766" y="0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 txBox="1">
            <a:spLocks noGrp="1"/>
          </p:cNvSpPr>
          <p:nvPr>
            <p:ph type="title"/>
          </p:nvPr>
        </p:nvSpPr>
        <p:spPr>
          <a:xfrm>
            <a:off x="610738" y="555275"/>
            <a:ext cx="79167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body" idx="1"/>
          </p:nvPr>
        </p:nvSpPr>
        <p:spPr>
          <a:xfrm>
            <a:off x="610500" y="1316051"/>
            <a:ext cx="7916700" cy="343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 sz="1100">
                <a:solidFill>
                  <a:schemeClr val="dk1"/>
                </a:solidFill>
              </a:defRPr>
            </a:lvl1pPr>
            <a:lvl2pPr marL="914400" lvl="1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371600" lvl="2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1828800" lvl="3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2286000" lvl="4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2743200" lvl="5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3200400" lvl="6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3657600" lvl="7" indent="-317500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4114800" lvl="8" indent="-317500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28" name="Google Shape;28;p4"/>
          <p:cNvGrpSpPr/>
          <p:nvPr/>
        </p:nvGrpSpPr>
        <p:grpSpPr>
          <a:xfrm>
            <a:off x="521898" y="508120"/>
            <a:ext cx="8088611" cy="556577"/>
            <a:chOff x="521898" y="508120"/>
            <a:chExt cx="8088611" cy="556577"/>
          </a:xfrm>
        </p:grpSpPr>
        <p:sp>
          <p:nvSpPr>
            <p:cNvPr id="29" name="Google Shape;29;p4"/>
            <p:cNvSpPr/>
            <p:nvPr/>
          </p:nvSpPr>
          <p:spPr>
            <a:xfrm>
              <a:off x="8399051" y="893521"/>
              <a:ext cx="201282" cy="150760"/>
            </a:xfrm>
            <a:custGeom>
              <a:avLst/>
              <a:gdLst/>
              <a:ahLst/>
              <a:cxnLst/>
              <a:rect l="l" t="t" r="r" b="b"/>
              <a:pathLst>
                <a:path w="6251" h="4682" extrusionOk="0">
                  <a:moveTo>
                    <a:pt x="4508" y="0"/>
                  </a:moveTo>
                  <a:cubicBezTo>
                    <a:pt x="4477" y="64"/>
                    <a:pt x="4413" y="64"/>
                    <a:pt x="4318" y="64"/>
                  </a:cubicBezTo>
                  <a:cubicBezTo>
                    <a:pt x="4174" y="40"/>
                    <a:pt x="4032" y="28"/>
                    <a:pt x="3892" y="28"/>
                  </a:cubicBezTo>
                  <a:cubicBezTo>
                    <a:pt x="1605" y="28"/>
                    <a:pt x="1" y="3056"/>
                    <a:pt x="2418" y="4339"/>
                  </a:cubicBezTo>
                  <a:cubicBezTo>
                    <a:pt x="2820" y="4563"/>
                    <a:pt x="3278" y="4682"/>
                    <a:pt x="3726" y="4682"/>
                  </a:cubicBezTo>
                  <a:cubicBezTo>
                    <a:pt x="4481" y="4682"/>
                    <a:pt x="5208" y="4345"/>
                    <a:pt x="5585" y="3610"/>
                  </a:cubicBezTo>
                  <a:cubicBezTo>
                    <a:pt x="6250" y="2280"/>
                    <a:pt x="5617" y="855"/>
                    <a:pt x="4540" y="32"/>
                  </a:cubicBezTo>
                  <a:cubicBezTo>
                    <a:pt x="4508" y="32"/>
                    <a:pt x="4508" y="0"/>
                    <a:pt x="450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4"/>
            <p:cNvSpPr/>
            <p:nvPr/>
          </p:nvSpPr>
          <p:spPr>
            <a:xfrm>
              <a:off x="8404493" y="874040"/>
              <a:ext cx="206016" cy="190656"/>
            </a:xfrm>
            <a:custGeom>
              <a:avLst/>
              <a:gdLst/>
              <a:ahLst/>
              <a:cxnLst/>
              <a:rect l="l" t="t" r="r" b="b"/>
              <a:pathLst>
                <a:path w="6398" h="5921" extrusionOk="0">
                  <a:moveTo>
                    <a:pt x="4339" y="669"/>
                  </a:moveTo>
                  <a:cubicBezTo>
                    <a:pt x="5353" y="1429"/>
                    <a:pt x="6050" y="2822"/>
                    <a:pt x="5385" y="4152"/>
                  </a:cubicBezTo>
                  <a:cubicBezTo>
                    <a:pt x="5131" y="4627"/>
                    <a:pt x="4751" y="4944"/>
                    <a:pt x="4213" y="5102"/>
                  </a:cubicBezTo>
                  <a:cubicBezTo>
                    <a:pt x="3983" y="5183"/>
                    <a:pt x="3744" y="5221"/>
                    <a:pt x="3504" y="5221"/>
                  </a:cubicBezTo>
                  <a:cubicBezTo>
                    <a:pt x="3082" y="5221"/>
                    <a:pt x="2653" y="5102"/>
                    <a:pt x="2249" y="4880"/>
                  </a:cubicBezTo>
                  <a:cubicBezTo>
                    <a:pt x="1268" y="4310"/>
                    <a:pt x="856" y="3424"/>
                    <a:pt x="1204" y="2410"/>
                  </a:cubicBezTo>
                  <a:cubicBezTo>
                    <a:pt x="1538" y="1521"/>
                    <a:pt x="2456" y="681"/>
                    <a:pt x="3639" y="681"/>
                  </a:cubicBezTo>
                  <a:cubicBezTo>
                    <a:pt x="3805" y="681"/>
                    <a:pt x="3975" y="697"/>
                    <a:pt x="4149" y="732"/>
                  </a:cubicBezTo>
                  <a:cubicBezTo>
                    <a:pt x="4244" y="732"/>
                    <a:pt x="4308" y="732"/>
                    <a:pt x="4339" y="669"/>
                  </a:cubicBezTo>
                  <a:close/>
                  <a:moveTo>
                    <a:pt x="3448" y="1"/>
                  </a:moveTo>
                  <a:cubicBezTo>
                    <a:pt x="2253" y="1"/>
                    <a:pt x="1170" y="832"/>
                    <a:pt x="666" y="1840"/>
                  </a:cubicBezTo>
                  <a:cubicBezTo>
                    <a:pt x="1" y="3170"/>
                    <a:pt x="539" y="4754"/>
                    <a:pt x="1933" y="5514"/>
                  </a:cubicBezTo>
                  <a:cubicBezTo>
                    <a:pt x="2123" y="5641"/>
                    <a:pt x="2376" y="5704"/>
                    <a:pt x="2598" y="5799"/>
                  </a:cubicBezTo>
                  <a:cubicBezTo>
                    <a:pt x="2892" y="5879"/>
                    <a:pt x="3197" y="5920"/>
                    <a:pt x="3500" y="5920"/>
                  </a:cubicBezTo>
                  <a:cubicBezTo>
                    <a:pt x="4400" y="5920"/>
                    <a:pt x="5283" y="5552"/>
                    <a:pt x="5828" y="4722"/>
                  </a:cubicBezTo>
                  <a:cubicBezTo>
                    <a:pt x="6335" y="3930"/>
                    <a:pt x="6398" y="2822"/>
                    <a:pt x="6081" y="1872"/>
                  </a:cubicBezTo>
                  <a:cubicBezTo>
                    <a:pt x="5828" y="1080"/>
                    <a:pt x="5258" y="574"/>
                    <a:pt x="4593" y="320"/>
                  </a:cubicBezTo>
                  <a:lnTo>
                    <a:pt x="4498" y="320"/>
                  </a:lnTo>
                  <a:cubicBezTo>
                    <a:pt x="4498" y="257"/>
                    <a:pt x="4434" y="162"/>
                    <a:pt x="4308" y="130"/>
                  </a:cubicBezTo>
                  <a:cubicBezTo>
                    <a:pt x="4276" y="130"/>
                    <a:pt x="4244" y="98"/>
                    <a:pt x="4149" y="98"/>
                  </a:cubicBezTo>
                  <a:cubicBezTo>
                    <a:pt x="3914" y="32"/>
                    <a:pt x="3679" y="1"/>
                    <a:pt x="34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4"/>
            <p:cNvSpPr/>
            <p:nvPr/>
          </p:nvSpPr>
          <p:spPr>
            <a:xfrm>
              <a:off x="8481998" y="917188"/>
              <a:ext cx="67330" cy="32425"/>
            </a:xfrm>
            <a:custGeom>
              <a:avLst/>
              <a:gdLst/>
              <a:ahLst/>
              <a:cxnLst/>
              <a:rect l="l" t="t" r="r" b="b"/>
              <a:pathLst>
                <a:path w="2091" h="1007" extrusionOk="0">
                  <a:moveTo>
                    <a:pt x="1166" y="0"/>
                  </a:moveTo>
                  <a:cubicBezTo>
                    <a:pt x="1037" y="0"/>
                    <a:pt x="909" y="18"/>
                    <a:pt x="792" y="57"/>
                  </a:cubicBezTo>
                  <a:cubicBezTo>
                    <a:pt x="444" y="184"/>
                    <a:pt x="159" y="405"/>
                    <a:pt x="32" y="754"/>
                  </a:cubicBezTo>
                  <a:cubicBezTo>
                    <a:pt x="1" y="880"/>
                    <a:pt x="32" y="975"/>
                    <a:pt x="127" y="1007"/>
                  </a:cubicBezTo>
                  <a:lnTo>
                    <a:pt x="159" y="1007"/>
                  </a:lnTo>
                  <a:cubicBezTo>
                    <a:pt x="222" y="1007"/>
                    <a:pt x="317" y="1007"/>
                    <a:pt x="349" y="944"/>
                  </a:cubicBezTo>
                  <a:cubicBezTo>
                    <a:pt x="507" y="690"/>
                    <a:pt x="761" y="500"/>
                    <a:pt x="1014" y="469"/>
                  </a:cubicBezTo>
                  <a:cubicBezTo>
                    <a:pt x="1082" y="452"/>
                    <a:pt x="1152" y="444"/>
                    <a:pt x="1222" y="444"/>
                  </a:cubicBezTo>
                  <a:cubicBezTo>
                    <a:pt x="1413" y="444"/>
                    <a:pt x="1603" y="503"/>
                    <a:pt x="1742" y="595"/>
                  </a:cubicBezTo>
                  <a:cubicBezTo>
                    <a:pt x="1795" y="635"/>
                    <a:pt x="1843" y="653"/>
                    <a:pt x="1887" y="653"/>
                  </a:cubicBezTo>
                  <a:cubicBezTo>
                    <a:pt x="1949" y="653"/>
                    <a:pt x="2004" y="619"/>
                    <a:pt x="2059" y="564"/>
                  </a:cubicBezTo>
                  <a:cubicBezTo>
                    <a:pt x="2059" y="564"/>
                    <a:pt x="2091" y="532"/>
                    <a:pt x="2091" y="500"/>
                  </a:cubicBezTo>
                  <a:cubicBezTo>
                    <a:pt x="2059" y="405"/>
                    <a:pt x="2059" y="342"/>
                    <a:pt x="1964" y="247"/>
                  </a:cubicBezTo>
                  <a:cubicBezTo>
                    <a:pt x="1766" y="93"/>
                    <a:pt x="1461" y="0"/>
                    <a:pt x="11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4"/>
            <p:cNvSpPr/>
            <p:nvPr/>
          </p:nvSpPr>
          <p:spPr>
            <a:xfrm>
              <a:off x="7941556" y="657689"/>
              <a:ext cx="269224" cy="250709"/>
            </a:xfrm>
            <a:custGeom>
              <a:avLst/>
              <a:gdLst/>
              <a:ahLst/>
              <a:cxnLst/>
              <a:rect l="l" t="t" r="r" b="b"/>
              <a:pathLst>
                <a:path w="8361" h="7786" extrusionOk="0">
                  <a:moveTo>
                    <a:pt x="4405" y="612"/>
                  </a:moveTo>
                  <a:cubicBezTo>
                    <a:pt x="4861" y="612"/>
                    <a:pt x="5329" y="701"/>
                    <a:pt x="5795" y="895"/>
                  </a:cubicBezTo>
                  <a:cubicBezTo>
                    <a:pt x="7474" y="1624"/>
                    <a:pt x="7854" y="3682"/>
                    <a:pt x="7126" y="5234"/>
                  </a:cubicBezTo>
                  <a:cubicBezTo>
                    <a:pt x="6519" y="6537"/>
                    <a:pt x="5526" y="7079"/>
                    <a:pt x="4515" y="7079"/>
                  </a:cubicBezTo>
                  <a:cubicBezTo>
                    <a:pt x="2676" y="7079"/>
                    <a:pt x="779" y="5286"/>
                    <a:pt x="1045" y="3017"/>
                  </a:cubicBezTo>
                  <a:cubicBezTo>
                    <a:pt x="1045" y="2891"/>
                    <a:pt x="982" y="2796"/>
                    <a:pt x="918" y="2732"/>
                  </a:cubicBezTo>
                  <a:cubicBezTo>
                    <a:pt x="918" y="2732"/>
                    <a:pt x="950" y="2732"/>
                    <a:pt x="950" y="2701"/>
                  </a:cubicBezTo>
                  <a:cubicBezTo>
                    <a:pt x="1715" y="1458"/>
                    <a:pt x="3003" y="612"/>
                    <a:pt x="4405" y="612"/>
                  </a:cubicBezTo>
                  <a:close/>
                  <a:moveTo>
                    <a:pt x="4424" y="0"/>
                  </a:moveTo>
                  <a:cubicBezTo>
                    <a:pt x="3793" y="0"/>
                    <a:pt x="3149" y="127"/>
                    <a:pt x="2565" y="389"/>
                  </a:cubicBezTo>
                  <a:cubicBezTo>
                    <a:pt x="1583" y="832"/>
                    <a:pt x="918" y="1624"/>
                    <a:pt x="665" y="2542"/>
                  </a:cubicBezTo>
                  <a:lnTo>
                    <a:pt x="665" y="2606"/>
                  </a:lnTo>
                  <a:cubicBezTo>
                    <a:pt x="570" y="2637"/>
                    <a:pt x="475" y="2732"/>
                    <a:pt x="443" y="2891"/>
                  </a:cubicBezTo>
                  <a:cubicBezTo>
                    <a:pt x="443" y="2954"/>
                    <a:pt x="412" y="3017"/>
                    <a:pt x="412" y="3081"/>
                  </a:cubicBezTo>
                  <a:cubicBezTo>
                    <a:pt x="0" y="5012"/>
                    <a:pt x="1393" y="6849"/>
                    <a:pt x="3040" y="7514"/>
                  </a:cubicBezTo>
                  <a:cubicBezTo>
                    <a:pt x="3491" y="7698"/>
                    <a:pt x="3952" y="7785"/>
                    <a:pt x="4402" y="7785"/>
                  </a:cubicBezTo>
                  <a:cubicBezTo>
                    <a:pt x="5817" y="7785"/>
                    <a:pt x="7134" y="6921"/>
                    <a:pt x="7759" y="5456"/>
                  </a:cubicBezTo>
                  <a:cubicBezTo>
                    <a:pt x="7886" y="5171"/>
                    <a:pt x="8012" y="4854"/>
                    <a:pt x="8044" y="4537"/>
                  </a:cubicBezTo>
                  <a:cubicBezTo>
                    <a:pt x="8361" y="3017"/>
                    <a:pt x="7854" y="1275"/>
                    <a:pt x="6302" y="420"/>
                  </a:cubicBezTo>
                  <a:cubicBezTo>
                    <a:pt x="5748" y="143"/>
                    <a:pt x="5093" y="0"/>
                    <a:pt x="44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4"/>
            <p:cNvSpPr/>
            <p:nvPr/>
          </p:nvSpPr>
          <p:spPr>
            <a:xfrm>
              <a:off x="8001705" y="731362"/>
              <a:ext cx="56125" cy="101011"/>
            </a:xfrm>
            <a:custGeom>
              <a:avLst/>
              <a:gdLst/>
              <a:ahLst/>
              <a:cxnLst/>
              <a:rect l="l" t="t" r="r" b="b"/>
              <a:pathLst>
                <a:path w="1743" h="3137" extrusionOk="0">
                  <a:moveTo>
                    <a:pt x="634" y="1"/>
                  </a:moveTo>
                  <a:cubicBezTo>
                    <a:pt x="539" y="1"/>
                    <a:pt x="476" y="32"/>
                    <a:pt x="381" y="127"/>
                  </a:cubicBezTo>
                  <a:cubicBezTo>
                    <a:pt x="32" y="666"/>
                    <a:pt x="0" y="1394"/>
                    <a:pt x="222" y="2028"/>
                  </a:cubicBezTo>
                  <a:cubicBezTo>
                    <a:pt x="444" y="2566"/>
                    <a:pt x="856" y="2978"/>
                    <a:pt x="1426" y="3136"/>
                  </a:cubicBezTo>
                  <a:lnTo>
                    <a:pt x="1584" y="3136"/>
                  </a:lnTo>
                  <a:cubicBezTo>
                    <a:pt x="1711" y="3073"/>
                    <a:pt x="1742" y="2851"/>
                    <a:pt x="1584" y="2756"/>
                  </a:cubicBezTo>
                  <a:cubicBezTo>
                    <a:pt x="761" y="2344"/>
                    <a:pt x="317" y="1236"/>
                    <a:pt x="824" y="444"/>
                  </a:cubicBezTo>
                  <a:cubicBezTo>
                    <a:pt x="951" y="254"/>
                    <a:pt x="792" y="32"/>
                    <a:pt x="6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4"/>
            <p:cNvSpPr/>
            <p:nvPr/>
          </p:nvSpPr>
          <p:spPr>
            <a:xfrm>
              <a:off x="7967283" y="678071"/>
              <a:ext cx="227171" cy="207336"/>
            </a:xfrm>
            <a:custGeom>
              <a:avLst/>
              <a:gdLst/>
              <a:ahLst/>
              <a:cxnLst/>
              <a:rect l="l" t="t" r="r" b="b"/>
              <a:pathLst>
                <a:path w="7055" h="6439" extrusionOk="0">
                  <a:moveTo>
                    <a:pt x="1640" y="1656"/>
                  </a:moveTo>
                  <a:cubicBezTo>
                    <a:pt x="1861" y="1687"/>
                    <a:pt x="2020" y="1909"/>
                    <a:pt x="1861" y="2099"/>
                  </a:cubicBezTo>
                  <a:cubicBezTo>
                    <a:pt x="1323" y="2891"/>
                    <a:pt x="1766" y="3999"/>
                    <a:pt x="2621" y="4411"/>
                  </a:cubicBezTo>
                  <a:cubicBezTo>
                    <a:pt x="2811" y="4474"/>
                    <a:pt x="2780" y="4728"/>
                    <a:pt x="2621" y="4791"/>
                  </a:cubicBezTo>
                  <a:cubicBezTo>
                    <a:pt x="2590" y="4807"/>
                    <a:pt x="2558" y="4815"/>
                    <a:pt x="2526" y="4815"/>
                  </a:cubicBezTo>
                  <a:cubicBezTo>
                    <a:pt x="2495" y="4815"/>
                    <a:pt x="2463" y="4807"/>
                    <a:pt x="2431" y="4791"/>
                  </a:cubicBezTo>
                  <a:cubicBezTo>
                    <a:pt x="1196" y="4474"/>
                    <a:pt x="753" y="2796"/>
                    <a:pt x="1418" y="1782"/>
                  </a:cubicBezTo>
                  <a:cubicBezTo>
                    <a:pt x="1513" y="1656"/>
                    <a:pt x="1576" y="1656"/>
                    <a:pt x="1640" y="1656"/>
                  </a:cubicBezTo>
                  <a:close/>
                  <a:moveTo>
                    <a:pt x="3614" y="1"/>
                  </a:moveTo>
                  <a:cubicBezTo>
                    <a:pt x="2217" y="1"/>
                    <a:pt x="940" y="872"/>
                    <a:pt x="151" y="2068"/>
                  </a:cubicBezTo>
                  <a:cubicBezTo>
                    <a:pt x="151" y="2099"/>
                    <a:pt x="119" y="2099"/>
                    <a:pt x="119" y="2099"/>
                  </a:cubicBezTo>
                  <a:cubicBezTo>
                    <a:pt x="183" y="2163"/>
                    <a:pt x="246" y="2258"/>
                    <a:pt x="246" y="2384"/>
                  </a:cubicBezTo>
                  <a:cubicBezTo>
                    <a:pt x="0" y="4636"/>
                    <a:pt x="1925" y="6438"/>
                    <a:pt x="3762" y="6438"/>
                  </a:cubicBezTo>
                  <a:cubicBezTo>
                    <a:pt x="4767" y="6438"/>
                    <a:pt x="5744" y="5900"/>
                    <a:pt x="6327" y="4601"/>
                  </a:cubicBezTo>
                  <a:cubicBezTo>
                    <a:pt x="7055" y="3049"/>
                    <a:pt x="6675" y="991"/>
                    <a:pt x="4996" y="294"/>
                  </a:cubicBezTo>
                  <a:cubicBezTo>
                    <a:pt x="4531" y="92"/>
                    <a:pt x="4066" y="1"/>
                    <a:pt x="36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4"/>
            <p:cNvSpPr/>
            <p:nvPr/>
          </p:nvSpPr>
          <p:spPr>
            <a:xfrm>
              <a:off x="865632" y="528019"/>
              <a:ext cx="185569" cy="150020"/>
            </a:xfrm>
            <a:custGeom>
              <a:avLst/>
              <a:gdLst/>
              <a:ahLst/>
              <a:cxnLst/>
              <a:rect l="l" t="t" r="r" b="b"/>
              <a:pathLst>
                <a:path w="5763" h="4659" extrusionOk="0">
                  <a:moveTo>
                    <a:pt x="2682" y="0"/>
                  </a:moveTo>
                  <a:cubicBezTo>
                    <a:pt x="2355" y="0"/>
                    <a:pt x="2025" y="48"/>
                    <a:pt x="1708" y="140"/>
                  </a:cubicBezTo>
                  <a:lnTo>
                    <a:pt x="1677" y="140"/>
                  </a:lnTo>
                  <a:cubicBezTo>
                    <a:pt x="1677" y="235"/>
                    <a:pt x="1677" y="299"/>
                    <a:pt x="1582" y="330"/>
                  </a:cubicBezTo>
                  <a:cubicBezTo>
                    <a:pt x="1" y="1802"/>
                    <a:pt x="860" y="4658"/>
                    <a:pt x="2826" y="4658"/>
                  </a:cubicBezTo>
                  <a:cubicBezTo>
                    <a:pt x="3144" y="4658"/>
                    <a:pt x="3491" y="4583"/>
                    <a:pt x="3862" y="4416"/>
                  </a:cubicBezTo>
                  <a:cubicBezTo>
                    <a:pt x="4970" y="3941"/>
                    <a:pt x="5762" y="2642"/>
                    <a:pt x="5160" y="1439"/>
                  </a:cubicBezTo>
                  <a:cubicBezTo>
                    <a:pt x="4681" y="457"/>
                    <a:pt x="3695" y="0"/>
                    <a:pt x="268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4"/>
            <p:cNvSpPr/>
            <p:nvPr/>
          </p:nvSpPr>
          <p:spPr>
            <a:xfrm>
              <a:off x="859450" y="508120"/>
              <a:ext cx="209075" cy="189819"/>
            </a:xfrm>
            <a:custGeom>
              <a:avLst/>
              <a:gdLst/>
              <a:ahLst/>
              <a:cxnLst/>
              <a:rect l="l" t="t" r="r" b="b"/>
              <a:pathLst>
                <a:path w="6493" h="5895" extrusionOk="0">
                  <a:moveTo>
                    <a:pt x="2836" y="655"/>
                  </a:moveTo>
                  <a:cubicBezTo>
                    <a:pt x="3816" y="655"/>
                    <a:pt x="4799" y="1077"/>
                    <a:pt x="5321" y="2120"/>
                  </a:cubicBezTo>
                  <a:cubicBezTo>
                    <a:pt x="5542" y="2595"/>
                    <a:pt x="5542" y="3102"/>
                    <a:pt x="5384" y="3577"/>
                  </a:cubicBezTo>
                  <a:cubicBezTo>
                    <a:pt x="5162" y="4179"/>
                    <a:pt x="4624" y="4717"/>
                    <a:pt x="3991" y="5002"/>
                  </a:cubicBezTo>
                  <a:cubicBezTo>
                    <a:pt x="3642" y="5165"/>
                    <a:pt x="3298" y="5246"/>
                    <a:pt x="2971" y="5246"/>
                  </a:cubicBezTo>
                  <a:cubicBezTo>
                    <a:pt x="2347" y="5246"/>
                    <a:pt x="1789" y="4951"/>
                    <a:pt x="1394" y="4369"/>
                  </a:cubicBezTo>
                  <a:cubicBezTo>
                    <a:pt x="792" y="3450"/>
                    <a:pt x="729" y="1993"/>
                    <a:pt x="1774" y="1012"/>
                  </a:cubicBezTo>
                  <a:cubicBezTo>
                    <a:pt x="1837" y="948"/>
                    <a:pt x="1869" y="885"/>
                    <a:pt x="1869" y="790"/>
                  </a:cubicBezTo>
                  <a:cubicBezTo>
                    <a:pt x="2179" y="703"/>
                    <a:pt x="2508" y="655"/>
                    <a:pt x="2836" y="655"/>
                  </a:cubicBezTo>
                  <a:close/>
                  <a:moveTo>
                    <a:pt x="3044" y="1"/>
                  </a:moveTo>
                  <a:cubicBezTo>
                    <a:pt x="2568" y="1"/>
                    <a:pt x="2123" y="129"/>
                    <a:pt x="1742" y="410"/>
                  </a:cubicBezTo>
                  <a:cubicBezTo>
                    <a:pt x="1710" y="410"/>
                    <a:pt x="1710" y="442"/>
                    <a:pt x="1710" y="442"/>
                  </a:cubicBezTo>
                  <a:cubicBezTo>
                    <a:pt x="1676" y="430"/>
                    <a:pt x="1641" y="423"/>
                    <a:pt x="1606" y="423"/>
                  </a:cubicBezTo>
                  <a:cubicBezTo>
                    <a:pt x="1546" y="423"/>
                    <a:pt x="1486" y="445"/>
                    <a:pt x="1425" y="505"/>
                  </a:cubicBezTo>
                  <a:cubicBezTo>
                    <a:pt x="1394" y="537"/>
                    <a:pt x="1330" y="537"/>
                    <a:pt x="1299" y="568"/>
                  </a:cubicBezTo>
                  <a:cubicBezTo>
                    <a:pt x="127" y="1487"/>
                    <a:pt x="0" y="3229"/>
                    <a:pt x="602" y="4400"/>
                  </a:cubicBezTo>
                  <a:cubicBezTo>
                    <a:pt x="1071" y="5360"/>
                    <a:pt x="1995" y="5895"/>
                    <a:pt x="3009" y="5895"/>
                  </a:cubicBezTo>
                  <a:cubicBezTo>
                    <a:pt x="3435" y="5895"/>
                    <a:pt x="3877" y="5800"/>
                    <a:pt x="4307" y="5604"/>
                  </a:cubicBezTo>
                  <a:cubicBezTo>
                    <a:pt x="4529" y="5477"/>
                    <a:pt x="4751" y="5350"/>
                    <a:pt x="4941" y="5255"/>
                  </a:cubicBezTo>
                  <a:cubicBezTo>
                    <a:pt x="5891" y="4527"/>
                    <a:pt x="6492" y="3260"/>
                    <a:pt x="6017" y="2025"/>
                  </a:cubicBezTo>
                  <a:cubicBezTo>
                    <a:pt x="5669" y="1170"/>
                    <a:pt x="4814" y="410"/>
                    <a:pt x="3896" y="125"/>
                  </a:cubicBezTo>
                  <a:cubicBezTo>
                    <a:pt x="3605" y="44"/>
                    <a:pt x="3320" y="1"/>
                    <a:pt x="30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4"/>
            <p:cNvSpPr/>
            <p:nvPr/>
          </p:nvSpPr>
          <p:spPr>
            <a:xfrm>
              <a:off x="912483" y="550881"/>
              <a:ext cx="42858" cy="62243"/>
            </a:xfrm>
            <a:custGeom>
              <a:avLst/>
              <a:gdLst/>
              <a:ahLst/>
              <a:cxnLst/>
              <a:rect l="l" t="t" r="r" b="b"/>
              <a:pathLst>
                <a:path w="1331" h="1933" extrusionOk="0">
                  <a:moveTo>
                    <a:pt x="1014" y="0"/>
                  </a:moveTo>
                  <a:cubicBezTo>
                    <a:pt x="602" y="95"/>
                    <a:pt x="285" y="444"/>
                    <a:pt x="127" y="824"/>
                  </a:cubicBezTo>
                  <a:cubicBezTo>
                    <a:pt x="0" y="1172"/>
                    <a:pt x="63" y="1584"/>
                    <a:pt x="253" y="1869"/>
                  </a:cubicBezTo>
                  <a:cubicBezTo>
                    <a:pt x="317" y="1932"/>
                    <a:pt x="412" y="1932"/>
                    <a:pt x="475" y="1932"/>
                  </a:cubicBezTo>
                  <a:lnTo>
                    <a:pt x="538" y="1932"/>
                  </a:lnTo>
                  <a:cubicBezTo>
                    <a:pt x="570" y="1901"/>
                    <a:pt x="602" y="1806"/>
                    <a:pt x="570" y="1742"/>
                  </a:cubicBezTo>
                  <a:cubicBezTo>
                    <a:pt x="443" y="1457"/>
                    <a:pt x="443" y="1172"/>
                    <a:pt x="602" y="887"/>
                  </a:cubicBezTo>
                  <a:cubicBezTo>
                    <a:pt x="729" y="665"/>
                    <a:pt x="919" y="507"/>
                    <a:pt x="1172" y="444"/>
                  </a:cubicBezTo>
                  <a:cubicBezTo>
                    <a:pt x="1267" y="380"/>
                    <a:pt x="1330" y="285"/>
                    <a:pt x="1330" y="159"/>
                  </a:cubicBezTo>
                  <a:cubicBezTo>
                    <a:pt x="1330" y="95"/>
                    <a:pt x="1330" y="95"/>
                    <a:pt x="1267" y="64"/>
                  </a:cubicBezTo>
                  <a:cubicBezTo>
                    <a:pt x="1172" y="32"/>
                    <a:pt x="1077" y="0"/>
                    <a:pt x="10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4"/>
            <p:cNvSpPr/>
            <p:nvPr/>
          </p:nvSpPr>
          <p:spPr>
            <a:xfrm>
              <a:off x="521898" y="653438"/>
              <a:ext cx="270287" cy="251321"/>
            </a:xfrm>
            <a:custGeom>
              <a:avLst/>
              <a:gdLst/>
              <a:ahLst/>
              <a:cxnLst/>
              <a:rect l="l" t="t" r="r" b="b"/>
              <a:pathLst>
                <a:path w="8394" h="7805" extrusionOk="0">
                  <a:moveTo>
                    <a:pt x="3864" y="645"/>
                  </a:moveTo>
                  <a:cubicBezTo>
                    <a:pt x="5078" y="645"/>
                    <a:pt x="6259" y="1476"/>
                    <a:pt x="6841" y="2547"/>
                  </a:cubicBezTo>
                  <a:cubicBezTo>
                    <a:pt x="8233" y="5103"/>
                    <a:pt x="6139" y="7051"/>
                    <a:pt x="3901" y="7051"/>
                  </a:cubicBezTo>
                  <a:cubicBezTo>
                    <a:pt x="3032" y="7051"/>
                    <a:pt x="2143" y="6758"/>
                    <a:pt x="1426" y="6094"/>
                  </a:cubicBezTo>
                  <a:cubicBezTo>
                    <a:pt x="1331" y="6031"/>
                    <a:pt x="1204" y="6031"/>
                    <a:pt x="1109" y="6031"/>
                  </a:cubicBezTo>
                  <a:lnTo>
                    <a:pt x="1109" y="5968"/>
                  </a:lnTo>
                  <a:cubicBezTo>
                    <a:pt x="413" y="4163"/>
                    <a:pt x="793" y="2041"/>
                    <a:pt x="2566" y="996"/>
                  </a:cubicBezTo>
                  <a:cubicBezTo>
                    <a:pt x="2985" y="753"/>
                    <a:pt x="3427" y="645"/>
                    <a:pt x="3864" y="645"/>
                  </a:cubicBezTo>
                  <a:close/>
                  <a:moveTo>
                    <a:pt x="3968" y="1"/>
                  </a:moveTo>
                  <a:cubicBezTo>
                    <a:pt x="3493" y="1"/>
                    <a:pt x="3008" y="103"/>
                    <a:pt x="2534" y="331"/>
                  </a:cubicBezTo>
                  <a:cubicBezTo>
                    <a:pt x="1426" y="837"/>
                    <a:pt x="508" y="1977"/>
                    <a:pt x="223" y="3244"/>
                  </a:cubicBezTo>
                  <a:cubicBezTo>
                    <a:pt x="1" y="4321"/>
                    <a:pt x="191" y="5303"/>
                    <a:pt x="824" y="6063"/>
                  </a:cubicBezTo>
                  <a:cubicBezTo>
                    <a:pt x="856" y="6094"/>
                    <a:pt x="856" y="6094"/>
                    <a:pt x="919" y="6094"/>
                  </a:cubicBezTo>
                  <a:cubicBezTo>
                    <a:pt x="856" y="6221"/>
                    <a:pt x="856" y="6348"/>
                    <a:pt x="951" y="6474"/>
                  </a:cubicBezTo>
                  <a:cubicBezTo>
                    <a:pt x="983" y="6506"/>
                    <a:pt x="1014" y="6569"/>
                    <a:pt x="1078" y="6633"/>
                  </a:cubicBezTo>
                  <a:cubicBezTo>
                    <a:pt x="1801" y="7445"/>
                    <a:pt x="2830" y="7804"/>
                    <a:pt x="3862" y="7804"/>
                  </a:cubicBezTo>
                  <a:cubicBezTo>
                    <a:pt x="4682" y="7804"/>
                    <a:pt x="5504" y="7578"/>
                    <a:pt x="6176" y="7171"/>
                  </a:cubicBezTo>
                  <a:cubicBezTo>
                    <a:pt x="7886" y="6158"/>
                    <a:pt x="8393" y="4004"/>
                    <a:pt x="7411" y="2199"/>
                  </a:cubicBezTo>
                  <a:cubicBezTo>
                    <a:pt x="7253" y="1914"/>
                    <a:pt x="7031" y="1629"/>
                    <a:pt x="6841" y="1407"/>
                  </a:cubicBezTo>
                  <a:cubicBezTo>
                    <a:pt x="6131" y="564"/>
                    <a:pt x="5079" y="1"/>
                    <a:pt x="39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4"/>
            <p:cNvSpPr/>
            <p:nvPr/>
          </p:nvSpPr>
          <p:spPr>
            <a:xfrm>
              <a:off x="574931" y="794989"/>
              <a:ext cx="100979" cy="54032"/>
            </a:xfrm>
            <a:custGeom>
              <a:avLst/>
              <a:gdLst/>
              <a:ahLst/>
              <a:cxnLst/>
              <a:rect l="l" t="t" r="r" b="b"/>
              <a:pathLst>
                <a:path w="3136" h="1678" extrusionOk="0">
                  <a:moveTo>
                    <a:pt x="253" y="0"/>
                  </a:moveTo>
                  <a:cubicBezTo>
                    <a:pt x="175" y="0"/>
                    <a:pt x="103" y="31"/>
                    <a:pt x="64" y="83"/>
                  </a:cubicBezTo>
                  <a:cubicBezTo>
                    <a:pt x="1" y="178"/>
                    <a:pt x="1" y="242"/>
                    <a:pt x="64" y="337"/>
                  </a:cubicBezTo>
                  <a:cubicBezTo>
                    <a:pt x="286" y="907"/>
                    <a:pt x="792" y="1445"/>
                    <a:pt x="1426" y="1603"/>
                  </a:cubicBezTo>
                  <a:cubicBezTo>
                    <a:pt x="1614" y="1653"/>
                    <a:pt x="1796" y="1678"/>
                    <a:pt x="1972" y="1678"/>
                  </a:cubicBezTo>
                  <a:cubicBezTo>
                    <a:pt x="2361" y="1678"/>
                    <a:pt x="2724" y="1558"/>
                    <a:pt x="3073" y="1318"/>
                  </a:cubicBezTo>
                  <a:cubicBezTo>
                    <a:pt x="3104" y="1287"/>
                    <a:pt x="3136" y="1223"/>
                    <a:pt x="3136" y="1192"/>
                  </a:cubicBezTo>
                  <a:cubicBezTo>
                    <a:pt x="3136" y="1074"/>
                    <a:pt x="3066" y="956"/>
                    <a:pt x="2951" y="956"/>
                  </a:cubicBezTo>
                  <a:cubicBezTo>
                    <a:pt x="2912" y="956"/>
                    <a:pt x="2868" y="969"/>
                    <a:pt x="2819" y="1002"/>
                  </a:cubicBezTo>
                  <a:cubicBezTo>
                    <a:pt x="2571" y="1135"/>
                    <a:pt x="2297" y="1200"/>
                    <a:pt x="2026" y="1200"/>
                  </a:cubicBezTo>
                  <a:cubicBezTo>
                    <a:pt x="1397" y="1200"/>
                    <a:pt x="782" y="852"/>
                    <a:pt x="539" y="210"/>
                  </a:cubicBezTo>
                  <a:cubicBezTo>
                    <a:pt x="483" y="62"/>
                    <a:pt x="363" y="0"/>
                    <a:pt x="2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4"/>
            <p:cNvSpPr/>
            <p:nvPr/>
          </p:nvSpPr>
          <p:spPr>
            <a:xfrm>
              <a:off x="536195" y="673853"/>
              <a:ext cx="250774" cy="207529"/>
            </a:xfrm>
            <a:custGeom>
              <a:avLst/>
              <a:gdLst/>
              <a:ahLst/>
              <a:cxnLst/>
              <a:rect l="l" t="t" r="r" b="b"/>
              <a:pathLst>
                <a:path w="7788" h="6445" extrusionOk="0">
                  <a:moveTo>
                    <a:pt x="1456" y="3762"/>
                  </a:moveTo>
                  <a:cubicBezTo>
                    <a:pt x="1566" y="3762"/>
                    <a:pt x="1686" y="3824"/>
                    <a:pt x="1742" y="3972"/>
                  </a:cubicBezTo>
                  <a:cubicBezTo>
                    <a:pt x="1963" y="4614"/>
                    <a:pt x="2587" y="4962"/>
                    <a:pt x="3223" y="4962"/>
                  </a:cubicBezTo>
                  <a:cubicBezTo>
                    <a:pt x="3498" y="4962"/>
                    <a:pt x="3774" y="4897"/>
                    <a:pt x="4022" y="4764"/>
                  </a:cubicBezTo>
                  <a:cubicBezTo>
                    <a:pt x="4063" y="4743"/>
                    <a:pt x="4102" y="4735"/>
                    <a:pt x="4138" y="4735"/>
                  </a:cubicBezTo>
                  <a:cubicBezTo>
                    <a:pt x="4271" y="4735"/>
                    <a:pt x="4364" y="4854"/>
                    <a:pt x="4339" y="4954"/>
                  </a:cubicBezTo>
                  <a:cubicBezTo>
                    <a:pt x="4339" y="4985"/>
                    <a:pt x="4307" y="5080"/>
                    <a:pt x="4276" y="5112"/>
                  </a:cubicBezTo>
                  <a:cubicBezTo>
                    <a:pt x="3938" y="5370"/>
                    <a:pt x="3550" y="5485"/>
                    <a:pt x="3164" y="5485"/>
                  </a:cubicBezTo>
                  <a:cubicBezTo>
                    <a:pt x="2318" y="5485"/>
                    <a:pt x="1476" y="4935"/>
                    <a:pt x="1172" y="4130"/>
                  </a:cubicBezTo>
                  <a:cubicBezTo>
                    <a:pt x="1140" y="4004"/>
                    <a:pt x="1172" y="3940"/>
                    <a:pt x="1267" y="3845"/>
                  </a:cubicBezTo>
                  <a:cubicBezTo>
                    <a:pt x="1306" y="3793"/>
                    <a:pt x="1378" y="3762"/>
                    <a:pt x="1456" y="3762"/>
                  </a:cubicBezTo>
                  <a:close/>
                  <a:moveTo>
                    <a:pt x="3453" y="1"/>
                  </a:moveTo>
                  <a:cubicBezTo>
                    <a:pt x="3005" y="1"/>
                    <a:pt x="2552" y="113"/>
                    <a:pt x="2122" y="362"/>
                  </a:cubicBezTo>
                  <a:cubicBezTo>
                    <a:pt x="349" y="1438"/>
                    <a:pt x="0" y="3529"/>
                    <a:pt x="665" y="5302"/>
                  </a:cubicBezTo>
                  <a:lnTo>
                    <a:pt x="665" y="5397"/>
                  </a:lnTo>
                  <a:cubicBezTo>
                    <a:pt x="760" y="5397"/>
                    <a:pt x="887" y="5397"/>
                    <a:pt x="982" y="5460"/>
                  </a:cubicBezTo>
                  <a:cubicBezTo>
                    <a:pt x="1701" y="6144"/>
                    <a:pt x="2595" y="6444"/>
                    <a:pt x="3466" y="6444"/>
                  </a:cubicBezTo>
                  <a:cubicBezTo>
                    <a:pt x="5701" y="6444"/>
                    <a:pt x="7788" y="4466"/>
                    <a:pt x="6397" y="1913"/>
                  </a:cubicBezTo>
                  <a:cubicBezTo>
                    <a:pt x="5820" y="806"/>
                    <a:pt x="4655" y="1"/>
                    <a:pt x="345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5"/>
          <p:cNvSpPr txBox="1">
            <a:spLocks noGrp="1"/>
          </p:cNvSpPr>
          <p:nvPr>
            <p:ph type="body" idx="1"/>
          </p:nvPr>
        </p:nvSpPr>
        <p:spPr>
          <a:xfrm>
            <a:off x="580075" y="2360779"/>
            <a:ext cx="3992100" cy="226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Char char="●"/>
              <a:defRPr sz="1200"/>
            </a:lvl1pPr>
            <a:lvl2pPr marL="914400" lvl="1" indent="-311150">
              <a:spcBef>
                <a:spcPts val="0"/>
              </a:spcBef>
              <a:spcAft>
                <a:spcPts val="0"/>
              </a:spcAft>
              <a:buSzPts val="1300"/>
              <a:buChar char="○"/>
              <a:defRPr sz="1300"/>
            </a:lvl2pPr>
            <a:lvl3pPr marL="1371600" lvl="2" indent="-311150">
              <a:spcBef>
                <a:spcPts val="1600"/>
              </a:spcBef>
              <a:spcAft>
                <a:spcPts val="0"/>
              </a:spcAft>
              <a:buSzPts val="1300"/>
              <a:buChar char="■"/>
              <a:defRPr sz="1300"/>
            </a:lvl3pPr>
            <a:lvl4pPr marL="1828800" lvl="3" indent="-311150">
              <a:spcBef>
                <a:spcPts val="1600"/>
              </a:spcBef>
              <a:spcAft>
                <a:spcPts val="0"/>
              </a:spcAft>
              <a:buSzPts val="1300"/>
              <a:buChar char="●"/>
              <a:defRPr sz="1300"/>
            </a:lvl4pPr>
            <a:lvl5pPr marL="2286000" lvl="4" indent="-311150">
              <a:spcBef>
                <a:spcPts val="1600"/>
              </a:spcBef>
              <a:spcAft>
                <a:spcPts val="0"/>
              </a:spcAft>
              <a:buSzPts val="1300"/>
              <a:buChar char="○"/>
              <a:defRPr sz="1300"/>
            </a:lvl5pPr>
            <a:lvl6pPr marL="2743200" lvl="5" indent="-311150">
              <a:spcBef>
                <a:spcPts val="1600"/>
              </a:spcBef>
              <a:spcAft>
                <a:spcPts val="0"/>
              </a:spcAft>
              <a:buSzPts val="1300"/>
              <a:buChar char="■"/>
              <a:defRPr sz="1300"/>
            </a:lvl6pPr>
            <a:lvl7pPr marL="3200400" lvl="6" indent="-311150">
              <a:spcBef>
                <a:spcPts val="1600"/>
              </a:spcBef>
              <a:spcAft>
                <a:spcPts val="0"/>
              </a:spcAft>
              <a:buSzPts val="1300"/>
              <a:buChar char="●"/>
              <a:defRPr sz="1300"/>
            </a:lvl7pPr>
            <a:lvl8pPr marL="3657600" lvl="7" indent="-311150">
              <a:spcBef>
                <a:spcPts val="1600"/>
              </a:spcBef>
              <a:spcAft>
                <a:spcPts val="0"/>
              </a:spcAft>
              <a:buSzPts val="1300"/>
              <a:buChar char="○"/>
              <a:defRPr sz="1300"/>
            </a:lvl8pPr>
            <a:lvl9pPr marL="4114800" lvl="8" indent="-311150">
              <a:spcBef>
                <a:spcPts val="1600"/>
              </a:spcBef>
              <a:spcAft>
                <a:spcPts val="1600"/>
              </a:spcAft>
              <a:buSzPts val="1300"/>
              <a:buChar char="■"/>
              <a:defRPr sz="1300"/>
            </a:lvl9pPr>
          </a:lstStyle>
          <a:p>
            <a:endParaRPr/>
          </a:p>
        </p:txBody>
      </p:sp>
      <p:sp>
        <p:nvSpPr>
          <p:cNvPr id="43" name="Google Shape;43;p5"/>
          <p:cNvSpPr txBox="1">
            <a:spLocks noGrp="1"/>
          </p:cNvSpPr>
          <p:nvPr>
            <p:ph type="body" idx="2"/>
          </p:nvPr>
        </p:nvSpPr>
        <p:spPr>
          <a:xfrm>
            <a:off x="4572125" y="2360775"/>
            <a:ext cx="3992100" cy="225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●"/>
              <a:defRPr sz="1200"/>
            </a:lvl1pPr>
            <a:lvl2pPr marL="914400" lvl="1" indent="-31115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300"/>
              <a:buChar char="○"/>
              <a:defRPr sz="1300"/>
            </a:lvl2pPr>
            <a:lvl3pPr marL="1371600" lvl="2" indent="-31115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00"/>
              <a:buChar char="■"/>
              <a:defRPr sz="1300"/>
            </a:lvl3pPr>
            <a:lvl4pPr marL="1828800" lvl="3" indent="-31115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00"/>
              <a:buChar char="●"/>
              <a:defRPr sz="1300"/>
            </a:lvl4pPr>
            <a:lvl5pPr marL="2286000" lvl="4" indent="-31115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00"/>
              <a:buChar char="○"/>
              <a:defRPr sz="1300"/>
            </a:lvl5pPr>
            <a:lvl6pPr marL="2743200" lvl="5" indent="-31115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00"/>
              <a:buChar char="■"/>
              <a:defRPr sz="1300"/>
            </a:lvl6pPr>
            <a:lvl7pPr marL="3200400" lvl="6" indent="-31115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00"/>
              <a:buChar char="●"/>
              <a:defRPr sz="1300"/>
            </a:lvl7pPr>
            <a:lvl8pPr marL="3657600" lvl="7" indent="-31115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300"/>
              <a:buChar char="○"/>
              <a:defRPr sz="1300"/>
            </a:lvl8pPr>
            <a:lvl9pPr marL="4114800" lvl="8" indent="-311150"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300"/>
              <a:buChar char="■"/>
              <a:defRPr sz="1300"/>
            </a:lvl9pPr>
          </a:lstStyle>
          <a:p>
            <a:endParaRPr/>
          </a:p>
        </p:txBody>
      </p:sp>
      <p:sp>
        <p:nvSpPr>
          <p:cNvPr id="44" name="Google Shape;44;p5"/>
          <p:cNvSpPr txBox="1">
            <a:spLocks noGrp="1"/>
          </p:cNvSpPr>
          <p:nvPr>
            <p:ph type="title"/>
          </p:nvPr>
        </p:nvSpPr>
        <p:spPr>
          <a:xfrm>
            <a:off x="610738" y="555275"/>
            <a:ext cx="79167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45" name="Google Shape;45;p5"/>
          <p:cNvGrpSpPr/>
          <p:nvPr/>
        </p:nvGrpSpPr>
        <p:grpSpPr>
          <a:xfrm>
            <a:off x="597281" y="476583"/>
            <a:ext cx="8041552" cy="775837"/>
            <a:chOff x="6344700" y="3084975"/>
            <a:chExt cx="6268750" cy="604800"/>
          </a:xfrm>
        </p:grpSpPr>
        <p:sp>
          <p:nvSpPr>
            <p:cNvPr id="46" name="Google Shape;46;p5"/>
            <p:cNvSpPr/>
            <p:nvPr/>
          </p:nvSpPr>
          <p:spPr>
            <a:xfrm>
              <a:off x="12017375" y="3120050"/>
              <a:ext cx="209825" cy="195375"/>
            </a:xfrm>
            <a:custGeom>
              <a:avLst/>
              <a:gdLst/>
              <a:ahLst/>
              <a:cxnLst/>
              <a:rect l="l" t="t" r="r" b="b"/>
              <a:pathLst>
                <a:path w="8393" h="7815" extrusionOk="0">
                  <a:moveTo>
                    <a:pt x="4588" y="694"/>
                  </a:moveTo>
                  <a:cubicBezTo>
                    <a:pt x="5351" y="694"/>
                    <a:pt x="6132" y="924"/>
                    <a:pt x="6809" y="1447"/>
                  </a:cubicBezTo>
                  <a:cubicBezTo>
                    <a:pt x="6865" y="1484"/>
                    <a:pt x="6931" y="1499"/>
                    <a:pt x="6996" y="1499"/>
                  </a:cubicBezTo>
                  <a:cubicBezTo>
                    <a:pt x="7041" y="1499"/>
                    <a:pt x="7086" y="1492"/>
                    <a:pt x="7126" y="1479"/>
                  </a:cubicBezTo>
                  <a:lnTo>
                    <a:pt x="7126" y="1574"/>
                  </a:lnTo>
                  <a:cubicBezTo>
                    <a:pt x="7981" y="3252"/>
                    <a:pt x="7822" y="5437"/>
                    <a:pt x="6112" y="6641"/>
                  </a:cubicBezTo>
                  <a:cubicBezTo>
                    <a:pt x="5630" y="6972"/>
                    <a:pt x="5105" y="7119"/>
                    <a:pt x="4584" y="7119"/>
                  </a:cubicBezTo>
                  <a:cubicBezTo>
                    <a:pt x="3464" y="7119"/>
                    <a:pt x="2359" y="6441"/>
                    <a:pt x="1710" y="5469"/>
                  </a:cubicBezTo>
                  <a:cubicBezTo>
                    <a:pt x="8" y="2927"/>
                    <a:pt x="2209" y="694"/>
                    <a:pt x="4588" y="694"/>
                  </a:cubicBezTo>
                  <a:close/>
                  <a:moveTo>
                    <a:pt x="4609" y="1"/>
                  </a:moveTo>
                  <a:cubicBezTo>
                    <a:pt x="3656" y="1"/>
                    <a:pt x="2700" y="322"/>
                    <a:pt x="1964" y="845"/>
                  </a:cubicBezTo>
                  <a:cubicBezTo>
                    <a:pt x="317" y="2049"/>
                    <a:pt x="0" y="4202"/>
                    <a:pt x="1203" y="5944"/>
                  </a:cubicBezTo>
                  <a:cubicBezTo>
                    <a:pt x="1362" y="6229"/>
                    <a:pt x="1583" y="6482"/>
                    <a:pt x="1837" y="6672"/>
                  </a:cubicBezTo>
                  <a:cubicBezTo>
                    <a:pt x="2565" y="7360"/>
                    <a:pt x="3538" y="7815"/>
                    <a:pt x="4543" y="7815"/>
                  </a:cubicBezTo>
                  <a:cubicBezTo>
                    <a:pt x="5111" y="7815"/>
                    <a:pt x="5689" y="7669"/>
                    <a:pt x="6239" y="7337"/>
                  </a:cubicBezTo>
                  <a:cubicBezTo>
                    <a:pt x="7284" y="6704"/>
                    <a:pt x="8076" y="5469"/>
                    <a:pt x="8234" y="4170"/>
                  </a:cubicBezTo>
                  <a:cubicBezTo>
                    <a:pt x="8392" y="3094"/>
                    <a:pt x="8076" y="2112"/>
                    <a:pt x="7411" y="1447"/>
                  </a:cubicBezTo>
                  <a:cubicBezTo>
                    <a:pt x="7379" y="1415"/>
                    <a:pt x="7379" y="1415"/>
                    <a:pt x="7347" y="1415"/>
                  </a:cubicBezTo>
                  <a:cubicBezTo>
                    <a:pt x="7379" y="1289"/>
                    <a:pt x="7347" y="1162"/>
                    <a:pt x="7252" y="1035"/>
                  </a:cubicBezTo>
                  <a:cubicBezTo>
                    <a:pt x="7221" y="1004"/>
                    <a:pt x="7189" y="972"/>
                    <a:pt x="7094" y="940"/>
                  </a:cubicBezTo>
                  <a:cubicBezTo>
                    <a:pt x="6390" y="282"/>
                    <a:pt x="5500" y="1"/>
                    <a:pt x="46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5"/>
            <p:cNvSpPr/>
            <p:nvPr/>
          </p:nvSpPr>
          <p:spPr>
            <a:xfrm>
              <a:off x="12104450" y="3161075"/>
              <a:ext cx="80000" cy="38425"/>
            </a:xfrm>
            <a:custGeom>
              <a:avLst/>
              <a:gdLst/>
              <a:ahLst/>
              <a:cxnLst/>
              <a:rect l="l" t="t" r="r" b="b"/>
              <a:pathLst>
                <a:path w="3200" h="1537" extrusionOk="0">
                  <a:moveTo>
                    <a:pt x="1341" y="1"/>
                  </a:moveTo>
                  <a:cubicBezTo>
                    <a:pt x="867" y="1"/>
                    <a:pt x="429" y="163"/>
                    <a:pt x="96" y="471"/>
                  </a:cubicBezTo>
                  <a:cubicBezTo>
                    <a:pt x="32" y="503"/>
                    <a:pt x="1" y="566"/>
                    <a:pt x="1" y="598"/>
                  </a:cubicBezTo>
                  <a:cubicBezTo>
                    <a:pt x="1" y="718"/>
                    <a:pt x="92" y="820"/>
                    <a:pt x="206" y="820"/>
                  </a:cubicBezTo>
                  <a:cubicBezTo>
                    <a:pt x="242" y="820"/>
                    <a:pt x="280" y="810"/>
                    <a:pt x="317" y="788"/>
                  </a:cubicBezTo>
                  <a:cubicBezTo>
                    <a:pt x="597" y="609"/>
                    <a:pt x="924" y="521"/>
                    <a:pt x="1247" y="521"/>
                  </a:cubicBezTo>
                  <a:cubicBezTo>
                    <a:pt x="1838" y="521"/>
                    <a:pt x="2415" y="816"/>
                    <a:pt x="2661" y="1389"/>
                  </a:cubicBezTo>
                  <a:cubicBezTo>
                    <a:pt x="2727" y="1489"/>
                    <a:pt x="2819" y="1536"/>
                    <a:pt x="2910" y="1536"/>
                  </a:cubicBezTo>
                  <a:cubicBezTo>
                    <a:pt x="2993" y="1536"/>
                    <a:pt x="3075" y="1497"/>
                    <a:pt x="3136" y="1421"/>
                  </a:cubicBezTo>
                  <a:cubicBezTo>
                    <a:pt x="3199" y="1389"/>
                    <a:pt x="3199" y="1294"/>
                    <a:pt x="3168" y="1199"/>
                  </a:cubicBezTo>
                  <a:cubicBezTo>
                    <a:pt x="2914" y="598"/>
                    <a:pt x="2312" y="154"/>
                    <a:pt x="1679" y="28"/>
                  </a:cubicBezTo>
                  <a:cubicBezTo>
                    <a:pt x="1565" y="10"/>
                    <a:pt x="1452" y="1"/>
                    <a:pt x="13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5"/>
            <p:cNvSpPr/>
            <p:nvPr/>
          </p:nvSpPr>
          <p:spPr>
            <a:xfrm>
              <a:off x="12018150" y="3137400"/>
              <a:ext cx="198750" cy="159800"/>
            </a:xfrm>
            <a:custGeom>
              <a:avLst/>
              <a:gdLst/>
              <a:ahLst/>
              <a:cxnLst/>
              <a:rect l="l" t="t" r="r" b="b"/>
              <a:pathLst>
                <a:path w="7950" h="6392" extrusionOk="0">
                  <a:moveTo>
                    <a:pt x="4782" y="935"/>
                  </a:moveTo>
                  <a:cubicBezTo>
                    <a:pt x="5540" y="935"/>
                    <a:pt x="6308" y="1399"/>
                    <a:pt x="6651" y="2146"/>
                  </a:cubicBezTo>
                  <a:cubicBezTo>
                    <a:pt x="6715" y="2241"/>
                    <a:pt x="6715" y="2336"/>
                    <a:pt x="6620" y="2400"/>
                  </a:cubicBezTo>
                  <a:cubicBezTo>
                    <a:pt x="6556" y="2463"/>
                    <a:pt x="6461" y="2503"/>
                    <a:pt x="6370" y="2503"/>
                  </a:cubicBezTo>
                  <a:cubicBezTo>
                    <a:pt x="6279" y="2503"/>
                    <a:pt x="6192" y="2463"/>
                    <a:pt x="6145" y="2368"/>
                  </a:cubicBezTo>
                  <a:cubicBezTo>
                    <a:pt x="5896" y="1809"/>
                    <a:pt x="5295" y="1507"/>
                    <a:pt x="4705" y="1507"/>
                  </a:cubicBezTo>
                  <a:cubicBezTo>
                    <a:pt x="4393" y="1507"/>
                    <a:pt x="4085" y="1591"/>
                    <a:pt x="3833" y="1766"/>
                  </a:cubicBezTo>
                  <a:cubicBezTo>
                    <a:pt x="3792" y="1799"/>
                    <a:pt x="3748" y="1812"/>
                    <a:pt x="3705" y="1812"/>
                  </a:cubicBezTo>
                  <a:cubicBezTo>
                    <a:pt x="3578" y="1812"/>
                    <a:pt x="3461" y="1694"/>
                    <a:pt x="3484" y="1576"/>
                  </a:cubicBezTo>
                  <a:cubicBezTo>
                    <a:pt x="3484" y="1545"/>
                    <a:pt x="3548" y="1450"/>
                    <a:pt x="3579" y="1418"/>
                  </a:cubicBezTo>
                  <a:cubicBezTo>
                    <a:pt x="3924" y="1085"/>
                    <a:pt x="4351" y="935"/>
                    <a:pt x="4782" y="935"/>
                  </a:cubicBezTo>
                  <a:close/>
                  <a:moveTo>
                    <a:pt x="4574" y="0"/>
                  </a:moveTo>
                  <a:cubicBezTo>
                    <a:pt x="2207" y="0"/>
                    <a:pt x="1" y="2233"/>
                    <a:pt x="1679" y="4775"/>
                  </a:cubicBezTo>
                  <a:cubicBezTo>
                    <a:pt x="2318" y="5734"/>
                    <a:pt x="3402" y="6391"/>
                    <a:pt x="4505" y="6391"/>
                  </a:cubicBezTo>
                  <a:cubicBezTo>
                    <a:pt x="5042" y="6391"/>
                    <a:pt x="5584" y="6236"/>
                    <a:pt x="6081" y="5883"/>
                  </a:cubicBezTo>
                  <a:cubicBezTo>
                    <a:pt x="7728" y="4743"/>
                    <a:pt x="7950" y="2558"/>
                    <a:pt x="7095" y="880"/>
                  </a:cubicBezTo>
                  <a:lnTo>
                    <a:pt x="7095" y="785"/>
                  </a:lnTo>
                  <a:cubicBezTo>
                    <a:pt x="7055" y="798"/>
                    <a:pt x="7010" y="805"/>
                    <a:pt x="6965" y="805"/>
                  </a:cubicBezTo>
                  <a:cubicBezTo>
                    <a:pt x="6900" y="805"/>
                    <a:pt x="6834" y="790"/>
                    <a:pt x="6778" y="753"/>
                  </a:cubicBezTo>
                  <a:cubicBezTo>
                    <a:pt x="6109" y="230"/>
                    <a:pt x="5333" y="0"/>
                    <a:pt x="457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5"/>
            <p:cNvSpPr/>
            <p:nvPr/>
          </p:nvSpPr>
          <p:spPr>
            <a:xfrm>
              <a:off x="12461525" y="3556925"/>
              <a:ext cx="151925" cy="115450"/>
            </a:xfrm>
            <a:custGeom>
              <a:avLst/>
              <a:gdLst/>
              <a:ahLst/>
              <a:cxnLst/>
              <a:rect l="l" t="t" r="r" b="b"/>
              <a:pathLst>
                <a:path w="6077" h="4618" extrusionOk="0">
                  <a:moveTo>
                    <a:pt x="2507" y="1"/>
                  </a:moveTo>
                  <a:cubicBezTo>
                    <a:pt x="1955" y="1"/>
                    <a:pt x="1412" y="204"/>
                    <a:pt x="1014" y="661"/>
                  </a:cubicBezTo>
                  <a:cubicBezTo>
                    <a:pt x="0" y="1770"/>
                    <a:pt x="285" y="3322"/>
                    <a:pt x="1172" y="4367"/>
                  </a:cubicBezTo>
                  <a:lnTo>
                    <a:pt x="1172" y="4398"/>
                  </a:lnTo>
                  <a:cubicBezTo>
                    <a:pt x="1214" y="4398"/>
                    <a:pt x="1271" y="4384"/>
                    <a:pt x="1322" y="4384"/>
                  </a:cubicBezTo>
                  <a:cubicBezTo>
                    <a:pt x="1348" y="4384"/>
                    <a:pt x="1373" y="4388"/>
                    <a:pt x="1394" y="4398"/>
                  </a:cubicBezTo>
                  <a:cubicBezTo>
                    <a:pt x="1738" y="4549"/>
                    <a:pt x="2091" y="4617"/>
                    <a:pt x="2435" y="4617"/>
                  </a:cubicBezTo>
                  <a:cubicBezTo>
                    <a:pt x="4400" y="4617"/>
                    <a:pt x="6077" y="2396"/>
                    <a:pt x="4244" y="725"/>
                  </a:cubicBezTo>
                  <a:cubicBezTo>
                    <a:pt x="3787" y="268"/>
                    <a:pt x="3141" y="1"/>
                    <a:pt x="25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5"/>
            <p:cNvSpPr/>
            <p:nvPr/>
          </p:nvSpPr>
          <p:spPr>
            <a:xfrm>
              <a:off x="12454400" y="3541350"/>
              <a:ext cx="156000" cy="148425"/>
            </a:xfrm>
            <a:custGeom>
              <a:avLst/>
              <a:gdLst/>
              <a:ahLst/>
              <a:cxnLst/>
              <a:rect l="l" t="t" r="r" b="b"/>
              <a:pathLst>
                <a:path w="6240" h="5937" extrusionOk="0">
                  <a:moveTo>
                    <a:pt x="2887" y="705"/>
                  </a:moveTo>
                  <a:cubicBezTo>
                    <a:pt x="3465" y="705"/>
                    <a:pt x="4074" y="953"/>
                    <a:pt x="4529" y="1379"/>
                  </a:cubicBezTo>
                  <a:cubicBezTo>
                    <a:pt x="5384" y="2171"/>
                    <a:pt x="5574" y="3153"/>
                    <a:pt x="4972" y="4040"/>
                  </a:cubicBezTo>
                  <a:cubicBezTo>
                    <a:pt x="4530" y="4692"/>
                    <a:pt x="3693" y="5207"/>
                    <a:pt x="2765" y="5207"/>
                  </a:cubicBezTo>
                  <a:cubicBezTo>
                    <a:pt x="2431" y="5207"/>
                    <a:pt x="2086" y="5140"/>
                    <a:pt x="1742" y="4990"/>
                  </a:cubicBezTo>
                  <a:cubicBezTo>
                    <a:pt x="1695" y="4958"/>
                    <a:pt x="1655" y="4942"/>
                    <a:pt x="1619" y="4942"/>
                  </a:cubicBezTo>
                  <a:cubicBezTo>
                    <a:pt x="1584" y="4942"/>
                    <a:pt x="1552" y="4958"/>
                    <a:pt x="1520" y="4990"/>
                  </a:cubicBezTo>
                  <a:cubicBezTo>
                    <a:pt x="697" y="4040"/>
                    <a:pt x="285" y="2488"/>
                    <a:pt x="1330" y="1348"/>
                  </a:cubicBezTo>
                  <a:cubicBezTo>
                    <a:pt x="1679" y="936"/>
                    <a:pt x="2122" y="714"/>
                    <a:pt x="2692" y="714"/>
                  </a:cubicBezTo>
                  <a:cubicBezTo>
                    <a:pt x="2757" y="708"/>
                    <a:pt x="2822" y="705"/>
                    <a:pt x="2887" y="705"/>
                  </a:cubicBezTo>
                  <a:close/>
                  <a:moveTo>
                    <a:pt x="2803" y="1"/>
                  </a:moveTo>
                  <a:cubicBezTo>
                    <a:pt x="2153" y="1"/>
                    <a:pt x="1501" y="227"/>
                    <a:pt x="982" y="746"/>
                  </a:cubicBezTo>
                  <a:cubicBezTo>
                    <a:pt x="285" y="1379"/>
                    <a:pt x="0" y="2393"/>
                    <a:pt x="64" y="3406"/>
                  </a:cubicBezTo>
                  <a:cubicBezTo>
                    <a:pt x="127" y="4230"/>
                    <a:pt x="539" y="4863"/>
                    <a:pt x="1172" y="5243"/>
                  </a:cubicBezTo>
                  <a:cubicBezTo>
                    <a:pt x="1204" y="5243"/>
                    <a:pt x="1204" y="5306"/>
                    <a:pt x="1267" y="5306"/>
                  </a:cubicBezTo>
                  <a:cubicBezTo>
                    <a:pt x="1267" y="5370"/>
                    <a:pt x="1299" y="5496"/>
                    <a:pt x="1362" y="5528"/>
                  </a:cubicBezTo>
                  <a:cubicBezTo>
                    <a:pt x="1425" y="5560"/>
                    <a:pt x="1457" y="5560"/>
                    <a:pt x="1489" y="5623"/>
                  </a:cubicBezTo>
                  <a:cubicBezTo>
                    <a:pt x="1892" y="5839"/>
                    <a:pt x="2329" y="5937"/>
                    <a:pt x="2765" y="5937"/>
                  </a:cubicBezTo>
                  <a:cubicBezTo>
                    <a:pt x="3734" y="5937"/>
                    <a:pt x="4700" y="5457"/>
                    <a:pt x="5289" y="4736"/>
                  </a:cubicBezTo>
                  <a:cubicBezTo>
                    <a:pt x="6239" y="3596"/>
                    <a:pt x="6081" y="1918"/>
                    <a:pt x="4941" y="873"/>
                  </a:cubicBezTo>
                  <a:cubicBezTo>
                    <a:pt x="4782" y="683"/>
                    <a:pt x="4529" y="556"/>
                    <a:pt x="4339" y="429"/>
                  </a:cubicBezTo>
                  <a:cubicBezTo>
                    <a:pt x="3879" y="156"/>
                    <a:pt x="3342" y="1"/>
                    <a:pt x="28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5"/>
            <p:cNvSpPr/>
            <p:nvPr/>
          </p:nvSpPr>
          <p:spPr>
            <a:xfrm>
              <a:off x="12494775" y="3635200"/>
              <a:ext cx="53075" cy="19900"/>
            </a:xfrm>
            <a:custGeom>
              <a:avLst/>
              <a:gdLst/>
              <a:ahLst/>
              <a:cxnLst/>
              <a:rect l="l" t="t" r="r" b="b"/>
              <a:pathLst>
                <a:path w="2123" h="796" extrusionOk="0">
                  <a:moveTo>
                    <a:pt x="234" y="1"/>
                  </a:moveTo>
                  <a:cubicBezTo>
                    <a:pt x="175" y="1"/>
                    <a:pt x="111" y="16"/>
                    <a:pt x="64" y="32"/>
                  </a:cubicBezTo>
                  <a:lnTo>
                    <a:pt x="32" y="64"/>
                  </a:lnTo>
                  <a:cubicBezTo>
                    <a:pt x="0" y="159"/>
                    <a:pt x="0" y="222"/>
                    <a:pt x="32" y="317"/>
                  </a:cubicBezTo>
                  <a:cubicBezTo>
                    <a:pt x="297" y="611"/>
                    <a:pt x="643" y="796"/>
                    <a:pt x="1045" y="796"/>
                  </a:cubicBezTo>
                  <a:cubicBezTo>
                    <a:pt x="1077" y="796"/>
                    <a:pt x="1108" y="795"/>
                    <a:pt x="1141" y="792"/>
                  </a:cubicBezTo>
                  <a:cubicBezTo>
                    <a:pt x="1552" y="761"/>
                    <a:pt x="1869" y="602"/>
                    <a:pt x="2059" y="286"/>
                  </a:cubicBezTo>
                  <a:cubicBezTo>
                    <a:pt x="2122" y="191"/>
                    <a:pt x="2091" y="64"/>
                    <a:pt x="2027" y="32"/>
                  </a:cubicBezTo>
                  <a:lnTo>
                    <a:pt x="1964" y="32"/>
                  </a:lnTo>
                  <a:cubicBezTo>
                    <a:pt x="1938" y="19"/>
                    <a:pt x="1906" y="11"/>
                    <a:pt x="1876" y="11"/>
                  </a:cubicBezTo>
                  <a:cubicBezTo>
                    <a:pt x="1833" y="11"/>
                    <a:pt x="1793" y="27"/>
                    <a:pt x="1774" y="64"/>
                  </a:cubicBezTo>
                  <a:cubicBezTo>
                    <a:pt x="1584" y="286"/>
                    <a:pt x="1299" y="381"/>
                    <a:pt x="1014" y="381"/>
                  </a:cubicBezTo>
                  <a:cubicBezTo>
                    <a:pt x="761" y="381"/>
                    <a:pt x="539" y="286"/>
                    <a:pt x="381" y="64"/>
                  </a:cubicBezTo>
                  <a:cubicBezTo>
                    <a:pt x="349" y="16"/>
                    <a:pt x="293" y="1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5"/>
            <p:cNvSpPr/>
            <p:nvPr/>
          </p:nvSpPr>
          <p:spPr>
            <a:xfrm>
              <a:off x="11570050" y="3407300"/>
              <a:ext cx="150325" cy="115700"/>
            </a:xfrm>
            <a:custGeom>
              <a:avLst/>
              <a:gdLst/>
              <a:ahLst/>
              <a:cxnLst/>
              <a:rect l="l" t="t" r="r" b="b"/>
              <a:pathLst>
                <a:path w="6013" h="4628" extrusionOk="0">
                  <a:moveTo>
                    <a:pt x="2459" y="1"/>
                  </a:moveTo>
                  <a:cubicBezTo>
                    <a:pt x="1907" y="1"/>
                    <a:pt x="1363" y="204"/>
                    <a:pt x="950" y="661"/>
                  </a:cubicBezTo>
                  <a:cubicBezTo>
                    <a:pt x="0" y="1801"/>
                    <a:pt x="253" y="3321"/>
                    <a:pt x="1108" y="4366"/>
                  </a:cubicBezTo>
                  <a:lnTo>
                    <a:pt x="1108" y="4398"/>
                  </a:lnTo>
                  <a:cubicBezTo>
                    <a:pt x="1172" y="4398"/>
                    <a:pt x="1221" y="4384"/>
                    <a:pt x="1275" y="4384"/>
                  </a:cubicBezTo>
                  <a:cubicBezTo>
                    <a:pt x="1302" y="4384"/>
                    <a:pt x="1330" y="4387"/>
                    <a:pt x="1362" y="4398"/>
                  </a:cubicBezTo>
                  <a:cubicBezTo>
                    <a:pt x="1707" y="4556"/>
                    <a:pt x="2061" y="4627"/>
                    <a:pt x="2407" y="4627"/>
                  </a:cubicBezTo>
                  <a:cubicBezTo>
                    <a:pt x="4346" y="4627"/>
                    <a:pt x="6013" y="2391"/>
                    <a:pt x="4212" y="724"/>
                  </a:cubicBezTo>
                  <a:cubicBezTo>
                    <a:pt x="3738" y="268"/>
                    <a:pt x="3093" y="1"/>
                    <a:pt x="24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5"/>
            <p:cNvSpPr/>
            <p:nvPr/>
          </p:nvSpPr>
          <p:spPr>
            <a:xfrm>
              <a:off x="11561325" y="3391725"/>
              <a:ext cx="157575" cy="148425"/>
            </a:xfrm>
            <a:custGeom>
              <a:avLst/>
              <a:gdLst/>
              <a:ahLst/>
              <a:cxnLst/>
              <a:rect l="l" t="t" r="r" b="b"/>
              <a:pathLst>
                <a:path w="6303" h="5937" extrusionOk="0">
                  <a:moveTo>
                    <a:pt x="2812" y="711"/>
                  </a:moveTo>
                  <a:cubicBezTo>
                    <a:pt x="3416" y="711"/>
                    <a:pt x="4086" y="934"/>
                    <a:pt x="4561" y="1379"/>
                  </a:cubicBezTo>
                  <a:cubicBezTo>
                    <a:pt x="5384" y="2171"/>
                    <a:pt x="5574" y="3152"/>
                    <a:pt x="4973" y="4039"/>
                  </a:cubicBezTo>
                  <a:cubicBezTo>
                    <a:pt x="4558" y="4708"/>
                    <a:pt x="3723" y="5225"/>
                    <a:pt x="2799" y="5225"/>
                  </a:cubicBezTo>
                  <a:cubicBezTo>
                    <a:pt x="2454" y="5225"/>
                    <a:pt x="2096" y="5153"/>
                    <a:pt x="1742" y="4989"/>
                  </a:cubicBezTo>
                  <a:cubicBezTo>
                    <a:pt x="1711" y="4973"/>
                    <a:pt x="1671" y="4965"/>
                    <a:pt x="1636" y="4965"/>
                  </a:cubicBezTo>
                  <a:cubicBezTo>
                    <a:pt x="1600" y="4965"/>
                    <a:pt x="1568" y="4973"/>
                    <a:pt x="1552" y="4989"/>
                  </a:cubicBezTo>
                  <a:cubicBezTo>
                    <a:pt x="729" y="4039"/>
                    <a:pt x="349" y="2487"/>
                    <a:pt x="1362" y="1347"/>
                  </a:cubicBezTo>
                  <a:cubicBezTo>
                    <a:pt x="1711" y="936"/>
                    <a:pt x="2154" y="714"/>
                    <a:pt x="2693" y="714"/>
                  </a:cubicBezTo>
                  <a:cubicBezTo>
                    <a:pt x="2732" y="712"/>
                    <a:pt x="2772" y="711"/>
                    <a:pt x="2812" y="711"/>
                  </a:cubicBezTo>
                  <a:close/>
                  <a:moveTo>
                    <a:pt x="2853" y="0"/>
                  </a:moveTo>
                  <a:cubicBezTo>
                    <a:pt x="2207" y="0"/>
                    <a:pt x="1565" y="226"/>
                    <a:pt x="1046" y="746"/>
                  </a:cubicBezTo>
                  <a:cubicBezTo>
                    <a:pt x="349" y="1379"/>
                    <a:pt x="1" y="2424"/>
                    <a:pt x="127" y="3406"/>
                  </a:cubicBezTo>
                  <a:cubicBezTo>
                    <a:pt x="191" y="4229"/>
                    <a:pt x="602" y="4863"/>
                    <a:pt x="1236" y="5274"/>
                  </a:cubicBezTo>
                  <a:cubicBezTo>
                    <a:pt x="1267" y="5274"/>
                    <a:pt x="1267" y="5306"/>
                    <a:pt x="1299" y="5306"/>
                  </a:cubicBezTo>
                  <a:cubicBezTo>
                    <a:pt x="1299" y="5369"/>
                    <a:pt x="1362" y="5496"/>
                    <a:pt x="1426" y="5528"/>
                  </a:cubicBezTo>
                  <a:cubicBezTo>
                    <a:pt x="1457" y="5559"/>
                    <a:pt x="1521" y="5559"/>
                    <a:pt x="1552" y="5623"/>
                  </a:cubicBezTo>
                  <a:cubicBezTo>
                    <a:pt x="1956" y="5839"/>
                    <a:pt x="2389" y="5936"/>
                    <a:pt x="2822" y="5936"/>
                  </a:cubicBezTo>
                  <a:cubicBezTo>
                    <a:pt x="3784" y="5936"/>
                    <a:pt x="4741" y="5456"/>
                    <a:pt x="5353" y="4736"/>
                  </a:cubicBezTo>
                  <a:cubicBezTo>
                    <a:pt x="6303" y="3596"/>
                    <a:pt x="6144" y="1949"/>
                    <a:pt x="5004" y="872"/>
                  </a:cubicBezTo>
                  <a:cubicBezTo>
                    <a:pt x="4846" y="714"/>
                    <a:pt x="4624" y="556"/>
                    <a:pt x="4403" y="429"/>
                  </a:cubicBezTo>
                  <a:cubicBezTo>
                    <a:pt x="3929" y="156"/>
                    <a:pt x="3390" y="0"/>
                    <a:pt x="28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5"/>
            <p:cNvSpPr/>
            <p:nvPr/>
          </p:nvSpPr>
          <p:spPr>
            <a:xfrm>
              <a:off x="11601700" y="3485650"/>
              <a:ext cx="54650" cy="19825"/>
            </a:xfrm>
            <a:custGeom>
              <a:avLst/>
              <a:gdLst/>
              <a:ahLst/>
              <a:cxnLst/>
              <a:rect l="l" t="t" r="r" b="b"/>
              <a:pathLst>
                <a:path w="2186" h="793" extrusionOk="0">
                  <a:moveTo>
                    <a:pt x="279" y="0"/>
                  </a:moveTo>
                  <a:cubicBezTo>
                    <a:pt x="225" y="0"/>
                    <a:pt x="170" y="15"/>
                    <a:pt x="127" y="29"/>
                  </a:cubicBezTo>
                  <a:lnTo>
                    <a:pt x="96" y="92"/>
                  </a:lnTo>
                  <a:cubicBezTo>
                    <a:pt x="1" y="155"/>
                    <a:pt x="1" y="250"/>
                    <a:pt x="96" y="314"/>
                  </a:cubicBezTo>
                  <a:cubicBezTo>
                    <a:pt x="331" y="608"/>
                    <a:pt x="702" y="792"/>
                    <a:pt x="1108" y="792"/>
                  </a:cubicBezTo>
                  <a:cubicBezTo>
                    <a:pt x="1140" y="792"/>
                    <a:pt x="1172" y="791"/>
                    <a:pt x="1204" y="789"/>
                  </a:cubicBezTo>
                  <a:cubicBezTo>
                    <a:pt x="1584" y="757"/>
                    <a:pt x="1901" y="599"/>
                    <a:pt x="2123" y="282"/>
                  </a:cubicBezTo>
                  <a:cubicBezTo>
                    <a:pt x="2186" y="187"/>
                    <a:pt x="2154" y="92"/>
                    <a:pt x="2059" y="29"/>
                  </a:cubicBezTo>
                  <a:lnTo>
                    <a:pt x="2028" y="29"/>
                  </a:lnTo>
                  <a:cubicBezTo>
                    <a:pt x="2004" y="17"/>
                    <a:pt x="1977" y="10"/>
                    <a:pt x="1950" y="10"/>
                  </a:cubicBezTo>
                  <a:cubicBezTo>
                    <a:pt x="1903" y="10"/>
                    <a:pt x="1858" y="32"/>
                    <a:pt x="1838" y="92"/>
                  </a:cubicBezTo>
                  <a:cubicBezTo>
                    <a:pt x="1648" y="282"/>
                    <a:pt x="1363" y="409"/>
                    <a:pt x="1078" y="409"/>
                  </a:cubicBezTo>
                  <a:cubicBezTo>
                    <a:pt x="793" y="409"/>
                    <a:pt x="602" y="282"/>
                    <a:pt x="444" y="92"/>
                  </a:cubicBezTo>
                  <a:cubicBezTo>
                    <a:pt x="409" y="22"/>
                    <a:pt x="345" y="0"/>
                    <a:pt x="2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5"/>
            <p:cNvSpPr/>
            <p:nvPr/>
          </p:nvSpPr>
          <p:spPr>
            <a:xfrm>
              <a:off x="6751600" y="3100825"/>
              <a:ext cx="151250" cy="115500"/>
            </a:xfrm>
            <a:custGeom>
              <a:avLst/>
              <a:gdLst/>
              <a:ahLst/>
              <a:cxnLst/>
              <a:rect l="l" t="t" r="r" b="b"/>
              <a:pathLst>
                <a:path w="6050" h="4620" extrusionOk="0">
                  <a:moveTo>
                    <a:pt x="2504" y="0"/>
                  </a:moveTo>
                  <a:cubicBezTo>
                    <a:pt x="1947" y="0"/>
                    <a:pt x="1398" y="203"/>
                    <a:pt x="982" y="664"/>
                  </a:cubicBezTo>
                  <a:cubicBezTo>
                    <a:pt x="0" y="1773"/>
                    <a:pt x="285" y="3324"/>
                    <a:pt x="1140" y="4338"/>
                  </a:cubicBezTo>
                  <a:lnTo>
                    <a:pt x="1140" y="4401"/>
                  </a:lnTo>
                  <a:cubicBezTo>
                    <a:pt x="1203" y="4401"/>
                    <a:pt x="1253" y="4373"/>
                    <a:pt x="1307" y="4373"/>
                  </a:cubicBezTo>
                  <a:cubicBezTo>
                    <a:pt x="1334" y="4373"/>
                    <a:pt x="1362" y="4380"/>
                    <a:pt x="1394" y="4401"/>
                  </a:cubicBezTo>
                  <a:cubicBezTo>
                    <a:pt x="1733" y="4552"/>
                    <a:pt x="2081" y="4620"/>
                    <a:pt x="2422" y="4620"/>
                  </a:cubicBezTo>
                  <a:cubicBezTo>
                    <a:pt x="4368" y="4620"/>
                    <a:pt x="6050" y="2394"/>
                    <a:pt x="4244" y="696"/>
                  </a:cubicBezTo>
                  <a:cubicBezTo>
                    <a:pt x="3773" y="259"/>
                    <a:pt x="3134" y="0"/>
                    <a:pt x="250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5"/>
            <p:cNvSpPr/>
            <p:nvPr/>
          </p:nvSpPr>
          <p:spPr>
            <a:xfrm>
              <a:off x="6743675" y="3084975"/>
              <a:ext cx="156000" cy="148350"/>
            </a:xfrm>
            <a:custGeom>
              <a:avLst/>
              <a:gdLst/>
              <a:ahLst/>
              <a:cxnLst/>
              <a:rect l="l" t="t" r="r" b="b"/>
              <a:pathLst>
                <a:path w="6240" h="5934" extrusionOk="0">
                  <a:moveTo>
                    <a:pt x="2799" y="694"/>
                  </a:moveTo>
                  <a:cubicBezTo>
                    <a:pt x="3406" y="694"/>
                    <a:pt x="4082" y="945"/>
                    <a:pt x="4561" y="1393"/>
                  </a:cubicBezTo>
                  <a:cubicBezTo>
                    <a:pt x="5384" y="2185"/>
                    <a:pt x="5574" y="3167"/>
                    <a:pt x="5004" y="4022"/>
                  </a:cubicBezTo>
                  <a:cubicBezTo>
                    <a:pt x="4566" y="4690"/>
                    <a:pt x="3725" y="5208"/>
                    <a:pt x="2799" y="5208"/>
                  </a:cubicBezTo>
                  <a:cubicBezTo>
                    <a:pt x="2453" y="5208"/>
                    <a:pt x="2095" y="5135"/>
                    <a:pt x="1742" y="4972"/>
                  </a:cubicBezTo>
                  <a:cubicBezTo>
                    <a:pt x="1711" y="4956"/>
                    <a:pt x="1671" y="4948"/>
                    <a:pt x="1635" y="4948"/>
                  </a:cubicBezTo>
                  <a:cubicBezTo>
                    <a:pt x="1600" y="4948"/>
                    <a:pt x="1568" y="4956"/>
                    <a:pt x="1552" y="4972"/>
                  </a:cubicBezTo>
                  <a:cubicBezTo>
                    <a:pt x="729" y="4022"/>
                    <a:pt x="317" y="2502"/>
                    <a:pt x="1362" y="1330"/>
                  </a:cubicBezTo>
                  <a:cubicBezTo>
                    <a:pt x="1711" y="950"/>
                    <a:pt x="2154" y="696"/>
                    <a:pt x="2692" y="696"/>
                  </a:cubicBezTo>
                  <a:cubicBezTo>
                    <a:pt x="2728" y="695"/>
                    <a:pt x="2763" y="694"/>
                    <a:pt x="2799" y="694"/>
                  </a:cubicBezTo>
                  <a:close/>
                  <a:moveTo>
                    <a:pt x="2766" y="1"/>
                  </a:moveTo>
                  <a:cubicBezTo>
                    <a:pt x="2128" y="1"/>
                    <a:pt x="1491" y="219"/>
                    <a:pt x="982" y="728"/>
                  </a:cubicBezTo>
                  <a:cubicBezTo>
                    <a:pt x="317" y="1361"/>
                    <a:pt x="0" y="2407"/>
                    <a:pt x="95" y="3388"/>
                  </a:cubicBezTo>
                  <a:cubicBezTo>
                    <a:pt x="159" y="4243"/>
                    <a:pt x="570" y="4877"/>
                    <a:pt x="1204" y="5257"/>
                  </a:cubicBezTo>
                  <a:cubicBezTo>
                    <a:pt x="1235" y="5257"/>
                    <a:pt x="1235" y="5288"/>
                    <a:pt x="1267" y="5288"/>
                  </a:cubicBezTo>
                  <a:cubicBezTo>
                    <a:pt x="1267" y="5383"/>
                    <a:pt x="1299" y="5510"/>
                    <a:pt x="1394" y="5542"/>
                  </a:cubicBezTo>
                  <a:cubicBezTo>
                    <a:pt x="1425" y="5573"/>
                    <a:pt x="1457" y="5573"/>
                    <a:pt x="1489" y="5605"/>
                  </a:cubicBezTo>
                  <a:cubicBezTo>
                    <a:pt x="1905" y="5833"/>
                    <a:pt x="2348" y="5934"/>
                    <a:pt x="2788" y="5934"/>
                  </a:cubicBezTo>
                  <a:cubicBezTo>
                    <a:pt x="3755" y="5934"/>
                    <a:pt x="4701" y="5447"/>
                    <a:pt x="5289" y="4750"/>
                  </a:cubicBezTo>
                  <a:cubicBezTo>
                    <a:pt x="6239" y="3610"/>
                    <a:pt x="6081" y="1931"/>
                    <a:pt x="4941" y="855"/>
                  </a:cubicBezTo>
                  <a:cubicBezTo>
                    <a:pt x="4782" y="696"/>
                    <a:pt x="4561" y="538"/>
                    <a:pt x="4339" y="443"/>
                  </a:cubicBezTo>
                  <a:cubicBezTo>
                    <a:pt x="3869" y="164"/>
                    <a:pt x="3317" y="1"/>
                    <a:pt x="27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5"/>
            <p:cNvSpPr/>
            <p:nvPr/>
          </p:nvSpPr>
          <p:spPr>
            <a:xfrm>
              <a:off x="6784050" y="3178850"/>
              <a:ext cx="53850" cy="20225"/>
            </a:xfrm>
            <a:custGeom>
              <a:avLst/>
              <a:gdLst/>
              <a:ahLst/>
              <a:cxnLst/>
              <a:rect l="l" t="t" r="r" b="b"/>
              <a:pathLst>
                <a:path w="2154" h="809" extrusionOk="0">
                  <a:moveTo>
                    <a:pt x="259" y="1"/>
                  </a:moveTo>
                  <a:cubicBezTo>
                    <a:pt x="193" y="1"/>
                    <a:pt x="130" y="28"/>
                    <a:pt x="96" y="45"/>
                  </a:cubicBezTo>
                  <a:lnTo>
                    <a:pt x="64" y="77"/>
                  </a:lnTo>
                  <a:cubicBezTo>
                    <a:pt x="1" y="172"/>
                    <a:pt x="1" y="235"/>
                    <a:pt x="64" y="330"/>
                  </a:cubicBezTo>
                  <a:cubicBezTo>
                    <a:pt x="299" y="624"/>
                    <a:pt x="670" y="808"/>
                    <a:pt x="1076" y="808"/>
                  </a:cubicBezTo>
                  <a:cubicBezTo>
                    <a:pt x="1108" y="808"/>
                    <a:pt x="1140" y="807"/>
                    <a:pt x="1172" y="805"/>
                  </a:cubicBezTo>
                  <a:cubicBezTo>
                    <a:pt x="1552" y="742"/>
                    <a:pt x="1869" y="583"/>
                    <a:pt x="2059" y="267"/>
                  </a:cubicBezTo>
                  <a:cubicBezTo>
                    <a:pt x="2154" y="203"/>
                    <a:pt x="2091" y="77"/>
                    <a:pt x="2027" y="45"/>
                  </a:cubicBezTo>
                  <a:lnTo>
                    <a:pt x="1996" y="45"/>
                  </a:lnTo>
                  <a:cubicBezTo>
                    <a:pt x="1956" y="32"/>
                    <a:pt x="1922" y="24"/>
                    <a:pt x="1894" y="24"/>
                  </a:cubicBezTo>
                  <a:cubicBezTo>
                    <a:pt x="1854" y="24"/>
                    <a:pt x="1824" y="40"/>
                    <a:pt x="1806" y="77"/>
                  </a:cubicBezTo>
                  <a:cubicBezTo>
                    <a:pt x="1584" y="267"/>
                    <a:pt x="1331" y="393"/>
                    <a:pt x="1046" y="393"/>
                  </a:cubicBezTo>
                  <a:cubicBezTo>
                    <a:pt x="761" y="393"/>
                    <a:pt x="571" y="267"/>
                    <a:pt x="412" y="77"/>
                  </a:cubicBezTo>
                  <a:cubicBezTo>
                    <a:pt x="369" y="19"/>
                    <a:pt x="313" y="1"/>
                    <a:pt x="2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5"/>
            <p:cNvSpPr/>
            <p:nvPr/>
          </p:nvSpPr>
          <p:spPr>
            <a:xfrm>
              <a:off x="6878275" y="3276550"/>
              <a:ext cx="156775" cy="117825"/>
            </a:xfrm>
            <a:custGeom>
              <a:avLst/>
              <a:gdLst/>
              <a:ahLst/>
              <a:cxnLst/>
              <a:rect l="l" t="t" r="r" b="b"/>
              <a:pathLst>
                <a:path w="6271" h="4713" extrusionOk="0">
                  <a:moveTo>
                    <a:pt x="4529" y="1"/>
                  </a:moveTo>
                  <a:cubicBezTo>
                    <a:pt x="4465" y="96"/>
                    <a:pt x="4402" y="96"/>
                    <a:pt x="4307" y="96"/>
                  </a:cubicBezTo>
                  <a:cubicBezTo>
                    <a:pt x="4155" y="68"/>
                    <a:pt x="4004" y="55"/>
                    <a:pt x="3856" y="55"/>
                  </a:cubicBezTo>
                  <a:cubicBezTo>
                    <a:pt x="1608" y="55"/>
                    <a:pt x="0" y="3063"/>
                    <a:pt x="2407" y="4371"/>
                  </a:cubicBezTo>
                  <a:cubicBezTo>
                    <a:pt x="2806" y="4594"/>
                    <a:pt x="3265" y="4712"/>
                    <a:pt x="3714" y="4712"/>
                  </a:cubicBezTo>
                  <a:cubicBezTo>
                    <a:pt x="4479" y="4712"/>
                    <a:pt x="5215" y="4369"/>
                    <a:pt x="5574" y="3611"/>
                  </a:cubicBezTo>
                  <a:cubicBezTo>
                    <a:pt x="6271" y="2312"/>
                    <a:pt x="5637" y="887"/>
                    <a:pt x="4560" y="64"/>
                  </a:cubicBezTo>
                  <a:cubicBezTo>
                    <a:pt x="4529" y="64"/>
                    <a:pt x="4529" y="1"/>
                    <a:pt x="452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5"/>
            <p:cNvSpPr/>
            <p:nvPr/>
          </p:nvSpPr>
          <p:spPr>
            <a:xfrm>
              <a:off x="6882225" y="3262550"/>
              <a:ext cx="160750" cy="147825"/>
            </a:xfrm>
            <a:custGeom>
              <a:avLst/>
              <a:gdLst/>
              <a:ahLst/>
              <a:cxnLst/>
              <a:rect l="l" t="t" r="r" b="b"/>
              <a:pathLst>
                <a:path w="6430" h="5913" extrusionOk="0">
                  <a:moveTo>
                    <a:pt x="3654" y="677"/>
                  </a:moveTo>
                  <a:cubicBezTo>
                    <a:pt x="3804" y="677"/>
                    <a:pt x="3959" y="691"/>
                    <a:pt x="4117" y="719"/>
                  </a:cubicBezTo>
                  <a:cubicBezTo>
                    <a:pt x="4212" y="719"/>
                    <a:pt x="4276" y="719"/>
                    <a:pt x="4307" y="687"/>
                  </a:cubicBezTo>
                  <a:cubicBezTo>
                    <a:pt x="5321" y="1416"/>
                    <a:pt x="6049" y="2777"/>
                    <a:pt x="5353" y="4171"/>
                  </a:cubicBezTo>
                  <a:cubicBezTo>
                    <a:pt x="5099" y="4646"/>
                    <a:pt x="4719" y="4963"/>
                    <a:pt x="4212" y="5121"/>
                  </a:cubicBezTo>
                  <a:cubicBezTo>
                    <a:pt x="3980" y="5191"/>
                    <a:pt x="3735" y="5226"/>
                    <a:pt x="3487" y="5226"/>
                  </a:cubicBezTo>
                  <a:cubicBezTo>
                    <a:pt x="3058" y="5226"/>
                    <a:pt x="2618" y="5120"/>
                    <a:pt x="2217" y="4899"/>
                  </a:cubicBezTo>
                  <a:cubicBezTo>
                    <a:pt x="1236" y="4329"/>
                    <a:pt x="824" y="3411"/>
                    <a:pt x="1204" y="2429"/>
                  </a:cubicBezTo>
                  <a:cubicBezTo>
                    <a:pt x="1514" y="1528"/>
                    <a:pt x="2449" y="677"/>
                    <a:pt x="3654" y="677"/>
                  </a:cubicBezTo>
                  <a:close/>
                  <a:moveTo>
                    <a:pt x="3487" y="1"/>
                  </a:moveTo>
                  <a:cubicBezTo>
                    <a:pt x="2277" y="1"/>
                    <a:pt x="1175" y="834"/>
                    <a:pt x="666" y="1827"/>
                  </a:cubicBezTo>
                  <a:cubicBezTo>
                    <a:pt x="0" y="3189"/>
                    <a:pt x="571" y="4773"/>
                    <a:pt x="1932" y="5533"/>
                  </a:cubicBezTo>
                  <a:cubicBezTo>
                    <a:pt x="2154" y="5628"/>
                    <a:pt x="2376" y="5723"/>
                    <a:pt x="2629" y="5786"/>
                  </a:cubicBezTo>
                  <a:cubicBezTo>
                    <a:pt x="2926" y="5868"/>
                    <a:pt x="3237" y="5912"/>
                    <a:pt x="3546" y="5912"/>
                  </a:cubicBezTo>
                  <a:cubicBezTo>
                    <a:pt x="4422" y="5912"/>
                    <a:pt x="5289" y="5560"/>
                    <a:pt x="5828" y="4741"/>
                  </a:cubicBezTo>
                  <a:cubicBezTo>
                    <a:pt x="6334" y="3886"/>
                    <a:pt x="6429" y="2777"/>
                    <a:pt x="6113" y="1891"/>
                  </a:cubicBezTo>
                  <a:cubicBezTo>
                    <a:pt x="5828" y="1099"/>
                    <a:pt x="5258" y="561"/>
                    <a:pt x="4592" y="339"/>
                  </a:cubicBezTo>
                  <a:lnTo>
                    <a:pt x="4529" y="339"/>
                  </a:lnTo>
                  <a:cubicBezTo>
                    <a:pt x="4529" y="244"/>
                    <a:pt x="4434" y="181"/>
                    <a:pt x="4307" y="149"/>
                  </a:cubicBezTo>
                  <a:cubicBezTo>
                    <a:pt x="4276" y="149"/>
                    <a:pt x="4244" y="86"/>
                    <a:pt x="4149" y="86"/>
                  </a:cubicBezTo>
                  <a:cubicBezTo>
                    <a:pt x="3927" y="28"/>
                    <a:pt x="3705" y="1"/>
                    <a:pt x="34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5"/>
            <p:cNvSpPr/>
            <p:nvPr/>
          </p:nvSpPr>
          <p:spPr>
            <a:xfrm>
              <a:off x="6942400" y="3296350"/>
              <a:ext cx="52275" cy="25350"/>
            </a:xfrm>
            <a:custGeom>
              <a:avLst/>
              <a:gdLst/>
              <a:ahLst/>
              <a:cxnLst/>
              <a:rect l="l" t="t" r="r" b="b"/>
              <a:pathLst>
                <a:path w="2091" h="1014" extrusionOk="0">
                  <a:moveTo>
                    <a:pt x="1217" y="0"/>
                  </a:moveTo>
                  <a:cubicBezTo>
                    <a:pt x="1074" y="0"/>
                    <a:pt x="929" y="21"/>
                    <a:pt x="792" y="64"/>
                  </a:cubicBezTo>
                  <a:cubicBezTo>
                    <a:pt x="444" y="159"/>
                    <a:pt x="159" y="412"/>
                    <a:pt x="64" y="760"/>
                  </a:cubicBezTo>
                  <a:cubicBezTo>
                    <a:pt x="0" y="887"/>
                    <a:pt x="64" y="950"/>
                    <a:pt x="127" y="1014"/>
                  </a:cubicBezTo>
                  <a:lnTo>
                    <a:pt x="159" y="1014"/>
                  </a:lnTo>
                  <a:cubicBezTo>
                    <a:pt x="254" y="1014"/>
                    <a:pt x="317" y="1014"/>
                    <a:pt x="380" y="919"/>
                  </a:cubicBezTo>
                  <a:cubicBezTo>
                    <a:pt x="539" y="665"/>
                    <a:pt x="760" y="475"/>
                    <a:pt x="1045" y="444"/>
                  </a:cubicBezTo>
                  <a:cubicBezTo>
                    <a:pt x="1095" y="437"/>
                    <a:pt x="1148" y="433"/>
                    <a:pt x="1203" y="433"/>
                  </a:cubicBezTo>
                  <a:cubicBezTo>
                    <a:pt x="1390" y="433"/>
                    <a:pt x="1595" y="479"/>
                    <a:pt x="1742" y="602"/>
                  </a:cubicBezTo>
                  <a:cubicBezTo>
                    <a:pt x="1791" y="626"/>
                    <a:pt x="1839" y="637"/>
                    <a:pt x="1884" y="637"/>
                  </a:cubicBezTo>
                  <a:cubicBezTo>
                    <a:pt x="1956" y="637"/>
                    <a:pt x="2020" y="609"/>
                    <a:pt x="2059" y="570"/>
                  </a:cubicBezTo>
                  <a:cubicBezTo>
                    <a:pt x="2059" y="570"/>
                    <a:pt x="2090" y="507"/>
                    <a:pt x="2090" y="475"/>
                  </a:cubicBezTo>
                  <a:cubicBezTo>
                    <a:pt x="2059" y="380"/>
                    <a:pt x="2059" y="285"/>
                    <a:pt x="1995" y="254"/>
                  </a:cubicBezTo>
                  <a:cubicBezTo>
                    <a:pt x="1784" y="85"/>
                    <a:pt x="1503" y="0"/>
                    <a:pt x="1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5"/>
            <p:cNvSpPr/>
            <p:nvPr/>
          </p:nvSpPr>
          <p:spPr>
            <a:xfrm>
              <a:off x="6344700" y="3276550"/>
              <a:ext cx="156725" cy="117825"/>
            </a:xfrm>
            <a:custGeom>
              <a:avLst/>
              <a:gdLst/>
              <a:ahLst/>
              <a:cxnLst/>
              <a:rect l="l" t="t" r="r" b="b"/>
              <a:pathLst>
                <a:path w="6269" h="4713" extrusionOk="0">
                  <a:moveTo>
                    <a:pt x="4527" y="1"/>
                  </a:moveTo>
                  <a:cubicBezTo>
                    <a:pt x="4495" y="96"/>
                    <a:pt x="4400" y="96"/>
                    <a:pt x="4337" y="96"/>
                  </a:cubicBezTo>
                  <a:cubicBezTo>
                    <a:pt x="4182" y="68"/>
                    <a:pt x="4030" y="55"/>
                    <a:pt x="3880" y="55"/>
                  </a:cubicBezTo>
                  <a:cubicBezTo>
                    <a:pt x="1606" y="55"/>
                    <a:pt x="0" y="3063"/>
                    <a:pt x="2437" y="4371"/>
                  </a:cubicBezTo>
                  <a:cubicBezTo>
                    <a:pt x="2824" y="4594"/>
                    <a:pt x="3275" y="4712"/>
                    <a:pt x="3722" y="4712"/>
                  </a:cubicBezTo>
                  <a:cubicBezTo>
                    <a:pt x="4481" y="4712"/>
                    <a:pt x="5225" y="4369"/>
                    <a:pt x="5604" y="3611"/>
                  </a:cubicBezTo>
                  <a:cubicBezTo>
                    <a:pt x="6269" y="2312"/>
                    <a:pt x="5667" y="887"/>
                    <a:pt x="4559" y="64"/>
                  </a:cubicBezTo>
                  <a:cubicBezTo>
                    <a:pt x="4527" y="64"/>
                    <a:pt x="4527" y="1"/>
                    <a:pt x="452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6348600" y="3261750"/>
              <a:ext cx="161525" cy="147700"/>
            </a:xfrm>
            <a:custGeom>
              <a:avLst/>
              <a:gdLst/>
              <a:ahLst/>
              <a:cxnLst/>
              <a:rect l="l" t="t" r="r" b="b"/>
              <a:pathLst>
                <a:path w="6461" h="5908" extrusionOk="0">
                  <a:moveTo>
                    <a:pt x="3670" y="668"/>
                  </a:moveTo>
                  <a:cubicBezTo>
                    <a:pt x="3836" y="668"/>
                    <a:pt x="4007" y="684"/>
                    <a:pt x="4181" y="719"/>
                  </a:cubicBezTo>
                  <a:cubicBezTo>
                    <a:pt x="4244" y="719"/>
                    <a:pt x="4339" y="719"/>
                    <a:pt x="4371" y="688"/>
                  </a:cubicBezTo>
                  <a:cubicBezTo>
                    <a:pt x="5353" y="1384"/>
                    <a:pt x="6113" y="2809"/>
                    <a:pt x="5384" y="4171"/>
                  </a:cubicBezTo>
                  <a:cubicBezTo>
                    <a:pt x="5163" y="4646"/>
                    <a:pt x="4751" y="4963"/>
                    <a:pt x="4244" y="5121"/>
                  </a:cubicBezTo>
                  <a:cubicBezTo>
                    <a:pt x="4017" y="5189"/>
                    <a:pt x="3777" y="5225"/>
                    <a:pt x="3534" y="5225"/>
                  </a:cubicBezTo>
                  <a:cubicBezTo>
                    <a:pt x="3100" y="5225"/>
                    <a:pt x="2655" y="5111"/>
                    <a:pt x="2249" y="4868"/>
                  </a:cubicBezTo>
                  <a:cubicBezTo>
                    <a:pt x="1267" y="4329"/>
                    <a:pt x="887" y="3411"/>
                    <a:pt x="1236" y="2429"/>
                  </a:cubicBezTo>
                  <a:cubicBezTo>
                    <a:pt x="1541" y="1512"/>
                    <a:pt x="2481" y="668"/>
                    <a:pt x="3670" y="668"/>
                  </a:cubicBezTo>
                  <a:close/>
                  <a:moveTo>
                    <a:pt x="3507" y="1"/>
                  </a:moveTo>
                  <a:cubicBezTo>
                    <a:pt x="2277" y="1"/>
                    <a:pt x="1180" y="835"/>
                    <a:pt x="697" y="1828"/>
                  </a:cubicBezTo>
                  <a:cubicBezTo>
                    <a:pt x="1" y="3189"/>
                    <a:pt x="571" y="4773"/>
                    <a:pt x="1964" y="5501"/>
                  </a:cubicBezTo>
                  <a:cubicBezTo>
                    <a:pt x="2154" y="5628"/>
                    <a:pt x="2376" y="5691"/>
                    <a:pt x="2629" y="5786"/>
                  </a:cubicBezTo>
                  <a:cubicBezTo>
                    <a:pt x="2916" y="5866"/>
                    <a:pt x="3217" y="5907"/>
                    <a:pt x="3517" y="5907"/>
                  </a:cubicBezTo>
                  <a:cubicBezTo>
                    <a:pt x="4412" y="5907"/>
                    <a:pt x="5306" y="5539"/>
                    <a:pt x="5828" y="4710"/>
                  </a:cubicBezTo>
                  <a:cubicBezTo>
                    <a:pt x="6334" y="3886"/>
                    <a:pt x="6461" y="2809"/>
                    <a:pt x="6113" y="1859"/>
                  </a:cubicBezTo>
                  <a:cubicBezTo>
                    <a:pt x="5828" y="1068"/>
                    <a:pt x="5289" y="561"/>
                    <a:pt x="4593" y="339"/>
                  </a:cubicBezTo>
                  <a:lnTo>
                    <a:pt x="4529" y="339"/>
                  </a:lnTo>
                  <a:cubicBezTo>
                    <a:pt x="4529" y="244"/>
                    <a:pt x="4434" y="181"/>
                    <a:pt x="4339" y="118"/>
                  </a:cubicBezTo>
                  <a:cubicBezTo>
                    <a:pt x="4276" y="118"/>
                    <a:pt x="4244" y="86"/>
                    <a:pt x="4181" y="86"/>
                  </a:cubicBezTo>
                  <a:cubicBezTo>
                    <a:pt x="3954" y="28"/>
                    <a:pt x="3728" y="1"/>
                    <a:pt x="3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6409575" y="3295300"/>
              <a:ext cx="52275" cy="24825"/>
            </a:xfrm>
            <a:custGeom>
              <a:avLst/>
              <a:gdLst/>
              <a:ahLst/>
              <a:cxnLst/>
              <a:rect l="l" t="t" r="r" b="b"/>
              <a:pathLst>
                <a:path w="2091" h="993" extrusionOk="0">
                  <a:moveTo>
                    <a:pt x="1142" y="0"/>
                  </a:moveTo>
                  <a:cubicBezTo>
                    <a:pt x="1021" y="0"/>
                    <a:pt x="903" y="15"/>
                    <a:pt x="792" y="42"/>
                  </a:cubicBezTo>
                  <a:cubicBezTo>
                    <a:pt x="412" y="169"/>
                    <a:pt x="158" y="422"/>
                    <a:pt x="32" y="771"/>
                  </a:cubicBezTo>
                  <a:cubicBezTo>
                    <a:pt x="0" y="897"/>
                    <a:pt x="32" y="961"/>
                    <a:pt x="95" y="992"/>
                  </a:cubicBezTo>
                  <a:lnTo>
                    <a:pt x="127" y="992"/>
                  </a:lnTo>
                  <a:cubicBezTo>
                    <a:pt x="222" y="992"/>
                    <a:pt x="317" y="992"/>
                    <a:pt x="348" y="929"/>
                  </a:cubicBezTo>
                  <a:cubicBezTo>
                    <a:pt x="507" y="676"/>
                    <a:pt x="728" y="486"/>
                    <a:pt x="1013" y="454"/>
                  </a:cubicBezTo>
                  <a:cubicBezTo>
                    <a:pt x="1071" y="438"/>
                    <a:pt x="1132" y="430"/>
                    <a:pt x="1195" y="430"/>
                  </a:cubicBezTo>
                  <a:cubicBezTo>
                    <a:pt x="1376" y="430"/>
                    <a:pt x="1569" y="495"/>
                    <a:pt x="1710" y="612"/>
                  </a:cubicBezTo>
                  <a:cubicBezTo>
                    <a:pt x="1755" y="635"/>
                    <a:pt x="1800" y="645"/>
                    <a:pt x="1842" y="645"/>
                  </a:cubicBezTo>
                  <a:cubicBezTo>
                    <a:pt x="1919" y="645"/>
                    <a:pt x="1986" y="610"/>
                    <a:pt x="2027" y="549"/>
                  </a:cubicBezTo>
                  <a:cubicBezTo>
                    <a:pt x="2027" y="549"/>
                    <a:pt x="2090" y="517"/>
                    <a:pt x="2090" y="486"/>
                  </a:cubicBezTo>
                  <a:cubicBezTo>
                    <a:pt x="2090" y="422"/>
                    <a:pt x="2059" y="327"/>
                    <a:pt x="1964" y="264"/>
                  </a:cubicBezTo>
                  <a:cubicBezTo>
                    <a:pt x="1739" y="84"/>
                    <a:pt x="1435" y="0"/>
                    <a:pt x="11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6"/>
          <p:cNvSpPr txBox="1">
            <a:spLocks noGrp="1"/>
          </p:cNvSpPr>
          <p:nvPr>
            <p:ph type="title"/>
          </p:nvPr>
        </p:nvSpPr>
        <p:spPr>
          <a:xfrm>
            <a:off x="616250" y="554700"/>
            <a:ext cx="79068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66" name="Google Shape;66;p6"/>
          <p:cNvGrpSpPr/>
          <p:nvPr/>
        </p:nvGrpSpPr>
        <p:grpSpPr>
          <a:xfrm>
            <a:off x="718809" y="544092"/>
            <a:ext cx="8051006" cy="989495"/>
            <a:chOff x="-21177300" y="1273350"/>
            <a:chExt cx="6267325" cy="770275"/>
          </a:xfrm>
        </p:grpSpPr>
        <p:sp>
          <p:nvSpPr>
            <p:cNvPr id="67" name="Google Shape;67;p6"/>
            <p:cNvSpPr/>
            <p:nvPr/>
          </p:nvSpPr>
          <p:spPr>
            <a:xfrm>
              <a:off x="-21172675" y="1664650"/>
              <a:ext cx="142650" cy="117700"/>
            </a:xfrm>
            <a:custGeom>
              <a:avLst/>
              <a:gdLst/>
              <a:ahLst/>
              <a:cxnLst/>
              <a:rect l="l" t="t" r="r" b="b"/>
              <a:pathLst>
                <a:path w="5706" h="4708" extrusionOk="0">
                  <a:moveTo>
                    <a:pt x="2711" y="1"/>
                  </a:moveTo>
                  <a:cubicBezTo>
                    <a:pt x="2409" y="1"/>
                    <a:pt x="2105" y="45"/>
                    <a:pt x="1811" y="131"/>
                  </a:cubicBezTo>
                  <a:lnTo>
                    <a:pt x="1747" y="131"/>
                  </a:lnTo>
                  <a:cubicBezTo>
                    <a:pt x="1747" y="194"/>
                    <a:pt x="1747" y="289"/>
                    <a:pt x="1684" y="321"/>
                  </a:cubicBezTo>
                  <a:cubicBezTo>
                    <a:pt x="0" y="1756"/>
                    <a:pt x="794" y="4708"/>
                    <a:pt x="2809" y="4708"/>
                  </a:cubicBezTo>
                  <a:cubicBezTo>
                    <a:pt x="3105" y="4708"/>
                    <a:pt x="3429" y="4644"/>
                    <a:pt x="3774" y="4501"/>
                  </a:cubicBezTo>
                  <a:cubicBezTo>
                    <a:pt x="4882" y="4026"/>
                    <a:pt x="5706" y="2823"/>
                    <a:pt x="5199" y="1588"/>
                  </a:cubicBezTo>
                  <a:cubicBezTo>
                    <a:pt x="4734" y="510"/>
                    <a:pt x="3739" y="1"/>
                    <a:pt x="271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6"/>
            <p:cNvSpPr/>
            <p:nvPr/>
          </p:nvSpPr>
          <p:spPr>
            <a:xfrm>
              <a:off x="-21177300" y="1649525"/>
              <a:ext cx="160750" cy="146750"/>
            </a:xfrm>
            <a:custGeom>
              <a:avLst/>
              <a:gdLst/>
              <a:ahLst/>
              <a:cxnLst/>
              <a:rect l="l" t="t" r="r" b="b"/>
              <a:pathLst>
                <a:path w="6430" h="5870" extrusionOk="0">
                  <a:moveTo>
                    <a:pt x="2773" y="672"/>
                  </a:moveTo>
                  <a:cubicBezTo>
                    <a:pt x="3800" y="672"/>
                    <a:pt x="4857" y="1103"/>
                    <a:pt x="5352" y="2193"/>
                  </a:cubicBezTo>
                  <a:cubicBezTo>
                    <a:pt x="5542" y="2668"/>
                    <a:pt x="5542" y="3175"/>
                    <a:pt x="5352" y="3650"/>
                  </a:cubicBezTo>
                  <a:cubicBezTo>
                    <a:pt x="5099" y="4251"/>
                    <a:pt x="4561" y="4758"/>
                    <a:pt x="3927" y="5043"/>
                  </a:cubicBezTo>
                  <a:cubicBezTo>
                    <a:pt x="3593" y="5181"/>
                    <a:pt x="3271" y="5248"/>
                    <a:pt x="2969" y="5248"/>
                  </a:cubicBezTo>
                  <a:cubicBezTo>
                    <a:pt x="2300" y="5248"/>
                    <a:pt x="1733" y="4916"/>
                    <a:pt x="1362" y="4283"/>
                  </a:cubicBezTo>
                  <a:cubicBezTo>
                    <a:pt x="792" y="3365"/>
                    <a:pt x="792" y="1876"/>
                    <a:pt x="1869" y="958"/>
                  </a:cubicBezTo>
                  <a:cubicBezTo>
                    <a:pt x="1901" y="926"/>
                    <a:pt x="1932" y="831"/>
                    <a:pt x="1932" y="768"/>
                  </a:cubicBezTo>
                  <a:cubicBezTo>
                    <a:pt x="2202" y="706"/>
                    <a:pt x="2486" y="672"/>
                    <a:pt x="2773" y="672"/>
                  </a:cubicBezTo>
                  <a:close/>
                  <a:moveTo>
                    <a:pt x="3085" y="0"/>
                  </a:moveTo>
                  <a:cubicBezTo>
                    <a:pt x="2639" y="0"/>
                    <a:pt x="2221" y="126"/>
                    <a:pt x="1837" y="356"/>
                  </a:cubicBezTo>
                  <a:cubicBezTo>
                    <a:pt x="1774" y="356"/>
                    <a:pt x="1774" y="419"/>
                    <a:pt x="1774" y="419"/>
                  </a:cubicBezTo>
                  <a:cubicBezTo>
                    <a:pt x="1742" y="388"/>
                    <a:pt x="1695" y="372"/>
                    <a:pt x="1647" y="372"/>
                  </a:cubicBezTo>
                  <a:cubicBezTo>
                    <a:pt x="1600" y="372"/>
                    <a:pt x="1552" y="388"/>
                    <a:pt x="1521" y="419"/>
                  </a:cubicBezTo>
                  <a:cubicBezTo>
                    <a:pt x="1489" y="451"/>
                    <a:pt x="1426" y="451"/>
                    <a:pt x="1394" y="483"/>
                  </a:cubicBezTo>
                  <a:cubicBezTo>
                    <a:pt x="159" y="1369"/>
                    <a:pt x="0" y="3048"/>
                    <a:pt x="507" y="4283"/>
                  </a:cubicBezTo>
                  <a:cubicBezTo>
                    <a:pt x="973" y="5307"/>
                    <a:pt x="1934" y="5869"/>
                    <a:pt x="2989" y="5869"/>
                  </a:cubicBezTo>
                  <a:cubicBezTo>
                    <a:pt x="3370" y="5869"/>
                    <a:pt x="3763" y="5796"/>
                    <a:pt x="4149" y="5645"/>
                  </a:cubicBezTo>
                  <a:cubicBezTo>
                    <a:pt x="4402" y="5550"/>
                    <a:pt x="4592" y="5423"/>
                    <a:pt x="4782" y="5265"/>
                  </a:cubicBezTo>
                  <a:cubicBezTo>
                    <a:pt x="5733" y="4600"/>
                    <a:pt x="6429" y="3365"/>
                    <a:pt x="5986" y="2098"/>
                  </a:cubicBezTo>
                  <a:cubicBezTo>
                    <a:pt x="5733" y="1274"/>
                    <a:pt x="4941" y="514"/>
                    <a:pt x="3991" y="166"/>
                  </a:cubicBezTo>
                  <a:cubicBezTo>
                    <a:pt x="3678" y="54"/>
                    <a:pt x="3376" y="0"/>
                    <a:pt x="30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6"/>
            <p:cNvSpPr/>
            <p:nvPr/>
          </p:nvSpPr>
          <p:spPr>
            <a:xfrm>
              <a:off x="-21132975" y="1685050"/>
              <a:ext cx="34875" cy="50475"/>
            </a:xfrm>
            <a:custGeom>
              <a:avLst/>
              <a:gdLst/>
              <a:ahLst/>
              <a:cxnLst/>
              <a:rect l="l" t="t" r="r" b="b"/>
              <a:pathLst>
                <a:path w="1395" h="2019" extrusionOk="0">
                  <a:moveTo>
                    <a:pt x="1176" y="0"/>
                  </a:moveTo>
                  <a:cubicBezTo>
                    <a:pt x="1154" y="0"/>
                    <a:pt x="1132" y="4"/>
                    <a:pt x="1109" y="12"/>
                  </a:cubicBezTo>
                  <a:cubicBezTo>
                    <a:pt x="729" y="138"/>
                    <a:pt x="381" y="423"/>
                    <a:pt x="159" y="835"/>
                  </a:cubicBezTo>
                  <a:cubicBezTo>
                    <a:pt x="1" y="1215"/>
                    <a:pt x="64" y="1595"/>
                    <a:pt x="254" y="1912"/>
                  </a:cubicBezTo>
                  <a:cubicBezTo>
                    <a:pt x="278" y="1983"/>
                    <a:pt x="355" y="2019"/>
                    <a:pt x="419" y="2019"/>
                  </a:cubicBezTo>
                  <a:cubicBezTo>
                    <a:pt x="440" y="2019"/>
                    <a:pt x="460" y="2015"/>
                    <a:pt x="476" y="2007"/>
                  </a:cubicBezTo>
                  <a:lnTo>
                    <a:pt x="539" y="2007"/>
                  </a:lnTo>
                  <a:cubicBezTo>
                    <a:pt x="571" y="1944"/>
                    <a:pt x="603" y="1880"/>
                    <a:pt x="603" y="1785"/>
                  </a:cubicBezTo>
                  <a:cubicBezTo>
                    <a:pt x="476" y="1532"/>
                    <a:pt x="539" y="1215"/>
                    <a:pt x="634" y="962"/>
                  </a:cubicBezTo>
                  <a:cubicBezTo>
                    <a:pt x="761" y="740"/>
                    <a:pt x="951" y="582"/>
                    <a:pt x="1204" y="487"/>
                  </a:cubicBezTo>
                  <a:cubicBezTo>
                    <a:pt x="1363" y="455"/>
                    <a:pt x="1394" y="328"/>
                    <a:pt x="1363" y="202"/>
                  </a:cubicBezTo>
                  <a:cubicBezTo>
                    <a:pt x="1363" y="170"/>
                    <a:pt x="1363" y="170"/>
                    <a:pt x="1331" y="138"/>
                  </a:cubicBezTo>
                  <a:cubicBezTo>
                    <a:pt x="1307" y="42"/>
                    <a:pt x="1246" y="0"/>
                    <a:pt x="11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6"/>
            <p:cNvSpPr/>
            <p:nvPr/>
          </p:nvSpPr>
          <p:spPr>
            <a:xfrm>
              <a:off x="-20884500" y="1912100"/>
              <a:ext cx="142675" cy="118050"/>
            </a:xfrm>
            <a:custGeom>
              <a:avLst/>
              <a:gdLst/>
              <a:ahLst/>
              <a:cxnLst/>
              <a:rect l="l" t="t" r="r" b="b"/>
              <a:pathLst>
                <a:path w="5707" h="4722" extrusionOk="0">
                  <a:moveTo>
                    <a:pt x="2654" y="0"/>
                  </a:moveTo>
                  <a:cubicBezTo>
                    <a:pt x="2362" y="0"/>
                    <a:pt x="2067" y="38"/>
                    <a:pt x="1779" y="114"/>
                  </a:cubicBezTo>
                  <a:lnTo>
                    <a:pt x="1748" y="114"/>
                  </a:lnTo>
                  <a:cubicBezTo>
                    <a:pt x="1748" y="209"/>
                    <a:pt x="1748" y="272"/>
                    <a:pt x="1684" y="304"/>
                  </a:cubicBezTo>
                  <a:cubicBezTo>
                    <a:pt x="0" y="1767"/>
                    <a:pt x="795" y="4722"/>
                    <a:pt x="2810" y="4722"/>
                  </a:cubicBezTo>
                  <a:cubicBezTo>
                    <a:pt x="3106" y="4722"/>
                    <a:pt x="3429" y="4658"/>
                    <a:pt x="3775" y="4516"/>
                  </a:cubicBezTo>
                  <a:cubicBezTo>
                    <a:pt x="4883" y="4041"/>
                    <a:pt x="5706" y="2806"/>
                    <a:pt x="5200" y="1570"/>
                  </a:cubicBezTo>
                  <a:cubicBezTo>
                    <a:pt x="4728" y="503"/>
                    <a:pt x="3712" y="0"/>
                    <a:pt x="26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6"/>
            <p:cNvSpPr/>
            <p:nvPr/>
          </p:nvSpPr>
          <p:spPr>
            <a:xfrm>
              <a:off x="-20889125" y="1897100"/>
              <a:ext cx="159975" cy="146525"/>
            </a:xfrm>
            <a:custGeom>
              <a:avLst/>
              <a:gdLst/>
              <a:ahLst/>
              <a:cxnLst/>
              <a:rect l="l" t="t" r="r" b="b"/>
              <a:pathLst>
                <a:path w="6399" h="5861" extrusionOk="0">
                  <a:moveTo>
                    <a:pt x="2721" y="666"/>
                  </a:moveTo>
                  <a:cubicBezTo>
                    <a:pt x="3765" y="666"/>
                    <a:pt x="4849" y="1088"/>
                    <a:pt x="5353" y="2170"/>
                  </a:cubicBezTo>
                  <a:cubicBezTo>
                    <a:pt x="5543" y="2645"/>
                    <a:pt x="5543" y="3184"/>
                    <a:pt x="5353" y="3659"/>
                  </a:cubicBezTo>
                  <a:cubicBezTo>
                    <a:pt x="5100" y="4229"/>
                    <a:pt x="4561" y="4767"/>
                    <a:pt x="3928" y="5021"/>
                  </a:cubicBezTo>
                  <a:cubicBezTo>
                    <a:pt x="3591" y="5159"/>
                    <a:pt x="3267" y="5227"/>
                    <a:pt x="2962" y="5227"/>
                  </a:cubicBezTo>
                  <a:cubicBezTo>
                    <a:pt x="2294" y="5227"/>
                    <a:pt x="1723" y="4902"/>
                    <a:pt x="1331" y="4292"/>
                  </a:cubicBezTo>
                  <a:cubicBezTo>
                    <a:pt x="793" y="3374"/>
                    <a:pt x="793" y="1854"/>
                    <a:pt x="1869" y="967"/>
                  </a:cubicBezTo>
                  <a:cubicBezTo>
                    <a:pt x="1901" y="904"/>
                    <a:pt x="1933" y="840"/>
                    <a:pt x="1933" y="745"/>
                  </a:cubicBezTo>
                  <a:cubicBezTo>
                    <a:pt x="2186" y="693"/>
                    <a:pt x="2452" y="666"/>
                    <a:pt x="2721" y="666"/>
                  </a:cubicBezTo>
                  <a:close/>
                  <a:moveTo>
                    <a:pt x="3044" y="0"/>
                  </a:moveTo>
                  <a:cubicBezTo>
                    <a:pt x="2604" y="0"/>
                    <a:pt x="2193" y="122"/>
                    <a:pt x="1838" y="365"/>
                  </a:cubicBezTo>
                  <a:cubicBezTo>
                    <a:pt x="1774" y="365"/>
                    <a:pt x="1774" y="397"/>
                    <a:pt x="1774" y="397"/>
                  </a:cubicBezTo>
                  <a:cubicBezTo>
                    <a:pt x="1743" y="381"/>
                    <a:pt x="1695" y="373"/>
                    <a:pt x="1648" y="373"/>
                  </a:cubicBezTo>
                  <a:cubicBezTo>
                    <a:pt x="1600" y="373"/>
                    <a:pt x="1553" y="381"/>
                    <a:pt x="1521" y="397"/>
                  </a:cubicBezTo>
                  <a:cubicBezTo>
                    <a:pt x="1458" y="429"/>
                    <a:pt x="1426" y="429"/>
                    <a:pt x="1394" y="492"/>
                  </a:cubicBezTo>
                  <a:cubicBezTo>
                    <a:pt x="159" y="1347"/>
                    <a:pt x="1" y="3057"/>
                    <a:pt x="508" y="4292"/>
                  </a:cubicBezTo>
                  <a:cubicBezTo>
                    <a:pt x="971" y="5288"/>
                    <a:pt x="1926" y="5861"/>
                    <a:pt x="2975" y="5861"/>
                  </a:cubicBezTo>
                  <a:cubicBezTo>
                    <a:pt x="3361" y="5861"/>
                    <a:pt x="3759" y="5784"/>
                    <a:pt x="4150" y="5622"/>
                  </a:cubicBezTo>
                  <a:cubicBezTo>
                    <a:pt x="4403" y="5559"/>
                    <a:pt x="4593" y="5432"/>
                    <a:pt x="4783" y="5274"/>
                  </a:cubicBezTo>
                  <a:cubicBezTo>
                    <a:pt x="5733" y="4609"/>
                    <a:pt x="6398" y="3374"/>
                    <a:pt x="5986" y="2107"/>
                  </a:cubicBezTo>
                  <a:cubicBezTo>
                    <a:pt x="5733" y="1284"/>
                    <a:pt x="4941" y="492"/>
                    <a:pt x="3991" y="175"/>
                  </a:cubicBezTo>
                  <a:cubicBezTo>
                    <a:pt x="3667" y="59"/>
                    <a:pt x="3349" y="0"/>
                    <a:pt x="30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6"/>
            <p:cNvSpPr/>
            <p:nvPr/>
          </p:nvSpPr>
          <p:spPr>
            <a:xfrm>
              <a:off x="-20844775" y="1932500"/>
              <a:ext cx="34850" cy="50050"/>
            </a:xfrm>
            <a:custGeom>
              <a:avLst/>
              <a:gdLst/>
              <a:ahLst/>
              <a:cxnLst/>
              <a:rect l="l" t="t" r="r" b="b"/>
              <a:pathLst>
                <a:path w="1394" h="2002" extrusionOk="0">
                  <a:moveTo>
                    <a:pt x="1181" y="1"/>
                  </a:moveTo>
                  <a:cubicBezTo>
                    <a:pt x="1159" y="1"/>
                    <a:pt x="1135" y="8"/>
                    <a:pt x="1109" y="26"/>
                  </a:cubicBezTo>
                  <a:cubicBezTo>
                    <a:pt x="729" y="121"/>
                    <a:pt x="349" y="406"/>
                    <a:pt x="159" y="849"/>
                  </a:cubicBezTo>
                  <a:cubicBezTo>
                    <a:pt x="0" y="1198"/>
                    <a:pt x="32" y="1610"/>
                    <a:pt x="254" y="1926"/>
                  </a:cubicBezTo>
                  <a:cubicBezTo>
                    <a:pt x="277" y="1973"/>
                    <a:pt x="351" y="2002"/>
                    <a:pt x="414" y="2002"/>
                  </a:cubicBezTo>
                  <a:cubicBezTo>
                    <a:pt x="437" y="2002"/>
                    <a:pt x="458" y="1998"/>
                    <a:pt x="475" y="1990"/>
                  </a:cubicBezTo>
                  <a:lnTo>
                    <a:pt x="507" y="1990"/>
                  </a:lnTo>
                  <a:cubicBezTo>
                    <a:pt x="570" y="1958"/>
                    <a:pt x="602" y="1863"/>
                    <a:pt x="602" y="1800"/>
                  </a:cubicBezTo>
                  <a:cubicBezTo>
                    <a:pt x="475" y="1515"/>
                    <a:pt x="507" y="1198"/>
                    <a:pt x="634" y="976"/>
                  </a:cubicBezTo>
                  <a:cubicBezTo>
                    <a:pt x="760" y="723"/>
                    <a:pt x="950" y="564"/>
                    <a:pt x="1204" y="501"/>
                  </a:cubicBezTo>
                  <a:cubicBezTo>
                    <a:pt x="1362" y="438"/>
                    <a:pt x="1394" y="343"/>
                    <a:pt x="1362" y="216"/>
                  </a:cubicBezTo>
                  <a:cubicBezTo>
                    <a:pt x="1362" y="184"/>
                    <a:pt x="1362" y="184"/>
                    <a:pt x="1299" y="121"/>
                  </a:cubicBezTo>
                  <a:cubicBezTo>
                    <a:pt x="1276" y="53"/>
                    <a:pt x="1237" y="1"/>
                    <a:pt x="11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6"/>
            <p:cNvSpPr/>
            <p:nvPr/>
          </p:nvSpPr>
          <p:spPr>
            <a:xfrm>
              <a:off x="-15066000" y="1532450"/>
              <a:ext cx="143350" cy="117675"/>
            </a:xfrm>
            <a:custGeom>
              <a:avLst/>
              <a:gdLst/>
              <a:ahLst/>
              <a:cxnLst/>
              <a:rect l="l" t="t" r="r" b="b"/>
              <a:pathLst>
                <a:path w="5734" h="4707" extrusionOk="0">
                  <a:moveTo>
                    <a:pt x="2648" y="1"/>
                  </a:moveTo>
                  <a:cubicBezTo>
                    <a:pt x="2369" y="1"/>
                    <a:pt x="2086" y="34"/>
                    <a:pt x="1807" y="99"/>
                  </a:cubicBezTo>
                  <a:lnTo>
                    <a:pt x="1775" y="99"/>
                  </a:lnTo>
                  <a:cubicBezTo>
                    <a:pt x="1775" y="194"/>
                    <a:pt x="1775" y="257"/>
                    <a:pt x="1712" y="289"/>
                  </a:cubicBezTo>
                  <a:cubicBezTo>
                    <a:pt x="1" y="1752"/>
                    <a:pt x="816" y="4707"/>
                    <a:pt x="2836" y="4707"/>
                  </a:cubicBezTo>
                  <a:cubicBezTo>
                    <a:pt x="3133" y="4707"/>
                    <a:pt x="3457" y="4643"/>
                    <a:pt x="3802" y="4501"/>
                  </a:cubicBezTo>
                  <a:cubicBezTo>
                    <a:pt x="4911" y="4026"/>
                    <a:pt x="5734" y="2790"/>
                    <a:pt x="5227" y="1555"/>
                  </a:cubicBezTo>
                  <a:cubicBezTo>
                    <a:pt x="4749" y="498"/>
                    <a:pt x="3730" y="1"/>
                    <a:pt x="264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6"/>
            <p:cNvSpPr/>
            <p:nvPr/>
          </p:nvSpPr>
          <p:spPr>
            <a:xfrm>
              <a:off x="-15069925" y="1517875"/>
              <a:ext cx="159950" cy="146525"/>
            </a:xfrm>
            <a:custGeom>
              <a:avLst/>
              <a:gdLst/>
              <a:ahLst/>
              <a:cxnLst/>
              <a:rect l="l" t="t" r="r" b="b"/>
              <a:pathLst>
                <a:path w="6398" h="5861" extrusionOk="0">
                  <a:moveTo>
                    <a:pt x="2798" y="646"/>
                  </a:moveTo>
                  <a:cubicBezTo>
                    <a:pt x="3827" y="646"/>
                    <a:pt x="4886" y="1071"/>
                    <a:pt x="5353" y="2202"/>
                  </a:cubicBezTo>
                  <a:cubicBezTo>
                    <a:pt x="5543" y="2677"/>
                    <a:pt x="5543" y="3183"/>
                    <a:pt x="5353" y="3658"/>
                  </a:cubicBezTo>
                  <a:cubicBezTo>
                    <a:pt x="5099" y="4260"/>
                    <a:pt x="4561" y="4767"/>
                    <a:pt x="3928" y="5052"/>
                  </a:cubicBezTo>
                  <a:cubicBezTo>
                    <a:pt x="3594" y="5179"/>
                    <a:pt x="3273" y="5243"/>
                    <a:pt x="2972" y="5243"/>
                  </a:cubicBezTo>
                  <a:cubicBezTo>
                    <a:pt x="2299" y="5243"/>
                    <a:pt x="1724" y="4926"/>
                    <a:pt x="1331" y="4292"/>
                  </a:cubicBezTo>
                  <a:cubicBezTo>
                    <a:pt x="792" y="3373"/>
                    <a:pt x="792" y="1885"/>
                    <a:pt x="1869" y="967"/>
                  </a:cubicBezTo>
                  <a:cubicBezTo>
                    <a:pt x="1901" y="935"/>
                    <a:pt x="1932" y="840"/>
                    <a:pt x="1932" y="745"/>
                  </a:cubicBezTo>
                  <a:cubicBezTo>
                    <a:pt x="2209" y="681"/>
                    <a:pt x="2502" y="646"/>
                    <a:pt x="2798" y="646"/>
                  </a:cubicBezTo>
                  <a:close/>
                  <a:moveTo>
                    <a:pt x="3042" y="0"/>
                  </a:moveTo>
                  <a:cubicBezTo>
                    <a:pt x="2599" y="0"/>
                    <a:pt x="2180" y="122"/>
                    <a:pt x="1806" y="365"/>
                  </a:cubicBezTo>
                  <a:cubicBezTo>
                    <a:pt x="1774" y="365"/>
                    <a:pt x="1774" y="397"/>
                    <a:pt x="1774" y="397"/>
                  </a:cubicBezTo>
                  <a:cubicBezTo>
                    <a:pt x="1742" y="381"/>
                    <a:pt x="1695" y="373"/>
                    <a:pt x="1643" y="373"/>
                  </a:cubicBezTo>
                  <a:cubicBezTo>
                    <a:pt x="1592" y="373"/>
                    <a:pt x="1537" y="381"/>
                    <a:pt x="1489" y="397"/>
                  </a:cubicBezTo>
                  <a:cubicBezTo>
                    <a:pt x="1457" y="428"/>
                    <a:pt x="1426" y="428"/>
                    <a:pt x="1394" y="492"/>
                  </a:cubicBezTo>
                  <a:cubicBezTo>
                    <a:pt x="159" y="1347"/>
                    <a:pt x="1" y="3057"/>
                    <a:pt x="507" y="4292"/>
                  </a:cubicBezTo>
                  <a:cubicBezTo>
                    <a:pt x="971" y="5288"/>
                    <a:pt x="1926" y="5861"/>
                    <a:pt x="2975" y="5861"/>
                  </a:cubicBezTo>
                  <a:cubicBezTo>
                    <a:pt x="3360" y="5861"/>
                    <a:pt x="3758" y="5783"/>
                    <a:pt x="4149" y="5622"/>
                  </a:cubicBezTo>
                  <a:cubicBezTo>
                    <a:pt x="4403" y="5559"/>
                    <a:pt x="4593" y="5432"/>
                    <a:pt x="4783" y="5274"/>
                  </a:cubicBezTo>
                  <a:cubicBezTo>
                    <a:pt x="5733" y="4609"/>
                    <a:pt x="6398" y="3373"/>
                    <a:pt x="5986" y="2107"/>
                  </a:cubicBezTo>
                  <a:cubicBezTo>
                    <a:pt x="5733" y="1252"/>
                    <a:pt x="4941" y="492"/>
                    <a:pt x="3991" y="175"/>
                  </a:cubicBezTo>
                  <a:cubicBezTo>
                    <a:pt x="3667" y="58"/>
                    <a:pt x="3348" y="0"/>
                    <a:pt x="30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6"/>
            <p:cNvSpPr/>
            <p:nvPr/>
          </p:nvSpPr>
          <p:spPr>
            <a:xfrm>
              <a:off x="-15025575" y="1553125"/>
              <a:ext cx="34850" cy="49400"/>
            </a:xfrm>
            <a:custGeom>
              <a:avLst/>
              <a:gdLst/>
              <a:ahLst/>
              <a:cxnLst/>
              <a:rect l="l" t="t" r="r" b="b"/>
              <a:pathLst>
                <a:path w="1394" h="1976" extrusionOk="0">
                  <a:moveTo>
                    <a:pt x="1108" y="0"/>
                  </a:moveTo>
                  <a:cubicBezTo>
                    <a:pt x="728" y="95"/>
                    <a:pt x="348" y="380"/>
                    <a:pt x="158" y="823"/>
                  </a:cubicBezTo>
                  <a:cubicBezTo>
                    <a:pt x="0" y="1172"/>
                    <a:pt x="32" y="1583"/>
                    <a:pt x="253" y="1900"/>
                  </a:cubicBezTo>
                  <a:cubicBezTo>
                    <a:pt x="277" y="1947"/>
                    <a:pt x="351" y="1976"/>
                    <a:pt x="414" y="1976"/>
                  </a:cubicBezTo>
                  <a:cubicBezTo>
                    <a:pt x="437" y="1976"/>
                    <a:pt x="458" y="1972"/>
                    <a:pt x="475" y="1963"/>
                  </a:cubicBezTo>
                  <a:lnTo>
                    <a:pt x="507" y="1963"/>
                  </a:lnTo>
                  <a:cubicBezTo>
                    <a:pt x="570" y="1932"/>
                    <a:pt x="602" y="1837"/>
                    <a:pt x="602" y="1773"/>
                  </a:cubicBezTo>
                  <a:cubicBezTo>
                    <a:pt x="475" y="1488"/>
                    <a:pt x="507" y="1172"/>
                    <a:pt x="633" y="950"/>
                  </a:cubicBezTo>
                  <a:cubicBezTo>
                    <a:pt x="760" y="697"/>
                    <a:pt x="950" y="538"/>
                    <a:pt x="1203" y="475"/>
                  </a:cubicBezTo>
                  <a:cubicBezTo>
                    <a:pt x="1362" y="412"/>
                    <a:pt x="1394" y="317"/>
                    <a:pt x="1362" y="190"/>
                  </a:cubicBezTo>
                  <a:cubicBezTo>
                    <a:pt x="1362" y="158"/>
                    <a:pt x="1362" y="158"/>
                    <a:pt x="1299" y="95"/>
                  </a:cubicBezTo>
                  <a:cubicBezTo>
                    <a:pt x="1267" y="32"/>
                    <a:pt x="1235" y="0"/>
                    <a:pt x="11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6"/>
            <p:cNvSpPr/>
            <p:nvPr/>
          </p:nvSpPr>
          <p:spPr>
            <a:xfrm>
              <a:off x="-15288450" y="1273350"/>
              <a:ext cx="203500" cy="194300"/>
            </a:xfrm>
            <a:custGeom>
              <a:avLst/>
              <a:gdLst/>
              <a:ahLst/>
              <a:cxnLst/>
              <a:rect l="l" t="t" r="r" b="b"/>
              <a:pathLst>
                <a:path w="8140" h="7772" extrusionOk="0">
                  <a:moveTo>
                    <a:pt x="3677" y="689"/>
                  </a:moveTo>
                  <a:cubicBezTo>
                    <a:pt x="5454" y="689"/>
                    <a:pt x="7344" y="2297"/>
                    <a:pt x="7285" y="4477"/>
                  </a:cubicBezTo>
                  <a:cubicBezTo>
                    <a:pt x="7285" y="4604"/>
                    <a:pt x="7348" y="4699"/>
                    <a:pt x="7443" y="4762"/>
                  </a:cubicBezTo>
                  <a:cubicBezTo>
                    <a:pt x="7443" y="4762"/>
                    <a:pt x="7412" y="4762"/>
                    <a:pt x="7412" y="4794"/>
                  </a:cubicBezTo>
                  <a:cubicBezTo>
                    <a:pt x="6669" y="6151"/>
                    <a:pt x="5326" y="7156"/>
                    <a:pt x="3817" y="7156"/>
                  </a:cubicBezTo>
                  <a:cubicBezTo>
                    <a:pt x="3460" y="7156"/>
                    <a:pt x="3094" y="7100"/>
                    <a:pt x="2724" y="6979"/>
                  </a:cubicBezTo>
                  <a:cubicBezTo>
                    <a:pt x="951" y="6377"/>
                    <a:pt x="413" y="4319"/>
                    <a:pt x="1014" y="2735"/>
                  </a:cubicBezTo>
                  <a:cubicBezTo>
                    <a:pt x="1544" y="1292"/>
                    <a:pt x="2589" y="689"/>
                    <a:pt x="3677" y="689"/>
                  </a:cubicBezTo>
                  <a:close/>
                  <a:moveTo>
                    <a:pt x="3859" y="1"/>
                  </a:moveTo>
                  <a:cubicBezTo>
                    <a:pt x="2348" y="1"/>
                    <a:pt x="970" y="988"/>
                    <a:pt x="381" y="2577"/>
                  </a:cubicBezTo>
                  <a:cubicBezTo>
                    <a:pt x="254" y="2894"/>
                    <a:pt x="223" y="3179"/>
                    <a:pt x="191" y="3527"/>
                  </a:cubicBezTo>
                  <a:cubicBezTo>
                    <a:pt x="1" y="5079"/>
                    <a:pt x="634" y="6789"/>
                    <a:pt x="2249" y="7486"/>
                  </a:cubicBezTo>
                  <a:cubicBezTo>
                    <a:pt x="2708" y="7675"/>
                    <a:pt x="3236" y="7772"/>
                    <a:pt x="3779" y="7772"/>
                  </a:cubicBezTo>
                  <a:cubicBezTo>
                    <a:pt x="4510" y="7772"/>
                    <a:pt x="5269" y="7596"/>
                    <a:pt x="5923" y="7232"/>
                  </a:cubicBezTo>
                  <a:cubicBezTo>
                    <a:pt x="6873" y="6694"/>
                    <a:pt x="7507" y="5871"/>
                    <a:pt x="7633" y="4921"/>
                  </a:cubicBezTo>
                  <a:lnTo>
                    <a:pt x="7633" y="4857"/>
                  </a:lnTo>
                  <a:cubicBezTo>
                    <a:pt x="7760" y="4794"/>
                    <a:pt x="7823" y="4699"/>
                    <a:pt x="7855" y="4572"/>
                  </a:cubicBezTo>
                  <a:cubicBezTo>
                    <a:pt x="7855" y="4477"/>
                    <a:pt x="7918" y="4446"/>
                    <a:pt x="7918" y="4382"/>
                  </a:cubicBezTo>
                  <a:cubicBezTo>
                    <a:pt x="8140" y="2387"/>
                    <a:pt x="6588" y="677"/>
                    <a:pt x="4941" y="170"/>
                  </a:cubicBezTo>
                  <a:cubicBezTo>
                    <a:pt x="4579" y="55"/>
                    <a:pt x="4215" y="1"/>
                    <a:pt x="38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6"/>
            <p:cNvSpPr/>
            <p:nvPr/>
          </p:nvSpPr>
          <p:spPr>
            <a:xfrm>
              <a:off x="-15176025" y="1329050"/>
              <a:ext cx="46750" cy="77625"/>
            </a:xfrm>
            <a:custGeom>
              <a:avLst/>
              <a:gdLst/>
              <a:ahLst/>
              <a:cxnLst/>
              <a:rect l="l" t="t" r="r" b="b"/>
              <a:pathLst>
                <a:path w="1870" h="3105" extrusionOk="0">
                  <a:moveTo>
                    <a:pt x="159" y="1"/>
                  </a:moveTo>
                  <a:cubicBezTo>
                    <a:pt x="33" y="96"/>
                    <a:pt x="1" y="317"/>
                    <a:pt x="191" y="412"/>
                  </a:cubicBezTo>
                  <a:cubicBezTo>
                    <a:pt x="1078" y="729"/>
                    <a:pt x="1584" y="1774"/>
                    <a:pt x="1109" y="2661"/>
                  </a:cubicBezTo>
                  <a:cubicBezTo>
                    <a:pt x="983" y="2851"/>
                    <a:pt x="1204" y="3041"/>
                    <a:pt x="1363" y="3104"/>
                  </a:cubicBezTo>
                  <a:cubicBezTo>
                    <a:pt x="1426" y="3041"/>
                    <a:pt x="1521" y="3009"/>
                    <a:pt x="1553" y="2946"/>
                  </a:cubicBezTo>
                  <a:cubicBezTo>
                    <a:pt x="1869" y="2376"/>
                    <a:pt x="1869" y="1616"/>
                    <a:pt x="1584" y="1046"/>
                  </a:cubicBezTo>
                  <a:cubicBezTo>
                    <a:pt x="1299" y="476"/>
                    <a:pt x="888" y="127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8;p6"/>
            <p:cNvSpPr/>
            <p:nvPr/>
          </p:nvSpPr>
          <p:spPr>
            <a:xfrm>
              <a:off x="-15278950" y="1290575"/>
              <a:ext cx="175000" cy="161275"/>
            </a:xfrm>
            <a:custGeom>
              <a:avLst/>
              <a:gdLst/>
              <a:ahLst/>
              <a:cxnLst/>
              <a:rect l="l" t="t" r="r" b="b"/>
              <a:pathLst>
                <a:path w="7000" h="6451" extrusionOk="0">
                  <a:moveTo>
                    <a:pt x="4435" y="1508"/>
                  </a:moveTo>
                  <a:cubicBezTo>
                    <a:pt x="5733" y="1793"/>
                    <a:pt x="6335" y="3408"/>
                    <a:pt x="5701" y="4517"/>
                  </a:cubicBezTo>
                  <a:cubicBezTo>
                    <a:pt x="5670" y="4643"/>
                    <a:pt x="5543" y="4643"/>
                    <a:pt x="5480" y="4643"/>
                  </a:cubicBezTo>
                  <a:cubicBezTo>
                    <a:pt x="5258" y="4643"/>
                    <a:pt x="5100" y="4422"/>
                    <a:pt x="5226" y="4200"/>
                  </a:cubicBezTo>
                  <a:cubicBezTo>
                    <a:pt x="5701" y="3377"/>
                    <a:pt x="5195" y="2300"/>
                    <a:pt x="4340" y="1920"/>
                  </a:cubicBezTo>
                  <a:cubicBezTo>
                    <a:pt x="4118" y="1856"/>
                    <a:pt x="4150" y="1666"/>
                    <a:pt x="4276" y="1540"/>
                  </a:cubicBezTo>
                  <a:cubicBezTo>
                    <a:pt x="4340" y="1508"/>
                    <a:pt x="4403" y="1508"/>
                    <a:pt x="4435" y="1508"/>
                  </a:cubicBezTo>
                  <a:close/>
                  <a:moveTo>
                    <a:pt x="3255" y="0"/>
                  </a:moveTo>
                  <a:cubicBezTo>
                    <a:pt x="2173" y="0"/>
                    <a:pt x="1132" y="603"/>
                    <a:pt x="603" y="2046"/>
                  </a:cubicBezTo>
                  <a:cubicBezTo>
                    <a:pt x="1" y="3630"/>
                    <a:pt x="508" y="5688"/>
                    <a:pt x="2313" y="6258"/>
                  </a:cubicBezTo>
                  <a:cubicBezTo>
                    <a:pt x="2695" y="6390"/>
                    <a:pt x="3075" y="6451"/>
                    <a:pt x="3445" y="6451"/>
                  </a:cubicBezTo>
                  <a:cubicBezTo>
                    <a:pt x="4945" y="6451"/>
                    <a:pt x="6282" y="5451"/>
                    <a:pt x="6968" y="4105"/>
                  </a:cubicBezTo>
                  <a:cubicBezTo>
                    <a:pt x="6968" y="4073"/>
                    <a:pt x="7000" y="4073"/>
                    <a:pt x="7000" y="4073"/>
                  </a:cubicBezTo>
                  <a:cubicBezTo>
                    <a:pt x="6936" y="4010"/>
                    <a:pt x="6841" y="3915"/>
                    <a:pt x="6841" y="3788"/>
                  </a:cubicBezTo>
                  <a:cubicBezTo>
                    <a:pt x="6900" y="1608"/>
                    <a:pt x="5022" y="0"/>
                    <a:pt x="325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7"/>
          <p:cNvSpPr txBox="1">
            <a:spLocks noGrp="1"/>
          </p:cNvSpPr>
          <p:nvPr>
            <p:ph type="subTitle" idx="1"/>
          </p:nvPr>
        </p:nvSpPr>
        <p:spPr>
          <a:xfrm>
            <a:off x="5269259" y="1870350"/>
            <a:ext cx="2578200" cy="2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Char char="○"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Char char="■"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Char char="●"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Char char="○"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Char char="■"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Char char="●"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Char char="○"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81" name="Google Shape;81;p7"/>
          <p:cNvSpPr txBox="1">
            <a:spLocks noGrp="1"/>
          </p:cNvSpPr>
          <p:nvPr>
            <p:ph type="title"/>
          </p:nvPr>
        </p:nvSpPr>
        <p:spPr>
          <a:xfrm>
            <a:off x="617200" y="555275"/>
            <a:ext cx="7909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82" name="Google Shape;82;p7"/>
          <p:cNvGrpSpPr/>
          <p:nvPr/>
        </p:nvGrpSpPr>
        <p:grpSpPr>
          <a:xfrm>
            <a:off x="561332" y="545000"/>
            <a:ext cx="8084688" cy="858218"/>
            <a:chOff x="561332" y="545000"/>
            <a:chExt cx="8084688" cy="858218"/>
          </a:xfrm>
        </p:grpSpPr>
        <p:sp>
          <p:nvSpPr>
            <p:cNvPr id="83" name="Google Shape;83;p7"/>
            <p:cNvSpPr/>
            <p:nvPr/>
          </p:nvSpPr>
          <p:spPr>
            <a:xfrm>
              <a:off x="572826" y="778416"/>
              <a:ext cx="198071" cy="151896"/>
            </a:xfrm>
            <a:custGeom>
              <a:avLst/>
              <a:gdLst/>
              <a:ahLst/>
              <a:cxnLst/>
              <a:rect l="l" t="t" r="r" b="b"/>
              <a:pathLst>
                <a:path w="6014" h="4612" extrusionOk="0">
                  <a:moveTo>
                    <a:pt x="2460" y="1"/>
                  </a:moveTo>
                  <a:cubicBezTo>
                    <a:pt x="1907" y="1"/>
                    <a:pt x="1364" y="205"/>
                    <a:pt x="950" y="677"/>
                  </a:cubicBezTo>
                  <a:cubicBezTo>
                    <a:pt x="0" y="1785"/>
                    <a:pt x="254" y="3305"/>
                    <a:pt x="1109" y="4350"/>
                  </a:cubicBezTo>
                  <a:lnTo>
                    <a:pt x="1109" y="4382"/>
                  </a:lnTo>
                  <a:cubicBezTo>
                    <a:pt x="1172" y="4382"/>
                    <a:pt x="1221" y="4368"/>
                    <a:pt x="1275" y="4368"/>
                  </a:cubicBezTo>
                  <a:cubicBezTo>
                    <a:pt x="1302" y="4368"/>
                    <a:pt x="1330" y="4372"/>
                    <a:pt x="1362" y="4382"/>
                  </a:cubicBezTo>
                  <a:cubicBezTo>
                    <a:pt x="1707" y="4540"/>
                    <a:pt x="2062" y="4611"/>
                    <a:pt x="2407" y="4611"/>
                  </a:cubicBezTo>
                  <a:cubicBezTo>
                    <a:pt x="4347" y="4611"/>
                    <a:pt x="6013" y="2375"/>
                    <a:pt x="4212" y="708"/>
                  </a:cubicBezTo>
                  <a:cubicBezTo>
                    <a:pt x="3739" y="269"/>
                    <a:pt x="3093" y="1"/>
                    <a:pt x="246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7"/>
            <p:cNvSpPr/>
            <p:nvPr/>
          </p:nvSpPr>
          <p:spPr>
            <a:xfrm>
              <a:off x="561332" y="757370"/>
              <a:ext cx="207622" cy="195535"/>
            </a:xfrm>
            <a:custGeom>
              <a:avLst/>
              <a:gdLst/>
              <a:ahLst/>
              <a:cxnLst/>
              <a:rect l="l" t="t" r="r" b="b"/>
              <a:pathLst>
                <a:path w="6304" h="5937" extrusionOk="0">
                  <a:moveTo>
                    <a:pt x="2888" y="705"/>
                  </a:moveTo>
                  <a:cubicBezTo>
                    <a:pt x="3466" y="705"/>
                    <a:pt x="4078" y="952"/>
                    <a:pt x="4561" y="1379"/>
                  </a:cubicBezTo>
                  <a:cubicBezTo>
                    <a:pt x="5385" y="2171"/>
                    <a:pt x="5575" y="3153"/>
                    <a:pt x="4973" y="4039"/>
                  </a:cubicBezTo>
                  <a:cubicBezTo>
                    <a:pt x="4555" y="4689"/>
                    <a:pt x="3712" y="5220"/>
                    <a:pt x="2780" y="5220"/>
                  </a:cubicBezTo>
                  <a:cubicBezTo>
                    <a:pt x="2440" y="5220"/>
                    <a:pt x="2089" y="5150"/>
                    <a:pt x="1743" y="4989"/>
                  </a:cubicBezTo>
                  <a:cubicBezTo>
                    <a:pt x="1695" y="4974"/>
                    <a:pt x="1656" y="4966"/>
                    <a:pt x="1624" y="4966"/>
                  </a:cubicBezTo>
                  <a:cubicBezTo>
                    <a:pt x="1592" y="4966"/>
                    <a:pt x="1569" y="4974"/>
                    <a:pt x="1553" y="4989"/>
                  </a:cubicBezTo>
                  <a:cubicBezTo>
                    <a:pt x="698" y="4039"/>
                    <a:pt x="349" y="2488"/>
                    <a:pt x="1331" y="1347"/>
                  </a:cubicBezTo>
                  <a:cubicBezTo>
                    <a:pt x="1711" y="936"/>
                    <a:pt x="2123" y="714"/>
                    <a:pt x="2693" y="714"/>
                  </a:cubicBezTo>
                  <a:cubicBezTo>
                    <a:pt x="2757" y="708"/>
                    <a:pt x="2822" y="705"/>
                    <a:pt x="2888" y="705"/>
                  </a:cubicBezTo>
                  <a:close/>
                  <a:moveTo>
                    <a:pt x="2840" y="1"/>
                  </a:moveTo>
                  <a:cubicBezTo>
                    <a:pt x="2185" y="1"/>
                    <a:pt x="1534" y="227"/>
                    <a:pt x="1014" y="746"/>
                  </a:cubicBezTo>
                  <a:cubicBezTo>
                    <a:pt x="349" y="1379"/>
                    <a:pt x="1" y="2424"/>
                    <a:pt x="128" y="3406"/>
                  </a:cubicBezTo>
                  <a:cubicBezTo>
                    <a:pt x="191" y="4229"/>
                    <a:pt x="603" y="4863"/>
                    <a:pt x="1236" y="5274"/>
                  </a:cubicBezTo>
                  <a:cubicBezTo>
                    <a:pt x="1268" y="5274"/>
                    <a:pt x="1268" y="5306"/>
                    <a:pt x="1299" y="5306"/>
                  </a:cubicBezTo>
                  <a:cubicBezTo>
                    <a:pt x="1299" y="5369"/>
                    <a:pt x="1331" y="5496"/>
                    <a:pt x="1426" y="5528"/>
                  </a:cubicBezTo>
                  <a:cubicBezTo>
                    <a:pt x="1458" y="5559"/>
                    <a:pt x="1489" y="5559"/>
                    <a:pt x="1553" y="5623"/>
                  </a:cubicBezTo>
                  <a:cubicBezTo>
                    <a:pt x="1956" y="5839"/>
                    <a:pt x="2390" y="5936"/>
                    <a:pt x="2822" y="5936"/>
                  </a:cubicBezTo>
                  <a:cubicBezTo>
                    <a:pt x="3784" y="5936"/>
                    <a:pt x="4742" y="5457"/>
                    <a:pt x="5353" y="4736"/>
                  </a:cubicBezTo>
                  <a:cubicBezTo>
                    <a:pt x="6303" y="3596"/>
                    <a:pt x="6145" y="1918"/>
                    <a:pt x="4973" y="872"/>
                  </a:cubicBezTo>
                  <a:cubicBezTo>
                    <a:pt x="4815" y="714"/>
                    <a:pt x="4593" y="556"/>
                    <a:pt x="4403" y="429"/>
                  </a:cubicBezTo>
                  <a:cubicBezTo>
                    <a:pt x="3929" y="156"/>
                    <a:pt x="3383" y="1"/>
                    <a:pt x="28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7"/>
            <p:cNvSpPr/>
            <p:nvPr/>
          </p:nvSpPr>
          <p:spPr>
            <a:xfrm>
              <a:off x="614556" y="881109"/>
              <a:ext cx="71996" cy="26117"/>
            </a:xfrm>
            <a:custGeom>
              <a:avLst/>
              <a:gdLst/>
              <a:ahLst/>
              <a:cxnLst/>
              <a:rect l="l" t="t" r="r" b="b"/>
              <a:pathLst>
                <a:path w="2186" h="793" extrusionOk="0">
                  <a:moveTo>
                    <a:pt x="255" y="1"/>
                  </a:moveTo>
                  <a:cubicBezTo>
                    <a:pt x="202" y="1"/>
                    <a:pt x="155" y="15"/>
                    <a:pt x="127" y="29"/>
                  </a:cubicBezTo>
                  <a:lnTo>
                    <a:pt x="95" y="92"/>
                  </a:lnTo>
                  <a:cubicBezTo>
                    <a:pt x="0" y="156"/>
                    <a:pt x="0" y="251"/>
                    <a:pt x="95" y="314"/>
                  </a:cubicBezTo>
                  <a:cubicBezTo>
                    <a:pt x="330" y="608"/>
                    <a:pt x="701" y="792"/>
                    <a:pt x="1108" y="792"/>
                  </a:cubicBezTo>
                  <a:cubicBezTo>
                    <a:pt x="1139" y="792"/>
                    <a:pt x="1171" y="791"/>
                    <a:pt x="1204" y="789"/>
                  </a:cubicBezTo>
                  <a:cubicBezTo>
                    <a:pt x="1584" y="757"/>
                    <a:pt x="1900" y="599"/>
                    <a:pt x="2090" y="282"/>
                  </a:cubicBezTo>
                  <a:cubicBezTo>
                    <a:pt x="2185" y="187"/>
                    <a:pt x="2154" y="92"/>
                    <a:pt x="2059" y="29"/>
                  </a:cubicBezTo>
                  <a:lnTo>
                    <a:pt x="2027" y="29"/>
                  </a:lnTo>
                  <a:cubicBezTo>
                    <a:pt x="1992" y="17"/>
                    <a:pt x="1962" y="10"/>
                    <a:pt x="1935" y="10"/>
                  </a:cubicBezTo>
                  <a:cubicBezTo>
                    <a:pt x="1890" y="10"/>
                    <a:pt x="1857" y="32"/>
                    <a:pt x="1837" y="92"/>
                  </a:cubicBezTo>
                  <a:cubicBezTo>
                    <a:pt x="1615" y="282"/>
                    <a:pt x="1362" y="409"/>
                    <a:pt x="1077" y="409"/>
                  </a:cubicBezTo>
                  <a:cubicBezTo>
                    <a:pt x="792" y="409"/>
                    <a:pt x="602" y="282"/>
                    <a:pt x="443" y="92"/>
                  </a:cubicBezTo>
                  <a:cubicBezTo>
                    <a:pt x="391" y="22"/>
                    <a:pt x="319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7"/>
            <p:cNvSpPr/>
            <p:nvPr/>
          </p:nvSpPr>
          <p:spPr>
            <a:xfrm>
              <a:off x="7874110" y="566046"/>
              <a:ext cx="197972" cy="151534"/>
            </a:xfrm>
            <a:custGeom>
              <a:avLst/>
              <a:gdLst/>
              <a:ahLst/>
              <a:cxnLst/>
              <a:rect l="l" t="t" r="r" b="b"/>
              <a:pathLst>
                <a:path w="6011" h="4601" extrusionOk="0">
                  <a:moveTo>
                    <a:pt x="2473" y="1"/>
                  </a:moveTo>
                  <a:cubicBezTo>
                    <a:pt x="1916" y="1"/>
                    <a:pt x="1367" y="203"/>
                    <a:pt x="951" y="664"/>
                  </a:cubicBezTo>
                  <a:cubicBezTo>
                    <a:pt x="1" y="1773"/>
                    <a:pt x="254" y="3325"/>
                    <a:pt x="1109" y="4338"/>
                  </a:cubicBezTo>
                  <a:lnTo>
                    <a:pt x="1109" y="4370"/>
                  </a:lnTo>
                  <a:cubicBezTo>
                    <a:pt x="1173" y="4370"/>
                    <a:pt x="1222" y="4356"/>
                    <a:pt x="1276" y="4356"/>
                  </a:cubicBezTo>
                  <a:cubicBezTo>
                    <a:pt x="1303" y="4356"/>
                    <a:pt x="1331" y="4359"/>
                    <a:pt x="1363" y="4370"/>
                  </a:cubicBezTo>
                  <a:cubicBezTo>
                    <a:pt x="1710" y="4529"/>
                    <a:pt x="2068" y="4601"/>
                    <a:pt x="2416" y="4601"/>
                  </a:cubicBezTo>
                  <a:cubicBezTo>
                    <a:pt x="4352" y="4601"/>
                    <a:pt x="6011" y="2387"/>
                    <a:pt x="4213" y="696"/>
                  </a:cubicBezTo>
                  <a:cubicBezTo>
                    <a:pt x="3742" y="259"/>
                    <a:pt x="3103" y="1"/>
                    <a:pt x="247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7"/>
            <p:cNvSpPr/>
            <p:nvPr/>
          </p:nvSpPr>
          <p:spPr>
            <a:xfrm>
              <a:off x="7862648" y="545000"/>
              <a:ext cx="207589" cy="195601"/>
            </a:xfrm>
            <a:custGeom>
              <a:avLst/>
              <a:gdLst/>
              <a:ahLst/>
              <a:cxnLst/>
              <a:rect l="l" t="t" r="r" b="b"/>
              <a:pathLst>
                <a:path w="6303" h="5939" extrusionOk="0">
                  <a:moveTo>
                    <a:pt x="2812" y="667"/>
                  </a:moveTo>
                  <a:cubicBezTo>
                    <a:pt x="3412" y="667"/>
                    <a:pt x="4056" y="890"/>
                    <a:pt x="4561" y="1335"/>
                  </a:cubicBezTo>
                  <a:cubicBezTo>
                    <a:pt x="5384" y="2127"/>
                    <a:pt x="5574" y="3108"/>
                    <a:pt x="4972" y="3995"/>
                  </a:cubicBezTo>
                  <a:cubicBezTo>
                    <a:pt x="4558" y="4664"/>
                    <a:pt x="3723" y="5181"/>
                    <a:pt x="2799" y="5181"/>
                  </a:cubicBezTo>
                  <a:cubicBezTo>
                    <a:pt x="2453" y="5181"/>
                    <a:pt x="2095" y="5109"/>
                    <a:pt x="1742" y="4945"/>
                  </a:cubicBezTo>
                  <a:cubicBezTo>
                    <a:pt x="1695" y="4929"/>
                    <a:pt x="1655" y="4922"/>
                    <a:pt x="1623" y="4922"/>
                  </a:cubicBezTo>
                  <a:cubicBezTo>
                    <a:pt x="1592" y="4922"/>
                    <a:pt x="1568" y="4929"/>
                    <a:pt x="1552" y="4945"/>
                  </a:cubicBezTo>
                  <a:cubicBezTo>
                    <a:pt x="697" y="4027"/>
                    <a:pt x="349" y="2475"/>
                    <a:pt x="1331" y="1303"/>
                  </a:cubicBezTo>
                  <a:cubicBezTo>
                    <a:pt x="1711" y="892"/>
                    <a:pt x="2122" y="670"/>
                    <a:pt x="2692" y="670"/>
                  </a:cubicBezTo>
                  <a:cubicBezTo>
                    <a:pt x="2732" y="668"/>
                    <a:pt x="2772" y="667"/>
                    <a:pt x="2812" y="667"/>
                  </a:cubicBezTo>
                  <a:close/>
                  <a:moveTo>
                    <a:pt x="2824" y="1"/>
                  </a:moveTo>
                  <a:cubicBezTo>
                    <a:pt x="2175" y="1"/>
                    <a:pt x="1529" y="218"/>
                    <a:pt x="1014" y="733"/>
                  </a:cubicBezTo>
                  <a:cubicBezTo>
                    <a:pt x="349" y="1367"/>
                    <a:pt x="0" y="2412"/>
                    <a:pt x="127" y="3394"/>
                  </a:cubicBezTo>
                  <a:cubicBezTo>
                    <a:pt x="190" y="4217"/>
                    <a:pt x="602" y="4850"/>
                    <a:pt x="1236" y="5262"/>
                  </a:cubicBezTo>
                  <a:cubicBezTo>
                    <a:pt x="1267" y="5262"/>
                    <a:pt x="1267" y="5294"/>
                    <a:pt x="1299" y="5294"/>
                  </a:cubicBezTo>
                  <a:cubicBezTo>
                    <a:pt x="1299" y="5389"/>
                    <a:pt x="1331" y="5484"/>
                    <a:pt x="1426" y="5547"/>
                  </a:cubicBezTo>
                  <a:cubicBezTo>
                    <a:pt x="1457" y="5579"/>
                    <a:pt x="1489" y="5579"/>
                    <a:pt x="1552" y="5610"/>
                  </a:cubicBezTo>
                  <a:cubicBezTo>
                    <a:pt x="1958" y="5838"/>
                    <a:pt x="2395" y="5939"/>
                    <a:pt x="2831" y="5939"/>
                  </a:cubicBezTo>
                  <a:cubicBezTo>
                    <a:pt x="3789" y="5939"/>
                    <a:pt x="4743" y="5452"/>
                    <a:pt x="5353" y="4755"/>
                  </a:cubicBezTo>
                  <a:cubicBezTo>
                    <a:pt x="6303" y="3584"/>
                    <a:pt x="6144" y="1937"/>
                    <a:pt x="4972" y="860"/>
                  </a:cubicBezTo>
                  <a:cubicBezTo>
                    <a:pt x="4814" y="702"/>
                    <a:pt x="4592" y="543"/>
                    <a:pt x="4402" y="417"/>
                  </a:cubicBezTo>
                  <a:cubicBezTo>
                    <a:pt x="3924" y="156"/>
                    <a:pt x="3373" y="1"/>
                    <a:pt x="28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7"/>
            <p:cNvSpPr/>
            <p:nvPr/>
          </p:nvSpPr>
          <p:spPr>
            <a:xfrm>
              <a:off x="7915840" y="668476"/>
              <a:ext cx="71996" cy="26216"/>
            </a:xfrm>
            <a:custGeom>
              <a:avLst/>
              <a:gdLst/>
              <a:ahLst/>
              <a:cxnLst/>
              <a:rect l="l" t="t" r="r" b="b"/>
              <a:pathLst>
                <a:path w="2186" h="796" extrusionOk="0">
                  <a:moveTo>
                    <a:pt x="286" y="1"/>
                  </a:moveTo>
                  <a:cubicBezTo>
                    <a:pt x="230" y="1"/>
                    <a:pt x="175" y="25"/>
                    <a:pt x="127" y="56"/>
                  </a:cubicBezTo>
                  <a:lnTo>
                    <a:pt x="96" y="88"/>
                  </a:lnTo>
                  <a:cubicBezTo>
                    <a:pt x="1" y="151"/>
                    <a:pt x="1" y="246"/>
                    <a:pt x="96" y="310"/>
                  </a:cubicBezTo>
                  <a:cubicBezTo>
                    <a:pt x="320" y="590"/>
                    <a:pt x="668" y="795"/>
                    <a:pt x="1052" y="795"/>
                  </a:cubicBezTo>
                  <a:cubicBezTo>
                    <a:pt x="1102" y="795"/>
                    <a:pt x="1153" y="792"/>
                    <a:pt x="1204" y="785"/>
                  </a:cubicBezTo>
                  <a:cubicBezTo>
                    <a:pt x="1584" y="753"/>
                    <a:pt x="1901" y="595"/>
                    <a:pt x="2091" y="278"/>
                  </a:cubicBezTo>
                  <a:cubicBezTo>
                    <a:pt x="2186" y="215"/>
                    <a:pt x="2154" y="88"/>
                    <a:pt x="2059" y="56"/>
                  </a:cubicBezTo>
                  <a:lnTo>
                    <a:pt x="2027" y="56"/>
                  </a:lnTo>
                  <a:cubicBezTo>
                    <a:pt x="1985" y="28"/>
                    <a:pt x="1948" y="12"/>
                    <a:pt x="1918" y="12"/>
                  </a:cubicBezTo>
                  <a:cubicBezTo>
                    <a:pt x="1882" y="12"/>
                    <a:pt x="1855" y="36"/>
                    <a:pt x="1837" y="88"/>
                  </a:cubicBezTo>
                  <a:cubicBezTo>
                    <a:pt x="1616" y="278"/>
                    <a:pt x="1362" y="405"/>
                    <a:pt x="1077" y="405"/>
                  </a:cubicBezTo>
                  <a:cubicBezTo>
                    <a:pt x="792" y="405"/>
                    <a:pt x="602" y="278"/>
                    <a:pt x="444" y="88"/>
                  </a:cubicBezTo>
                  <a:cubicBezTo>
                    <a:pt x="396" y="25"/>
                    <a:pt x="341" y="1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7"/>
            <p:cNvSpPr/>
            <p:nvPr/>
          </p:nvSpPr>
          <p:spPr>
            <a:xfrm>
              <a:off x="7788693" y="1228235"/>
              <a:ext cx="199125" cy="152061"/>
            </a:xfrm>
            <a:custGeom>
              <a:avLst/>
              <a:gdLst/>
              <a:ahLst/>
              <a:cxnLst/>
              <a:rect l="l" t="t" r="r" b="b"/>
              <a:pathLst>
                <a:path w="6046" h="4617" extrusionOk="0">
                  <a:moveTo>
                    <a:pt x="2476" y="0"/>
                  </a:moveTo>
                  <a:cubicBezTo>
                    <a:pt x="1923" y="0"/>
                    <a:pt x="1381" y="203"/>
                    <a:pt x="982" y="661"/>
                  </a:cubicBezTo>
                  <a:cubicBezTo>
                    <a:pt x="1" y="1769"/>
                    <a:pt x="254" y="3321"/>
                    <a:pt x="1141" y="4366"/>
                  </a:cubicBezTo>
                  <a:lnTo>
                    <a:pt x="1141" y="4398"/>
                  </a:lnTo>
                  <a:cubicBezTo>
                    <a:pt x="1183" y="4398"/>
                    <a:pt x="1239" y="4384"/>
                    <a:pt x="1291" y="4384"/>
                  </a:cubicBezTo>
                  <a:cubicBezTo>
                    <a:pt x="1317" y="4384"/>
                    <a:pt x="1341" y="4387"/>
                    <a:pt x="1362" y="4398"/>
                  </a:cubicBezTo>
                  <a:cubicBezTo>
                    <a:pt x="1707" y="4549"/>
                    <a:pt x="2059" y="4617"/>
                    <a:pt x="2403" y="4617"/>
                  </a:cubicBezTo>
                  <a:cubicBezTo>
                    <a:pt x="4369" y="4617"/>
                    <a:pt x="6045" y="2395"/>
                    <a:pt x="4213" y="724"/>
                  </a:cubicBezTo>
                  <a:cubicBezTo>
                    <a:pt x="3756" y="267"/>
                    <a:pt x="3109" y="0"/>
                    <a:pt x="247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7"/>
            <p:cNvSpPr/>
            <p:nvPr/>
          </p:nvSpPr>
          <p:spPr>
            <a:xfrm>
              <a:off x="7778253" y="1207716"/>
              <a:ext cx="205514" cy="195502"/>
            </a:xfrm>
            <a:custGeom>
              <a:avLst/>
              <a:gdLst/>
              <a:ahLst/>
              <a:cxnLst/>
              <a:rect l="l" t="t" r="r" b="b"/>
              <a:pathLst>
                <a:path w="6240" h="5936" extrusionOk="0">
                  <a:moveTo>
                    <a:pt x="2887" y="704"/>
                  </a:moveTo>
                  <a:cubicBezTo>
                    <a:pt x="3466" y="704"/>
                    <a:pt x="4074" y="952"/>
                    <a:pt x="4530" y="1379"/>
                  </a:cubicBezTo>
                  <a:cubicBezTo>
                    <a:pt x="5385" y="2171"/>
                    <a:pt x="5575" y="3152"/>
                    <a:pt x="4973" y="4039"/>
                  </a:cubicBezTo>
                  <a:cubicBezTo>
                    <a:pt x="4530" y="4691"/>
                    <a:pt x="3694" y="5206"/>
                    <a:pt x="2765" y="5206"/>
                  </a:cubicBezTo>
                  <a:cubicBezTo>
                    <a:pt x="2432" y="5206"/>
                    <a:pt x="2086" y="5140"/>
                    <a:pt x="1743" y="4989"/>
                  </a:cubicBezTo>
                  <a:cubicBezTo>
                    <a:pt x="1695" y="4957"/>
                    <a:pt x="1656" y="4942"/>
                    <a:pt x="1620" y="4942"/>
                  </a:cubicBezTo>
                  <a:cubicBezTo>
                    <a:pt x="1584" y="4942"/>
                    <a:pt x="1553" y="4957"/>
                    <a:pt x="1521" y="4989"/>
                  </a:cubicBezTo>
                  <a:cubicBezTo>
                    <a:pt x="698" y="4039"/>
                    <a:pt x="349" y="2487"/>
                    <a:pt x="1331" y="1347"/>
                  </a:cubicBezTo>
                  <a:cubicBezTo>
                    <a:pt x="1679" y="935"/>
                    <a:pt x="2123" y="714"/>
                    <a:pt x="2693" y="714"/>
                  </a:cubicBezTo>
                  <a:cubicBezTo>
                    <a:pt x="2757" y="707"/>
                    <a:pt x="2822" y="704"/>
                    <a:pt x="2887" y="704"/>
                  </a:cubicBezTo>
                  <a:close/>
                  <a:moveTo>
                    <a:pt x="2803" y="0"/>
                  </a:moveTo>
                  <a:cubicBezTo>
                    <a:pt x="2153" y="0"/>
                    <a:pt x="1502" y="226"/>
                    <a:pt x="983" y="745"/>
                  </a:cubicBezTo>
                  <a:cubicBezTo>
                    <a:pt x="349" y="1379"/>
                    <a:pt x="1" y="2392"/>
                    <a:pt x="64" y="3406"/>
                  </a:cubicBezTo>
                  <a:cubicBezTo>
                    <a:pt x="159" y="4229"/>
                    <a:pt x="539" y="4862"/>
                    <a:pt x="1173" y="5242"/>
                  </a:cubicBezTo>
                  <a:cubicBezTo>
                    <a:pt x="1204" y="5242"/>
                    <a:pt x="1204" y="5306"/>
                    <a:pt x="1268" y="5306"/>
                  </a:cubicBezTo>
                  <a:cubicBezTo>
                    <a:pt x="1268" y="5369"/>
                    <a:pt x="1299" y="5496"/>
                    <a:pt x="1363" y="5527"/>
                  </a:cubicBezTo>
                  <a:cubicBezTo>
                    <a:pt x="1426" y="5559"/>
                    <a:pt x="1458" y="5559"/>
                    <a:pt x="1489" y="5622"/>
                  </a:cubicBezTo>
                  <a:cubicBezTo>
                    <a:pt x="1892" y="5839"/>
                    <a:pt x="2329" y="5936"/>
                    <a:pt x="2765" y="5936"/>
                  </a:cubicBezTo>
                  <a:cubicBezTo>
                    <a:pt x="3734" y="5936"/>
                    <a:pt x="4700" y="5456"/>
                    <a:pt x="5290" y="4736"/>
                  </a:cubicBezTo>
                  <a:cubicBezTo>
                    <a:pt x="6240" y="3596"/>
                    <a:pt x="6081" y="1917"/>
                    <a:pt x="4941" y="872"/>
                  </a:cubicBezTo>
                  <a:cubicBezTo>
                    <a:pt x="4783" y="682"/>
                    <a:pt x="4530" y="555"/>
                    <a:pt x="4340" y="429"/>
                  </a:cubicBezTo>
                  <a:cubicBezTo>
                    <a:pt x="3880" y="156"/>
                    <a:pt x="3342" y="0"/>
                    <a:pt x="28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7"/>
            <p:cNvSpPr/>
            <p:nvPr/>
          </p:nvSpPr>
          <p:spPr>
            <a:xfrm>
              <a:off x="7831444" y="1331324"/>
              <a:ext cx="69921" cy="26249"/>
            </a:xfrm>
            <a:custGeom>
              <a:avLst/>
              <a:gdLst/>
              <a:ahLst/>
              <a:cxnLst/>
              <a:rect l="l" t="t" r="r" b="b"/>
              <a:pathLst>
                <a:path w="2123" h="797" extrusionOk="0">
                  <a:moveTo>
                    <a:pt x="242" y="1"/>
                  </a:moveTo>
                  <a:cubicBezTo>
                    <a:pt x="183" y="1"/>
                    <a:pt x="128" y="17"/>
                    <a:pt x="96" y="33"/>
                  </a:cubicBezTo>
                  <a:lnTo>
                    <a:pt x="33" y="64"/>
                  </a:lnTo>
                  <a:cubicBezTo>
                    <a:pt x="1" y="159"/>
                    <a:pt x="1" y="223"/>
                    <a:pt x="33" y="318"/>
                  </a:cubicBezTo>
                  <a:cubicBezTo>
                    <a:pt x="297" y="611"/>
                    <a:pt x="643" y="796"/>
                    <a:pt x="1046" y="796"/>
                  </a:cubicBezTo>
                  <a:cubicBezTo>
                    <a:pt x="1077" y="796"/>
                    <a:pt x="1109" y="795"/>
                    <a:pt x="1141" y="793"/>
                  </a:cubicBezTo>
                  <a:cubicBezTo>
                    <a:pt x="1553" y="761"/>
                    <a:pt x="1869" y="603"/>
                    <a:pt x="2059" y="286"/>
                  </a:cubicBezTo>
                  <a:cubicBezTo>
                    <a:pt x="2123" y="191"/>
                    <a:pt x="2091" y="64"/>
                    <a:pt x="2028" y="33"/>
                  </a:cubicBezTo>
                  <a:lnTo>
                    <a:pt x="1996" y="33"/>
                  </a:lnTo>
                  <a:cubicBezTo>
                    <a:pt x="1957" y="19"/>
                    <a:pt x="1917" y="12"/>
                    <a:pt x="1883" y="12"/>
                  </a:cubicBezTo>
                  <a:cubicBezTo>
                    <a:pt x="1833" y="12"/>
                    <a:pt x="1793" y="27"/>
                    <a:pt x="1774" y="64"/>
                  </a:cubicBezTo>
                  <a:cubicBezTo>
                    <a:pt x="1584" y="286"/>
                    <a:pt x="1299" y="381"/>
                    <a:pt x="1014" y="381"/>
                  </a:cubicBezTo>
                  <a:cubicBezTo>
                    <a:pt x="761" y="381"/>
                    <a:pt x="539" y="286"/>
                    <a:pt x="413" y="64"/>
                  </a:cubicBezTo>
                  <a:cubicBezTo>
                    <a:pt x="365" y="17"/>
                    <a:pt x="302" y="1"/>
                    <a:pt x="2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7"/>
            <p:cNvSpPr/>
            <p:nvPr/>
          </p:nvSpPr>
          <p:spPr>
            <a:xfrm>
              <a:off x="8447784" y="1141927"/>
              <a:ext cx="198236" cy="152061"/>
            </a:xfrm>
            <a:custGeom>
              <a:avLst/>
              <a:gdLst/>
              <a:ahLst/>
              <a:cxnLst/>
              <a:rect l="l" t="t" r="r" b="b"/>
              <a:pathLst>
                <a:path w="6019" h="4617" extrusionOk="0">
                  <a:moveTo>
                    <a:pt x="2460" y="0"/>
                  </a:moveTo>
                  <a:cubicBezTo>
                    <a:pt x="1908" y="0"/>
                    <a:pt x="1364" y="203"/>
                    <a:pt x="951" y="661"/>
                  </a:cubicBezTo>
                  <a:cubicBezTo>
                    <a:pt x="1" y="1769"/>
                    <a:pt x="254" y="3321"/>
                    <a:pt x="1109" y="4366"/>
                  </a:cubicBezTo>
                  <a:lnTo>
                    <a:pt x="1109" y="4398"/>
                  </a:lnTo>
                  <a:cubicBezTo>
                    <a:pt x="1173" y="4398"/>
                    <a:pt x="1222" y="4383"/>
                    <a:pt x="1276" y="4383"/>
                  </a:cubicBezTo>
                  <a:cubicBezTo>
                    <a:pt x="1303" y="4383"/>
                    <a:pt x="1331" y="4387"/>
                    <a:pt x="1363" y="4398"/>
                  </a:cubicBezTo>
                  <a:cubicBezTo>
                    <a:pt x="1702" y="4548"/>
                    <a:pt x="2051" y="4616"/>
                    <a:pt x="2392" y="4616"/>
                  </a:cubicBezTo>
                  <a:cubicBezTo>
                    <a:pt x="4338" y="4616"/>
                    <a:pt x="6019" y="2395"/>
                    <a:pt x="4213" y="724"/>
                  </a:cubicBezTo>
                  <a:cubicBezTo>
                    <a:pt x="3739" y="267"/>
                    <a:pt x="3094" y="0"/>
                    <a:pt x="24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7"/>
            <p:cNvSpPr/>
            <p:nvPr/>
          </p:nvSpPr>
          <p:spPr>
            <a:xfrm>
              <a:off x="8436322" y="1121408"/>
              <a:ext cx="207589" cy="195502"/>
            </a:xfrm>
            <a:custGeom>
              <a:avLst/>
              <a:gdLst/>
              <a:ahLst/>
              <a:cxnLst/>
              <a:rect l="l" t="t" r="r" b="b"/>
              <a:pathLst>
                <a:path w="6303" h="5936" extrusionOk="0">
                  <a:moveTo>
                    <a:pt x="2888" y="704"/>
                  </a:moveTo>
                  <a:cubicBezTo>
                    <a:pt x="3471" y="704"/>
                    <a:pt x="4106" y="952"/>
                    <a:pt x="4561" y="1379"/>
                  </a:cubicBezTo>
                  <a:cubicBezTo>
                    <a:pt x="5384" y="2170"/>
                    <a:pt x="5574" y="3152"/>
                    <a:pt x="4972" y="4039"/>
                  </a:cubicBezTo>
                  <a:cubicBezTo>
                    <a:pt x="4553" y="4691"/>
                    <a:pt x="3706" y="5206"/>
                    <a:pt x="2770" y="5206"/>
                  </a:cubicBezTo>
                  <a:cubicBezTo>
                    <a:pt x="2433" y="5206"/>
                    <a:pt x="2086" y="5140"/>
                    <a:pt x="1742" y="4989"/>
                  </a:cubicBezTo>
                  <a:cubicBezTo>
                    <a:pt x="1711" y="4957"/>
                    <a:pt x="1671" y="4941"/>
                    <a:pt x="1635" y="4941"/>
                  </a:cubicBezTo>
                  <a:cubicBezTo>
                    <a:pt x="1600" y="4941"/>
                    <a:pt x="1568" y="4957"/>
                    <a:pt x="1552" y="4989"/>
                  </a:cubicBezTo>
                  <a:cubicBezTo>
                    <a:pt x="697" y="4039"/>
                    <a:pt x="349" y="2487"/>
                    <a:pt x="1331" y="1347"/>
                  </a:cubicBezTo>
                  <a:cubicBezTo>
                    <a:pt x="1711" y="935"/>
                    <a:pt x="2122" y="714"/>
                    <a:pt x="2692" y="714"/>
                  </a:cubicBezTo>
                  <a:cubicBezTo>
                    <a:pt x="2757" y="707"/>
                    <a:pt x="2822" y="704"/>
                    <a:pt x="2888" y="704"/>
                  </a:cubicBezTo>
                  <a:close/>
                  <a:moveTo>
                    <a:pt x="2839" y="0"/>
                  </a:moveTo>
                  <a:cubicBezTo>
                    <a:pt x="2185" y="0"/>
                    <a:pt x="1533" y="226"/>
                    <a:pt x="1014" y="745"/>
                  </a:cubicBezTo>
                  <a:cubicBezTo>
                    <a:pt x="349" y="1379"/>
                    <a:pt x="0" y="2392"/>
                    <a:pt x="127" y="3405"/>
                  </a:cubicBezTo>
                  <a:cubicBezTo>
                    <a:pt x="190" y="4229"/>
                    <a:pt x="602" y="4862"/>
                    <a:pt x="1236" y="5242"/>
                  </a:cubicBezTo>
                  <a:cubicBezTo>
                    <a:pt x="1267" y="5242"/>
                    <a:pt x="1267" y="5306"/>
                    <a:pt x="1299" y="5306"/>
                  </a:cubicBezTo>
                  <a:cubicBezTo>
                    <a:pt x="1299" y="5369"/>
                    <a:pt x="1331" y="5496"/>
                    <a:pt x="1426" y="5527"/>
                  </a:cubicBezTo>
                  <a:cubicBezTo>
                    <a:pt x="1457" y="5559"/>
                    <a:pt x="1489" y="5559"/>
                    <a:pt x="1552" y="5622"/>
                  </a:cubicBezTo>
                  <a:cubicBezTo>
                    <a:pt x="1955" y="5839"/>
                    <a:pt x="2389" y="5936"/>
                    <a:pt x="2822" y="5936"/>
                  </a:cubicBezTo>
                  <a:cubicBezTo>
                    <a:pt x="3783" y="5936"/>
                    <a:pt x="4741" y="5456"/>
                    <a:pt x="5352" y="4735"/>
                  </a:cubicBezTo>
                  <a:cubicBezTo>
                    <a:pt x="6303" y="3595"/>
                    <a:pt x="6144" y="1917"/>
                    <a:pt x="4972" y="872"/>
                  </a:cubicBezTo>
                  <a:cubicBezTo>
                    <a:pt x="4814" y="714"/>
                    <a:pt x="4592" y="555"/>
                    <a:pt x="4402" y="429"/>
                  </a:cubicBezTo>
                  <a:cubicBezTo>
                    <a:pt x="3928" y="156"/>
                    <a:pt x="3383" y="0"/>
                    <a:pt x="2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7"/>
            <p:cNvSpPr/>
            <p:nvPr/>
          </p:nvSpPr>
          <p:spPr>
            <a:xfrm>
              <a:off x="8489514" y="1245016"/>
              <a:ext cx="71996" cy="26216"/>
            </a:xfrm>
            <a:custGeom>
              <a:avLst/>
              <a:gdLst/>
              <a:ahLst/>
              <a:cxnLst/>
              <a:rect l="l" t="t" r="r" b="b"/>
              <a:pathLst>
                <a:path w="2186" h="796" extrusionOk="0">
                  <a:moveTo>
                    <a:pt x="286" y="1"/>
                  </a:moveTo>
                  <a:cubicBezTo>
                    <a:pt x="230" y="1"/>
                    <a:pt x="175" y="17"/>
                    <a:pt x="127" y="32"/>
                  </a:cubicBezTo>
                  <a:lnTo>
                    <a:pt x="96" y="64"/>
                  </a:lnTo>
                  <a:cubicBezTo>
                    <a:pt x="1" y="159"/>
                    <a:pt x="1" y="222"/>
                    <a:pt x="96" y="317"/>
                  </a:cubicBezTo>
                  <a:cubicBezTo>
                    <a:pt x="331" y="611"/>
                    <a:pt x="702" y="796"/>
                    <a:pt x="1108" y="796"/>
                  </a:cubicBezTo>
                  <a:cubicBezTo>
                    <a:pt x="1140" y="796"/>
                    <a:pt x="1172" y="795"/>
                    <a:pt x="1204" y="792"/>
                  </a:cubicBezTo>
                  <a:cubicBezTo>
                    <a:pt x="1584" y="761"/>
                    <a:pt x="1901" y="602"/>
                    <a:pt x="2091" y="286"/>
                  </a:cubicBezTo>
                  <a:cubicBezTo>
                    <a:pt x="2186" y="191"/>
                    <a:pt x="2154" y="64"/>
                    <a:pt x="2059" y="32"/>
                  </a:cubicBezTo>
                  <a:lnTo>
                    <a:pt x="2027" y="32"/>
                  </a:lnTo>
                  <a:cubicBezTo>
                    <a:pt x="1988" y="19"/>
                    <a:pt x="1954" y="12"/>
                    <a:pt x="1926" y="12"/>
                  </a:cubicBezTo>
                  <a:cubicBezTo>
                    <a:pt x="1885" y="12"/>
                    <a:pt x="1856" y="27"/>
                    <a:pt x="1837" y="64"/>
                  </a:cubicBezTo>
                  <a:cubicBezTo>
                    <a:pt x="1647" y="286"/>
                    <a:pt x="1362" y="381"/>
                    <a:pt x="1077" y="381"/>
                  </a:cubicBezTo>
                  <a:cubicBezTo>
                    <a:pt x="792" y="381"/>
                    <a:pt x="602" y="286"/>
                    <a:pt x="444" y="64"/>
                  </a:cubicBezTo>
                  <a:cubicBezTo>
                    <a:pt x="396" y="17"/>
                    <a:pt x="341" y="1"/>
                    <a:pt x="2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8"/>
          <p:cNvSpPr txBox="1">
            <a:spLocks noGrp="1"/>
          </p:cNvSpPr>
          <p:nvPr>
            <p:ph type="title"/>
          </p:nvPr>
        </p:nvSpPr>
        <p:spPr>
          <a:xfrm>
            <a:off x="6062750" y="758063"/>
            <a:ext cx="2460300" cy="2475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10"/>
          <p:cNvSpPr txBox="1">
            <a:spLocks noGrp="1"/>
          </p:cNvSpPr>
          <p:nvPr>
            <p:ph type="body" idx="1"/>
          </p:nvPr>
        </p:nvSpPr>
        <p:spPr>
          <a:xfrm>
            <a:off x="1571200" y="2248025"/>
            <a:ext cx="6001500" cy="6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Font typeface="Montserrat"/>
              <a:buNone/>
              <a:defRPr sz="4000" b="1">
                <a:solidFill>
                  <a:schemeClr val="lt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</a:lstStyle>
          <a:p>
            <a:endParaRPr/>
          </a:p>
        </p:txBody>
      </p:sp>
      <p:sp>
        <p:nvSpPr>
          <p:cNvPr id="112" name="Google Shape;112;p10"/>
          <p:cNvSpPr txBox="1">
            <a:spLocks noGrp="1"/>
          </p:cNvSpPr>
          <p:nvPr>
            <p:ph type="title"/>
          </p:nvPr>
        </p:nvSpPr>
        <p:spPr>
          <a:xfrm>
            <a:off x="1551975" y="2255102"/>
            <a:ext cx="6036300" cy="63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 sz="4000"/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 sz="4000"/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 sz="4000"/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 sz="4000"/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 sz="4000"/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 sz="4000"/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 sz="4000"/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 sz="4000"/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 sz="4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11"/>
          <p:cNvSpPr txBox="1">
            <a:spLocks noGrp="1"/>
          </p:cNvSpPr>
          <p:nvPr>
            <p:ph type="title" hasCustomPrompt="1"/>
          </p:nvPr>
        </p:nvSpPr>
        <p:spPr>
          <a:xfrm>
            <a:off x="613850" y="1906125"/>
            <a:ext cx="7916100" cy="13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14000">
                <a:solidFill>
                  <a:schemeClr val="lt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r>
              <a:t>xx%</a:t>
            </a:r>
          </a:p>
        </p:txBody>
      </p:sp>
      <p:sp>
        <p:nvSpPr>
          <p:cNvPr id="115" name="Google Shape;115;p11"/>
          <p:cNvSpPr txBox="1">
            <a:spLocks noGrp="1"/>
          </p:cNvSpPr>
          <p:nvPr>
            <p:ph type="subTitle" idx="1"/>
          </p:nvPr>
        </p:nvSpPr>
        <p:spPr>
          <a:xfrm>
            <a:off x="1084750" y="3624775"/>
            <a:ext cx="6708000" cy="449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00"/>
            </a:lvl9pPr>
          </a:lstStyle>
          <a:p>
            <a:endParaRPr/>
          </a:p>
        </p:txBody>
      </p:sp>
      <p:grpSp>
        <p:nvGrpSpPr>
          <p:cNvPr id="116" name="Google Shape;116;p11"/>
          <p:cNvGrpSpPr/>
          <p:nvPr/>
        </p:nvGrpSpPr>
        <p:grpSpPr>
          <a:xfrm>
            <a:off x="718575" y="723656"/>
            <a:ext cx="7811374" cy="3696958"/>
            <a:chOff x="718575" y="723656"/>
            <a:chExt cx="7811374" cy="3696958"/>
          </a:xfrm>
        </p:grpSpPr>
        <p:sp>
          <p:nvSpPr>
            <p:cNvPr id="117" name="Google Shape;117;p11"/>
            <p:cNvSpPr/>
            <p:nvPr/>
          </p:nvSpPr>
          <p:spPr>
            <a:xfrm>
              <a:off x="1062563" y="743634"/>
              <a:ext cx="172969" cy="152438"/>
            </a:xfrm>
            <a:custGeom>
              <a:avLst/>
              <a:gdLst/>
              <a:ahLst/>
              <a:cxnLst/>
              <a:rect l="l" t="t" r="r" b="b"/>
              <a:pathLst>
                <a:path w="5316" h="4685" extrusionOk="0">
                  <a:moveTo>
                    <a:pt x="2480" y="0"/>
                  </a:moveTo>
                  <a:cubicBezTo>
                    <a:pt x="1893" y="0"/>
                    <a:pt x="1290" y="279"/>
                    <a:pt x="792" y="950"/>
                  </a:cubicBezTo>
                  <a:cubicBezTo>
                    <a:pt x="32" y="1932"/>
                    <a:pt x="0" y="3452"/>
                    <a:pt x="1045" y="4212"/>
                  </a:cubicBezTo>
                  <a:cubicBezTo>
                    <a:pt x="1504" y="4538"/>
                    <a:pt x="2010" y="4685"/>
                    <a:pt x="2514" y="4685"/>
                  </a:cubicBezTo>
                  <a:cubicBezTo>
                    <a:pt x="3330" y="4685"/>
                    <a:pt x="4143" y="4300"/>
                    <a:pt x="4750" y="3674"/>
                  </a:cubicBezTo>
                  <a:lnTo>
                    <a:pt x="4782" y="3674"/>
                  </a:lnTo>
                  <a:cubicBezTo>
                    <a:pt x="4750" y="3610"/>
                    <a:pt x="4687" y="3515"/>
                    <a:pt x="4750" y="3452"/>
                  </a:cubicBezTo>
                  <a:cubicBezTo>
                    <a:pt x="5316" y="1734"/>
                    <a:pt x="3945" y="0"/>
                    <a:pt x="248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11"/>
            <p:cNvSpPr/>
            <p:nvPr/>
          </p:nvSpPr>
          <p:spPr>
            <a:xfrm>
              <a:off x="1045025" y="723656"/>
              <a:ext cx="210257" cy="191548"/>
            </a:xfrm>
            <a:custGeom>
              <a:avLst/>
              <a:gdLst/>
              <a:ahLst/>
              <a:cxnLst/>
              <a:rect l="l" t="t" r="r" b="b"/>
              <a:pathLst>
                <a:path w="6462" h="5887" extrusionOk="0">
                  <a:moveTo>
                    <a:pt x="3009" y="633"/>
                  </a:moveTo>
                  <a:cubicBezTo>
                    <a:pt x="3313" y="633"/>
                    <a:pt x="3624" y="710"/>
                    <a:pt x="3928" y="867"/>
                  </a:cubicBezTo>
                  <a:cubicBezTo>
                    <a:pt x="4878" y="1374"/>
                    <a:pt x="5669" y="2641"/>
                    <a:pt x="5226" y="3971"/>
                  </a:cubicBezTo>
                  <a:cubicBezTo>
                    <a:pt x="5194" y="4066"/>
                    <a:pt x="5226" y="4129"/>
                    <a:pt x="5226" y="4193"/>
                  </a:cubicBezTo>
                  <a:cubicBezTo>
                    <a:pt x="4681" y="4798"/>
                    <a:pt x="3865" y="5237"/>
                    <a:pt x="3034" y="5237"/>
                  </a:cubicBezTo>
                  <a:cubicBezTo>
                    <a:pt x="2561" y="5237"/>
                    <a:pt x="2083" y="5095"/>
                    <a:pt x="1647" y="4763"/>
                  </a:cubicBezTo>
                  <a:cubicBezTo>
                    <a:pt x="1204" y="4446"/>
                    <a:pt x="919" y="4034"/>
                    <a:pt x="856" y="3496"/>
                  </a:cubicBezTo>
                  <a:cubicBezTo>
                    <a:pt x="729" y="2863"/>
                    <a:pt x="919" y="2166"/>
                    <a:pt x="1362" y="1564"/>
                  </a:cubicBezTo>
                  <a:cubicBezTo>
                    <a:pt x="1807" y="950"/>
                    <a:pt x="2394" y="633"/>
                    <a:pt x="3009" y="633"/>
                  </a:cubicBezTo>
                  <a:close/>
                  <a:moveTo>
                    <a:pt x="3154" y="0"/>
                  </a:moveTo>
                  <a:cubicBezTo>
                    <a:pt x="2280" y="0"/>
                    <a:pt x="1412" y="421"/>
                    <a:pt x="856" y="1216"/>
                  </a:cubicBezTo>
                  <a:cubicBezTo>
                    <a:pt x="697" y="1406"/>
                    <a:pt x="571" y="1596"/>
                    <a:pt x="476" y="1849"/>
                  </a:cubicBezTo>
                  <a:cubicBezTo>
                    <a:pt x="1" y="2926"/>
                    <a:pt x="96" y="4288"/>
                    <a:pt x="1109" y="5174"/>
                  </a:cubicBezTo>
                  <a:cubicBezTo>
                    <a:pt x="1590" y="5631"/>
                    <a:pt x="2326" y="5887"/>
                    <a:pt x="3082" y="5887"/>
                  </a:cubicBezTo>
                  <a:cubicBezTo>
                    <a:pt x="3322" y="5887"/>
                    <a:pt x="3564" y="5861"/>
                    <a:pt x="3801" y="5808"/>
                  </a:cubicBezTo>
                  <a:cubicBezTo>
                    <a:pt x="4593" y="5649"/>
                    <a:pt x="5226" y="5174"/>
                    <a:pt x="5543" y="4509"/>
                  </a:cubicBezTo>
                  <a:lnTo>
                    <a:pt x="5543" y="4414"/>
                  </a:lnTo>
                  <a:cubicBezTo>
                    <a:pt x="5638" y="4414"/>
                    <a:pt x="5701" y="4383"/>
                    <a:pt x="5796" y="4256"/>
                  </a:cubicBezTo>
                  <a:cubicBezTo>
                    <a:pt x="5828" y="4224"/>
                    <a:pt x="5828" y="4161"/>
                    <a:pt x="5859" y="4129"/>
                  </a:cubicBezTo>
                  <a:cubicBezTo>
                    <a:pt x="6461" y="2767"/>
                    <a:pt x="5701" y="1216"/>
                    <a:pt x="4656" y="456"/>
                  </a:cubicBezTo>
                  <a:cubicBezTo>
                    <a:pt x="4196" y="149"/>
                    <a:pt x="3674" y="0"/>
                    <a:pt x="31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11"/>
            <p:cNvSpPr/>
            <p:nvPr/>
          </p:nvSpPr>
          <p:spPr>
            <a:xfrm>
              <a:off x="1161477" y="792213"/>
              <a:ext cx="31952" cy="68914"/>
            </a:xfrm>
            <a:custGeom>
              <a:avLst/>
              <a:gdLst/>
              <a:ahLst/>
              <a:cxnLst/>
              <a:rect l="l" t="t" r="r" b="b"/>
              <a:pathLst>
                <a:path w="982" h="2118" extrusionOk="0">
                  <a:moveTo>
                    <a:pt x="178" y="0"/>
                  </a:moveTo>
                  <a:cubicBezTo>
                    <a:pt x="106" y="0"/>
                    <a:pt x="54" y="37"/>
                    <a:pt x="32" y="59"/>
                  </a:cubicBezTo>
                  <a:lnTo>
                    <a:pt x="32" y="90"/>
                  </a:lnTo>
                  <a:cubicBezTo>
                    <a:pt x="0" y="154"/>
                    <a:pt x="0" y="249"/>
                    <a:pt x="64" y="280"/>
                  </a:cubicBezTo>
                  <a:cubicBezTo>
                    <a:pt x="317" y="439"/>
                    <a:pt x="444" y="756"/>
                    <a:pt x="475" y="1041"/>
                  </a:cubicBezTo>
                  <a:cubicBezTo>
                    <a:pt x="475" y="1326"/>
                    <a:pt x="380" y="1547"/>
                    <a:pt x="222" y="1706"/>
                  </a:cubicBezTo>
                  <a:cubicBezTo>
                    <a:pt x="127" y="1832"/>
                    <a:pt x="159" y="1959"/>
                    <a:pt x="222" y="2022"/>
                  </a:cubicBezTo>
                  <a:cubicBezTo>
                    <a:pt x="222" y="2022"/>
                    <a:pt x="285" y="2054"/>
                    <a:pt x="317" y="2054"/>
                  </a:cubicBezTo>
                  <a:cubicBezTo>
                    <a:pt x="349" y="2101"/>
                    <a:pt x="388" y="2117"/>
                    <a:pt x="428" y="2117"/>
                  </a:cubicBezTo>
                  <a:cubicBezTo>
                    <a:pt x="467" y="2117"/>
                    <a:pt x="507" y="2101"/>
                    <a:pt x="539" y="2086"/>
                  </a:cubicBezTo>
                  <a:cubicBezTo>
                    <a:pt x="824" y="1801"/>
                    <a:pt x="982" y="1326"/>
                    <a:pt x="919" y="882"/>
                  </a:cubicBezTo>
                  <a:cubicBezTo>
                    <a:pt x="824" y="502"/>
                    <a:pt x="634" y="185"/>
                    <a:pt x="285" y="27"/>
                  </a:cubicBezTo>
                  <a:cubicBezTo>
                    <a:pt x="246" y="7"/>
                    <a:pt x="210" y="0"/>
                    <a:pt x="1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11"/>
            <p:cNvSpPr/>
            <p:nvPr/>
          </p:nvSpPr>
          <p:spPr>
            <a:xfrm>
              <a:off x="720039" y="932450"/>
              <a:ext cx="288966" cy="253500"/>
            </a:xfrm>
            <a:custGeom>
              <a:avLst/>
              <a:gdLst/>
              <a:ahLst/>
              <a:cxnLst/>
              <a:rect l="l" t="t" r="r" b="b"/>
              <a:pathLst>
                <a:path w="8881" h="7791" extrusionOk="0">
                  <a:moveTo>
                    <a:pt x="5226" y="700"/>
                  </a:moveTo>
                  <a:cubicBezTo>
                    <a:pt x="5520" y="700"/>
                    <a:pt x="5821" y="737"/>
                    <a:pt x="6125" y="816"/>
                  </a:cubicBezTo>
                  <a:cubicBezTo>
                    <a:pt x="6157" y="824"/>
                    <a:pt x="6188" y="828"/>
                    <a:pt x="6219" y="828"/>
                  </a:cubicBezTo>
                  <a:cubicBezTo>
                    <a:pt x="6311" y="828"/>
                    <a:pt x="6394" y="792"/>
                    <a:pt x="6442" y="721"/>
                  </a:cubicBezTo>
                  <a:cubicBezTo>
                    <a:pt x="6442" y="721"/>
                    <a:pt x="6442" y="752"/>
                    <a:pt x="6473" y="752"/>
                  </a:cubicBezTo>
                  <a:cubicBezTo>
                    <a:pt x="7962" y="1988"/>
                    <a:pt x="8659" y="4046"/>
                    <a:pt x="7582" y="5788"/>
                  </a:cubicBezTo>
                  <a:cubicBezTo>
                    <a:pt x="7024" y="6717"/>
                    <a:pt x="6074" y="7134"/>
                    <a:pt x="5096" y="7134"/>
                  </a:cubicBezTo>
                  <a:cubicBezTo>
                    <a:pt x="4408" y="7134"/>
                    <a:pt x="3705" y="6927"/>
                    <a:pt x="3117" y="6548"/>
                  </a:cubicBezTo>
                  <a:cubicBezTo>
                    <a:pt x="1" y="4557"/>
                    <a:pt x="2220" y="700"/>
                    <a:pt x="5226" y="700"/>
                  </a:cubicBezTo>
                  <a:close/>
                  <a:moveTo>
                    <a:pt x="5062" y="1"/>
                  </a:moveTo>
                  <a:cubicBezTo>
                    <a:pt x="3567" y="1"/>
                    <a:pt x="2119" y="956"/>
                    <a:pt x="1406" y="2178"/>
                  </a:cubicBezTo>
                  <a:cubicBezTo>
                    <a:pt x="425" y="3951"/>
                    <a:pt x="1026" y="6041"/>
                    <a:pt x="2800" y="7150"/>
                  </a:cubicBezTo>
                  <a:cubicBezTo>
                    <a:pt x="3085" y="7308"/>
                    <a:pt x="3338" y="7466"/>
                    <a:pt x="3655" y="7530"/>
                  </a:cubicBezTo>
                  <a:cubicBezTo>
                    <a:pt x="4125" y="7700"/>
                    <a:pt x="4627" y="7791"/>
                    <a:pt x="5127" y="7791"/>
                  </a:cubicBezTo>
                  <a:cubicBezTo>
                    <a:pt x="6208" y="7791"/>
                    <a:pt x="7279" y="7364"/>
                    <a:pt x="7994" y="6390"/>
                  </a:cubicBezTo>
                  <a:cubicBezTo>
                    <a:pt x="8690" y="5408"/>
                    <a:pt x="8880" y="3951"/>
                    <a:pt x="8532" y="2716"/>
                  </a:cubicBezTo>
                  <a:cubicBezTo>
                    <a:pt x="8215" y="1671"/>
                    <a:pt x="7550" y="879"/>
                    <a:pt x="6695" y="531"/>
                  </a:cubicBezTo>
                  <a:lnTo>
                    <a:pt x="6600" y="531"/>
                  </a:lnTo>
                  <a:cubicBezTo>
                    <a:pt x="6600" y="404"/>
                    <a:pt x="6537" y="309"/>
                    <a:pt x="6378" y="246"/>
                  </a:cubicBezTo>
                  <a:cubicBezTo>
                    <a:pt x="6283" y="214"/>
                    <a:pt x="6252" y="214"/>
                    <a:pt x="6157" y="182"/>
                  </a:cubicBezTo>
                  <a:cubicBezTo>
                    <a:pt x="5796" y="58"/>
                    <a:pt x="5427" y="1"/>
                    <a:pt x="50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11"/>
            <p:cNvSpPr/>
            <p:nvPr/>
          </p:nvSpPr>
          <p:spPr>
            <a:xfrm>
              <a:off x="830700" y="984835"/>
              <a:ext cx="106170" cy="45585"/>
            </a:xfrm>
            <a:custGeom>
              <a:avLst/>
              <a:gdLst/>
              <a:ahLst/>
              <a:cxnLst/>
              <a:rect l="l" t="t" r="r" b="b"/>
              <a:pathLst>
                <a:path w="3263" h="1401" extrusionOk="0">
                  <a:moveTo>
                    <a:pt x="1811" y="1"/>
                  </a:moveTo>
                  <a:cubicBezTo>
                    <a:pt x="1640" y="1"/>
                    <a:pt x="1467" y="21"/>
                    <a:pt x="1299" y="61"/>
                  </a:cubicBezTo>
                  <a:cubicBezTo>
                    <a:pt x="697" y="188"/>
                    <a:pt x="254" y="599"/>
                    <a:pt x="32" y="1106"/>
                  </a:cubicBezTo>
                  <a:cubicBezTo>
                    <a:pt x="1" y="1138"/>
                    <a:pt x="1" y="1169"/>
                    <a:pt x="1" y="1264"/>
                  </a:cubicBezTo>
                  <a:cubicBezTo>
                    <a:pt x="18" y="1351"/>
                    <a:pt x="93" y="1400"/>
                    <a:pt x="178" y="1400"/>
                  </a:cubicBezTo>
                  <a:cubicBezTo>
                    <a:pt x="247" y="1400"/>
                    <a:pt x="323" y="1367"/>
                    <a:pt x="381" y="1296"/>
                  </a:cubicBezTo>
                  <a:cubicBezTo>
                    <a:pt x="709" y="832"/>
                    <a:pt x="1262" y="557"/>
                    <a:pt x="1801" y="557"/>
                  </a:cubicBezTo>
                  <a:cubicBezTo>
                    <a:pt x="2145" y="557"/>
                    <a:pt x="2484" y="669"/>
                    <a:pt x="2756" y="916"/>
                  </a:cubicBezTo>
                  <a:cubicBezTo>
                    <a:pt x="2826" y="966"/>
                    <a:pt x="2893" y="988"/>
                    <a:pt x="2954" y="988"/>
                  </a:cubicBezTo>
                  <a:cubicBezTo>
                    <a:pt x="3085" y="988"/>
                    <a:pt x="3188" y="887"/>
                    <a:pt x="3231" y="758"/>
                  </a:cubicBezTo>
                  <a:cubicBezTo>
                    <a:pt x="3262" y="663"/>
                    <a:pt x="3231" y="568"/>
                    <a:pt x="3167" y="504"/>
                  </a:cubicBezTo>
                  <a:cubicBezTo>
                    <a:pt x="2813" y="173"/>
                    <a:pt x="2317" y="1"/>
                    <a:pt x="1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11"/>
            <p:cNvSpPr/>
            <p:nvPr/>
          </p:nvSpPr>
          <p:spPr>
            <a:xfrm>
              <a:off x="718575" y="955649"/>
              <a:ext cx="282165" cy="208923"/>
            </a:xfrm>
            <a:custGeom>
              <a:avLst/>
              <a:gdLst/>
              <a:ahLst/>
              <a:cxnLst/>
              <a:rect l="l" t="t" r="r" b="b"/>
              <a:pathLst>
                <a:path w="8672" h="6421" extrusionOk="0">
                  <a:moveTo>
                    <a:pt x="5273" y="895"/>
                  </a:moveTo>
                  <a:cubicBezTo>
                    <a:pt x="5768" y="895"/>
                    <a:pt x="6267" y="1054"/>
                    <a:pt x="6645" y="1370"/>
                  </a:cubicBezTo>
                  <a:cubicBezTo>
                    <a:pt x="6708" y="1433"/>
                    <a:pt x="6772" y="1528"/>
                    <a:pt x="6708" y="1655"/>
                  </a:cubicBezTo>
                  <a:cubicBezTo>
                    <a:pt x="6686" y="1767"/>
                    <a:pt x="6569" y="1879"/>
                    <a:pt x="6423" y="1879"/>
                  </a:cubicBezTo>
                  <a:cubicBezTo>
                    <a:pt x="6363" y="1879"/>
                    <a:pt x="6298" y="1859"/>
                    <a:pt x="6233" y="1813"/>
                  </a:cubicBezTo>
                  <a:cubicBezTo>
                    <a:pt x="5962" y="1566"/>
                    <a:pt x="5623" y="1454"/>
                    <a:pt x="5279" y="1454"/>
                  </a:cubicBezTo>
                  <a:cubicBezTo>
                    <a:pt x="4740" y="1454"/>
                    <a:pt x="4187" y="1729"/>
                    <a:pt x="3858" y="2193"/>
                  </a:cubicBezTo>
                  <a:cubicBezTo>
                    <a:pt x="3815" y="2264"/>
                    <a:pt x="3747" y="2297"/>
                    <a:pt x="3679" y="2297"/>
                  </a:cubicBezTo>
                  <a:cubicBezTo>
                    <a:pt x="3596" y="2297"/>
                    <a:pt x="3513" y="2248"/>
                    <a:pt x="3478" y="2161"/>
                  </a:cubicBezTo>
                  <a:cubicBezTo>
                    <a:pt x="3447" y="2130"/>
                    <a:pt x="3447" y="2035"/>
                    <a:pt x="3478" y="2003"/>
                  </a:cubicBezTo>
                  <a:cubicBezTo>
                    <a:pt x="3783" y="1260"/>
                    <a:pt x="4524" y="895"/>
                    <a:pt x="5273" y="895"/>
                  </a:cubicBezTo>
                  <a:close/>
                  <a:moveTo>
                    <a:pt x="5317" y="1"/>
                  </a:moveTo>
                  <a:cubicBezTo>
                    <a:pt x="2283" y="1"/>
                    <a:pt x="1" y="3834"/>
                    <a:pt x="3162" y="5835"/>
                  </a:cubicBezTo>
                  <a:cubicBezTo>
                    <a:pt x="3750" y="6214"/>
                    <a:pt x="4453" y="6421"/>
                    <a:pt x="5141" y="6421"/>
                  </a:cubicBezTo>
                  <a:cubicBezTo>
                    <a:pt x="6119" y="6421"/>
                    <a:pt x="7069" y="6004"/>
                    <a:pt x="7627" y="5075"/>
                  </a:cubicBezTo>
                  <a:cubicBezTo>
                    <a:pt x="8672" y="3333"/>
                    <a:pt x="7944" y="1275"/>
                    <a:pt x="6518" y="71"/>
                  </a:cubicBezTo>
                  <a:lnTo>
                    <a:pt x="6487" y="8"/>
                  </a:lnTo>
                  <a:cubicBezTo>
                    <a:pt x="6416" y="79"/>
                    <a:pt x="6344" y="115"/>
                    <a:pt x="6260" y="115"/>
                  </a:cubicBezTo>
                  <a:cubicBezTo>
                    <a:pt x="6231" y="115"/>
                    <a:pt x="6202" y="111"/>
                    <a:pt x="6170" y="103"/>
                  </a:cubicBezTo>
                  <a:cubicBezTo>
                    <a:pt x="5882" y="33"/>
                    <a:pt x="5596" y="1"/>
                    <a:pt x="53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11"/>
            <p:cNvSpPr/>
            <p:nvPr/>
          </p:nvSpPr>
          <p:spPr>
            <a:xfrm>
              <a:off x="8012992" y="4248132"/>
              <a:ext cx="173002" cy="152048"/>
            </a:xfrm>
            <a:custGeom>
              <a:avLst/>
              <a:gdLst/>
              <a:ahLst/>
              <a:cxnLst/>
              <a:rect l="l" t="t" r="r" b="b"/>
              <a:pathLst>
                <a:path w="5317" h="4673" extrusionOk="0">
                  <a:moveTo>
                    <a:pt x="2802" y="0"/>
                  </a:moveTo>
                  <a:cubicBezTo>
                    <a:pt x="1995" y="0"/>
                    <a:pt x="1190" y="377"/>
                    <a:pt x="566" y="982"/>
                  </a:cubicBezTo>
                  <a:lnTo>
                    <a:pt x="534" y="982"/>
                  </a:lnTo>
                  <a:cubicBezTo>
                    <a:pt x="566" y="1077"/>
                    <a:pt x="629" y="1172"/>
                    <a:pt x="566" y="1235"/>
                  </a:cubicBezTo>
                  <a:cubicBezTo>
                    <a:pt x="1" y="2954"/>
                    <a:pt x="1373" y="4673"/>
                    <a:pt x="2839" y="4673"/>
                  </a:cubicBezTo>
                  <a:cubicBezTo>
                    <a:pt x="3425" y="4673"/>
                    <a:pt x="4027" y="4398"/>
                    <a:pt x="4525" y="3737"/>
                  </a:cubicBezTo>
                  <a:cubicBezTo>
                    <a:pt x="5285" y="2755"/>
                    <a:pt x="5316" y="1235"/>
                    <a:pt x="4271" y="475"/>
                  </a:cubicBezTo>
                  <a:cubicBezTo>
                    <a:pt x="3809" y="147"/>
                    <a:pt x="3305" y="0"/>
                    <a:pt x="280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11"/>
            <p:cNvSpPr/>
            <p:nvPr/>
          </p:nvSpPr>
          <p:spPr>
            <a:xfrm>
              <a:off x="7993274" y="4229033"/>
              <a:ext cx="210225" cy="191581"/>
            </a:xfrm>
            <a:custGeom>
              <a:avLst/>
              <a:gdLst/>
              <a:ahLst/>
              <a:cxnLst/>
              <a:rect l="l" t="t" r="r" b="b"/>
              <a:pathLst>
                <a:path w="6461" h="5888" extrusionOk="0">
                  <a:moveTo>
                    <a:pt x="3428" y="651"/>
                  </a:moveTo>
                  <a:cubicBezTo>
                    <a:pt x="3900" y="651"/>
                    <a:pt x="4378" y="793"/>
                    <a:pt x="4814" y="1125"/>
                  </a:cubicBezTo>
                  <a:cubicBezTo>
                    <a:pt x="5257" y="1442"/>
                    <a:pt x="5542" y="1854"/>
                    <a:pt x="5606" y="2392"/>
                  </a:cubicBezTo>
                  <a:cubicBezTo>
                    <a:pt x="5732" y="3025"/>
                    <a:pt x="5542" y="3722"/>
                    <a:pt x="5099" y="4324"/>
                  </a:cubicBezTo>
                  <a:cubicBezTo>
                    <a:pt x="4654" y="4938"/>
                    <a:pt x="4067" y="5255"/>
                    <a:pt x="3452" y="5255"/>
                  </a:cubicBezTo>
                  <a:cubicBezTo>
                    <a:pt x="3148" y="5255"/>
                    <a:pt x="2838" y="5178"/>
                    <a:pt x="2534" y="5021"/>
                  </a:cubicBezTo>
                  <a:cubicBezTo>
                    <a:pt x="1584" y="4514"/>
                    <a:pt x="792" y="3247"/>
                    <a:pt x="1235" y="1917"/>
                  </a:cubicBezTo>
                  <a:cubicBezTo>
                    <a:pt x="1267" y="1822"/>
                    <a:pt x="1235" y="1759"/>
                    <a:pt x="1235" y="1695"/>
                  </a:cubicBezTo>
                  <a:cubicBezTo>
                    <a:pt x="1781" y="1089"/>
                    <a:pt x="2596" y="651"/>
                    <a:pt x="3428" y="651"/>
                  </a:cubicBezTo>
                  <a:close/>
                  <a:moveTo>
                    <a:pt x="3379" y="1"/>
                  </a:moveTo>
                  <a:cubicBezTo>
                    <a:pt x="3139" y="1"/>
                    <a:pt x="2897" y="27"/>
                    <a:pt x="2660" y="80"/>
                  </a:cubicBezTo>
                  <a:cubicBezTo>
                    <a:pt x="1869" y="239"/>
                    <a:pt x="1235" y="714"/>
                    <a:pt x="919" y="1379"/>
                  </a:cubicBezTo>
                  <a:lnTo>
                    <a:pt x="919" y="1474"/>
                  </a:lnTo>
                  <a:cubicBezTo>
                    <a:pt x="824" y="1474"/>
                    <a:pt x="760" y="1505"/>
                    <a:pt x="665" y="1632"/>
                  </a:cubicBezTo>
                  <a:cubicBezTo>
                    <a:pt x="634" y="1664"/>
                    <a:pt x="634" y="1695"/>
                    <a:pt x="602" y="1759"/>
                  </a:cubicBezTo>
                  <a:cubicBezTo>
                    <a:pt x="0" y="3120"/>
                    <a:pt x="760" y="4672"/>
                    <a:pt x="1805" y="5432"/>
                  </a:cubicBezTo>
                  <a:cubicBezTo>
                    <a:pt x="2266" y="5739"/>
                    <a:pt x="2788" y="5888"/>
                    <a:pt x="3309" y="5888"/>
                  </a:cubicBezTo>
                  <a:cubicBezTo>
                    <a:pt x="4186" y="5888"/>
                    <a:pt x="5061" y="5467"/>
                    <a:pt x="5637" y="4672"/>
                  </a:cubicBezTo>
                  <a:cubicBezTo>
                    <a:pt x="5764" y="4482"/>
                    <a:pt x="5891" y="4292"/>
                    <a:pt x="5986" y="4039"/>
                  </a:cubicBezTo>
                  <a:cubicBezTo>
                    <a:pt x="6461" y="2962"/>
                    <a:pt x="6366" y="1600"/>
                    <a:pt x="5352" y="714"/>
                  </a:cubicBezTo>
                  <a:cubicBezTo>
                    <a:pt x="4872" y="257"/>
                    <a:pt x="4136" y="1"/>
                    <a:pt x="33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11"/>
            <p:cNvSpPr/>
            <p:nvPr/>
          </p:nvSpPr>
          <p:spPr>
            <a:xfrm>
              <a:off x="8055096" y="4283403"/>
              <a:ext cx="31952" cy="68654"/>
            </a:xfrm>
            <a:custGeom>
              <a:avLst/>
              <a:gdLst/>
              <a:ahLst/>
              <a:cxnLst/>
              <a:rect l="l" t="t" r="r" b="b"/>
              <a:pathLst>
                <a:path w="982" h="2110" extrusionOk="0">
                  <a:moveTo>
                    <a:pt x="555" y="1"/>
                  </a:moveTo>
                  <a:cubicBezTo>
                    <a:pt x="515" y="1"/>
                    <a:pt x="475" y="8"/>
                    <a:pt x="444" y="24"/>
                  </a:cubicBezTo>
                  <a:cubicBezTo>
                    <a:pt x="159" y="309"/>
                    <a:pt x="0" y="784"/>
                    <a:pt x="95" y="1228"/>
                  </a:cubicBezTo>
                  <a:cubicBezTo>
                    <a:pt x="159" y="1608"/>
                    <a:pt x="349" y="1924"/>
                    <a:pt x="729" y="2083"/>
                  </a:cubicBezTo>
                  <a:cubicBezTo>
                    <a:pt x="758" y="2102"/>
                    <a:pt x="788" y="2110"/>
                    <a:pt x="815" y="2110"/>
                  </a:cubicBezTo>
                  <a:cubicBezTo>
                    <a:pt x="877" y="2110"/>
                    <a:pt x="929" y="2073"/>
                    <a:pt x="950" y="2051"/>
                  </a:cubicBezTo>
                  <a:lnTo>
                    <a:pt x="950" y="2019"/>
                  </a:lnTo>
                  <a:cubicBezTo>
                    <a:pt x="982" y="1924"/>
                    <a:pt x="982" y="1861"/>
                    <a:pt x="919" y="1798"/>
                  </a:cubicBezTo>
                  <a:cubicBezTo>
                    <a:pt x="665" y="1671"/>
                    <a:pt x="570" y="1354"/>
                    <a:pt x="507" y="1069"/>
                  </a:cubicBezTo>
                  <a:cubicBezTo>
                    <a:pt x="507" y="784"/>
                    <a:pt x="602" y="563"/>
                    <a:pt x="760" y="404"/>
                  </a:cubicBezTo>
                  <a:cubicBezTo>
                    <a:pt x="887" y="278"/>
                    <a:pt x="824" y="151"/>
                    <a:pt x="760" y="88"/>
                  </a:cubicBezTo>
                  <a:cubicBezTo>
                    <a:pt x="760" y="88"/>
                    <a:pt x="729" y="24"/>
                    <a:pt x="665" y="24"/>
                  </a:cubicBezTo>
                  <a:cubicBezTo>
                    <a:pt x="634" y="8"/>
                    <a:pt x="594" y="1"/>
                    <a:pt x="5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11"/>
            <p:cNvSpPr/>
            <p:nvPr/>
          </p:nvSpPr>
          <p:spPr>
            <a:xfrm>
              <a:off x="8237469" y="3957962"/>
              <a:ext cx="291015" cy="253825"/>
            </a:xfrm>
            <a:custGeom>
              <a:avLst/>
              <a:gdLst/>
              <a:ahLst/>
              <a:cxnLst/>
              <a:rect l="l" t="t" r="r" b="b"/>
              <a:pathLst>
                <a:path w="8944" h="7801" extrusionOk="0">
                  <a:moveTo>
                    <a:pt x="3848" y="668"/>
                  </a:moveTo>
                  <a:cubicBezTo>
                    <a:pt x="4537" y="668"/>
                    <a:pt x="5239" y="875"/>
                    <a:pt x="5828" y="1254"/>
                  </a:cubicBezTo>
                  <a:cubicBezTo>
                    <a:pt x="8944" y="3245"/>
                    <a:pt x="6724" y="7102"/>
                    <a:pt x="3718" y="7102"/>
                  </a:cubicBezTo>
                  <a:cubicBezTo>
                    <a:pt x="3425" y="7102"/>
                    <a:pt x="3124" y="7065"/>
                    <a:pt x="2819" y="6986"/>
                  </a:cubicBezTo>
                  <a:cubicBezTo>
                    <a:pt x="2788" y="6978"/>
                    <a:pt x="2758" y="6974"/>
                    <a:pt x="2730" y="6974"/>
                  </a:cubicBezTo>
                  <a:cubicBezTo>
                    <a:pt x="2645" y="6974"/>
                    <a:pt x="2574" y="7010"/>
                    <a:pt x="2503" y="7081"/>
                  </a:cubicBezTo>
                  <a:cubicBezTo>
                    <a:pt x="2503" y="7081"/>
                    <a:pt x="2503" y="7018"/>
                    <a:pt x="2471" y="7018"/>
                  </a:cubicBezTo>
                  <a:cubicBezTo>
                    <a:pt x="1014" y="5783"/>
                    <a:pt x="286" y="3724"/>
                    <a:pt x="1363" y="2014"/>
                  </a:cubicBezTo>
                  <a:cubicBezTo>
                    <a:pt x="1920" y="1085"/>
                    <a:pt x="2870" y="668"/>
                    <a:pt x="3848" y="668"/>
                  </a:cubicBezTo>
                  <a:close/>
                  <a:moveTo>
                    <a:pt x="3858" y="1"/>
                  </a:moveTo>
                  <a:cubicBezTo>
                    <a:pt x="2765" y="1"/>
                    <a:pt x="1684" y="426"/>
                    <a:pt x="983" y="1412"/>
                  </a:cubicBezTo>
                  <a:cubicBezTo>
                    <a:pt x="254" y="2394"/>
                    <a:pt x="1" y="3851"/>
                    <a:pt x="412" y="5086"/>
                  </a:cubicBezTo>
                  <a:cubicBezTo>
                    <a:pt x="729" y="6131"/>
                    <a:pt x="1394" y="6923"/>
                    <a:pt x="2281" y="7271"/>
                  </a:cubicBezTo>
                  <a:lnTo>
                    <a:pt x="2344" y="7271"/>
                  </a:lnTo>
                  <a:cubicBezTo>
                    <a:pt x="2344" y="7398"/>
                    <a:pt x="2439" y="7493"/>
                    <a:pt x="2598" y="7556"/>
                  </a:cubicBezTo>
                  <a:cubicBezTo>
                    <a:pt x="2661" y="7588"/>
                    <a:pt x="2693" y="7588"/>
                    <a:pt x="2788" y="7619"/>
                  </a:cubicBezTo>
                  <a:cubicBezTo>
                    <a:pt x="3154" y="7744"/>
                    <a:pt x="3526" y="7801"/>
                    <a:pt x="3893" y="7801"/>
                  </a:cubicBezTo>
                  <a:cubicBezTo>
                    <a:pt x="5396" y="7801"/>
                    <a:pt x="6825" y="6840"/>
                    <a:pt x="7538" y="5593"/>
                  </a:cubicBezTo>
                  <a:cubicBezTo>
                    <a:pt x="8520" y="3851"/>
                    <a:pt x="7918" y="1761"/>
                    <a:pt x="6145" y="652"/>
                  </a:cubicBezTo>
                  <a:cubicBezTo>
                    <a:pt x="5860" y="494"/>
                    <a:pt x="5606" y="336"/>
                    <a:pt x="5290" y="241"/>
                  </a:cubicBezTo>
                  <a:cubicBezTo>
                    <a:pt x="4832" y="85"/>
                    <a:pt x="4344" y="1"/>
                    <a:pt x="38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11"/>
            <p:cNvSpPr/>
            <p:nvPr/>
          </p:nvSpPr>
          <p:spPr>
            <a:xfrm>
              <a:off x="8311655" y="4113850"/>
              <a:ext cx="106170" cy="45553"/>
            </a:xfrm>
            <a:custGeom>
              <a:avLst/>
              <a:gdLst/>
              <a:ahLst/>
              <a:cxnLst/>
              <a:rect l="l" t="t" r="r" b="b"/>
              <a:pathLst>
                <a:path w="3263" h="1400" extrusionOk="0">
                  <a:moveTo>
                    <a:pt x="3086" y="1"/>
                  </a:moveTo>
                  <a:cubicBezTo>
                    <a:pt x="3016" y="1"/>
                    <a:pt x="2940" y="34"/>
                    <a:pt x="2883" y="105"/>
                  </a:cubicBezTo>
                  <a:cubicBezTo>
                    <a:pt x="2574" y="569"/>
                    <a:pt x="2017" y="844"/>
                    <a:pt x="1471" y="844"/>
                  </a:cubicBezTo>
                  <a:cubicBezTo>
                    <a:pt x="1123" y="844"/>
                    <a:pt x="779" y="732"/>
                    <a:pt x="508" y="485"/>
                  </a:cubicBezTo>
                  <a:cubicBezTo>
                    <a:pt x="447" y="435"/>
                    <a:pt x="384" y="413"/>
                    <a:pt x="324" y="413"/>
                  </a:cubicBezTo>
                  <a:cubicBezTo>
                    <a:pt x="193" y="413"/>
                    <a:pt x="76" y="514"/>
                    <a:pt x="33" y="643"/>
                  </a:cubicBezTo>
                  <a:cubicBezTo>
                    <a:pt x="1" y="738"/>
                    <a:pt x="33" y="802"/>
                    <a:pt x="96" y="897"/>
                  </a:cubicBezTo>
                  <a:cubicBezTo>
                    <a:pt x="451" y="1228"/>
                    <a:pt x="947" y="1400"/>
                    <a:pt x="1452" y="1400"/>
                  </a:cubicBezTo>
                  <a:cubicBezTo>
                    <a:pt x="1624" y="1400"/>
                    <a:pt x="1796" y="1380"/>
                    <a:pt x="1964" y="1340"/>
                  </a:cubicBezTo>
                  <a:cubicBezTo>
                    <a:pt x="2566" y="1213"/>
                    <a:pt x="3010" y="802"/>
                    <a:pt x="3231" y="295"/>
                  </a:cubicBezTo>
                  <a:cubicBezTo>
                    <a:pt x="3263" y="263"/>
                    <a:pt x="3263" y="232"/>
                    <a:pt x="3263" y="137"/>
                  </a:cubicBezTo>
                  <a:cubicBezTo>
                    <a:pt x="3245" y="50"/>
                    <a:pt x="3171" y="1"/>
                    <a:pt x="3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11"/>
            <p:cNvSpPr/>
            <p:nvPr/>
          </p:nvSpPr>
          <p:spPr>
            <a:xfrm>
              <a:off x="8247784" y="3979697"/>
              <a:ext cx="282165" cy="208923"/>
            </a:xfrm>
            <a:custGeom>
              <a:avLst/>
              <a:gdLst/>
              <a:ahLst/>
              <a:cxnLst/>
              <a:rect l="l" t="t" r="r" b="b"/>
              <a:pathLst>
                <a:path w="8672" h="6421" extrusionOk="0">
                  <a:moveTo>
                    <a:pt x="5007" y="4124"/>
                  </a:moveTo>
                  <a:cubicBezTo>
                    <a:pt x="5086" y="4124"/>
                    <a:pt x="5159" y="4173"/>
                    <a:pt x="5194" y="4260"/>
                  </a:cubicBezTo>
                  <a:cubicBezTo>
                    <a:pt x="5258" y="4291"/>
                    <a:pt x="5258" y="4386"/>
                    <a:pt x="5194" y="4418"/>
                  </a:cubicBezTo>
                  <a:cubicBezTo>
                    <a:pt x="4891" y="5176"/>
                    <a:pt x="4156" y="5549"/>
                    <a:pt x="3411" y="5549"/>
                  </a:cubicBezTo>
                  <a:cubicBezTo>
                    <a:pt x="2912" y="5549"/>
                    <a:pt x="2408" y="5382"/>
                    <a:pt x="2027" y="5051"/>
                  </a:cubicBezTo>
                  <a:cubicBezTo>
                    <a:pt x="1964" y="4988"/>
                    <a:pt x="1901" y="4893"/>
                    <a:pt x="1964" y="4766"/>
                  </a:cubicBezTo>
                  <a:cubicBezTo>
                    <a:pt x="1986" y="4654"/>
                    <a:pt x="2120" y="4542"/>
                    <a:pt x="2263" y="4542"/>
                  </a:cubicBezTo>
                  <a:cubicBezTo>
                    <a:pt x="2322" y="4542"/>
                    <a:pt x="2383" y="4562"/>
                    <a:pt x="2439" y="4608"/>
                  </a:cubicBezTo>
                  <a:cubicBezTo>
                    <a:pt x="2711" y="4855"/>
                    <a:pt x="3049" y="4967"/>
                    <a:pt x="3394" y="4967"/>
                  </a:cubicBezTo>
                  <a:cubicBezTo>
                    <a:pt x="3933" y="4967"/>
                    <a:pt x="4486" y="4692"/>
                    <a:pt x="4814" y="4228"/>
                  </a:cubicBezTo>
                  <a:cubicBezTo>
                    <a:pt x="4871" y="4157"/>
                    <a:pt x="4941" y="4124"/>
                    <a:pt x="5007" y="4124"/>
                  </a:cubicBezTo>
                  <a:close/>
                  <a:moveTo>
                    <a:pt x="3531" y="0"/>
                  </a:moveTo>
                  <a:cubicBezTo>
                    <a:pt x="2553" y="0"/>
                    <a:pt x="1603" y="417"/>
                    <a:pt x="1046" y="1346"/>
                  </a:cubicBezTo>
                  <a:cubicBezTo>
                    <a:pt x="0" y="3056"/>
                    <a:pt x="729" y="5146"/>
                    <a:pt x="2154" y="6350"/>
                  </a:cubicBezTo>
                  <a:cubicBezTo>
                    <a:pt x="2154" y="6350"/>
                    <a:pt x="2154" y="6413"/>
                    <a:pt x="2186" y="6413"/>
                  </a:cubicBezTo>
                  <a:cubicBezTo>
                    <a:pt x="2257" y="6342"/>
                    <a:pt x="2328" y="6306"/>
                    <a:pt x="2413" y="6306"/>
                  </a:cubicBezTo>
                  <a:cubicBezTo>
                    <a:pt x="2441" y="6306"/>
                    <a:pt x="2471" y="6310"/>
                    <a:pt x="2502" y="6318"/>
                  </a:cubicBezTo>
                  <a:cubicBezTo>
                    <a:pt x="2791" y="6388"/>
                    <a:pt x="3076" y="6420"/>
                    <a:pt x="3356" y="6420"/>
                  </a:cubicBezTo>
                  <a:cubicBezTo>
                    <a:pt x="6389" y="6420"/>
                    <a:pt x="8672" y="2587"/>
                    <a:pt x="5511" y="586"/>
                  </a:cubicBezTo>
                  <a:cubicBezTo>
                    <a:pt x="4922" y="207"/>
                    <a:pt x="4220" y="0"/>
                    <a:pt x="353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oogle Shape;6;p1"/>
          <p:cNvPicPr preferRelativeResize="0"/>
          <p:nvPr/>
        </p:nvPicPr>
        <p:blipFill>
          <a:blip r:embed="rId19">
            <a:alphaModFix/>
          </a:blip>
          <a:stretch>
            <a:fillRect/>
          </a:stretch>
        </p:blipFill>
        <p:spPr>
          <a:xfrm>
            <a:off x="7125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718575" y="349525"/>
            <a:ext cx="77211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>
                <a:solidFill>
                  <a:schemeClr val="lt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body" idx="1"/>
          </p:nvPr>
        </p:nvSpPr>
        <p:spPr>
          <a:xfrm>
            <a:off x="718575" y="1202925"/>
            <a:ext cx="7711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6" r:id="rId8"/>
    <p:sldLayoutId id="2147483657" r:id="rId9"/>
    <p:sldLayoutId id="2147483658" r:id="rId10"/>
    <p:sldLayoutId id="2147483660" r:id="rId11"/>
    <p:sldLayoutId id="2147483661" r:id="rId12"/>
    <p:sldLayoutId id="2147483662" r:id="rId13"/>
    <p:sldLayoutId id="2147483665" r:id="rId14"/>
    <p:sldLayoutId id="2147483666" r:id="rId15"/>
    <p:sldLayoutId id="2147483668" r:id="rId16"/>
    <p:sldLayoutId id="2147483669" r:id="rId1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7.jpg"/><Relationship Id="rId5" Type="http://schemas.openxmlformats.org/officeDocument/2006/relationships/image" Target="../media/image26.sv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0.sv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0.sv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9.png"/><Relationship Id="rId4" Type="http://schemas.openxmlformats.org/officeDocument/2006/relationships/image" Target="../media/image48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sv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sv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8.svg"/><Relationship Id="rId5" Type="http://schemas.openxmlformats.org/officeDocument/2006/relationships/image" Target="../media/image57.png"/><Relationship Id="rId4" Type="http://schemas.openxmlformats.org/officeDocument/2006/relationships/image" Target="../media/image56.sv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sv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Shape 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Google Shape;387;p28"/>
          <p:cNvSpPr txBox="1">
            <a:spLocks noGrp="1"/>
          </p:cNvSpPr>
          <p:nvPr>
            <p:ph type="ctrTitle"/>
          </p:nvPr>
        </p:nvSpPr>
        <p:spPr>
          <a:xfrm>
            <a:off x="0" y="1602653"/>
            <a:ext cx="9143999" cy="150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9144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1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CHÀO MỪNG CÁC EM ĐẾN VỚI BÀI HỌC MÔN HOÁ HỌC</a:t>
            </a:r>
            <a:endParaRPr sz="4100" dirty="0">
              <a:solidFill>
                <a:schemeClr val="accent1">
                  <a:lumMod val="25000"/>
                </a:schemeClr>
              </a:solidFill>
              <a:latin typeface="+mj-lt"/>
            </a:endParaRPr>
          </a:p>
        </p:txBody>
      </p:sp>
      <p:grpSp>
        <p:nvGrpSpPr>
          <p:cNvPr id="161" name="Google Shape;389;p28">
            <a:extLst>
              <a:ext uri="{FF2B5EF4-FFF2-40B4-BE49-F238E27FC236}">
                <a16:creationId xmlns:a16="http://schemas.microsoft.com/office/drawing/2014/main" id="{769D04A9-0388-442B-83A6-87CF01E30D7E}"/>
              </a:ext>
            </a:extLst>
          </p:cNvPr>
          <p:cNvGrpSpPr/>
          <p:nvPr/>
        </p:nvGrpSpPr>
        <p:grpSpPr>
          <a:xfrm>
            <a:off x="1954426" y="3237186"/>
            <a:ext cx="5235145" cy="1810058"/>
            <a:chOff x="-216332" y="1993513"/>
            <a:chExt cx="9538012" cy="3520333"/>
          </a:xfrm>
        </p:grpSpPr>
        <p:sp>
          <p:nvSpPr>
            <p:cNvPr id="162" name="Google Shape;390;p28">
              <a:extLst>
                <a:ext uri="{FF2B5EF4-FFF2-40B4-BE49-F238E27FC236}">
                  <a16:creationId xmlns:a16="http://schemas.microsoft.com/office/drawing/2014/main" id="{9343C538-FB57-4438-ACB5-71F7C52C6215}"/>
                </a:ext>
              </a:extLst>
            </p:cNvPr>
            <p:cNvSpPr/>
            <p:nvPr/>
          </p:nvSpPr>
          <p:spPr>
            <a:xfrm>
              <a:off x="7705336" y="2727393"/>
              <a:ext cx="141656" cy="132036"/>
            </a:xfrm>
            <a:custGeom>
              <a:avLst/>
              <a:gdLst/>
              <a:ahLst/>
              <a:cxnLst/>
              <a:rect l="l" t="t" r="r" b="b"/>
              <a:pathLst>
                <a:path w="4403" h="4104" extrusionOk="0">
                  <a:moveTo>
                    <a:pt x="3516" y="2033"/>
                  </a:moveTo>
                  <a:cubicBezTo>
                    <a:pt x="3564" y="2033"/>
                    <a:pt x="3611" y="2065"/>
                    <a:pt x="3611" y="2128"/>
                  </a:cubicBezTo>
                  <a:cubicBezTo>
                    <a:pt x="3611" y="2649"/>
                    <a:pt x="3109" y="3090"/>
                    <a:pt x="2587" y="3090"/>
                  </a:cubicBezTo>
                  <a:cubicBezTo>
                    <a:pt x="2538" y="3090"/>
                    <a:pt x="2489" y="3086"/>
                    <a:pt x="2439" y="3078"/>
                  </a:cubicBezTo>
                  <a:cubicBezTo>
                    <a:pt x="2216" y="3022"/>
                    <a:pt x="2263" y="2745"/>
                    <a:pt x="2429" y="2745"/>
                  </a:cubicBezTo>
                  <a:cubicBezTo>
                    <a:pt x="2452" y="2745"/>
                    <a:pt x="2476" y="2750"/>
                    <a:pt x="2503" y="2761"/>
                  </a:cubicBezTo>
                  <a:cubicBezTo>
                    <a:pt x="2544" y="2767"/>
                    <a:pt x="2585" y="2770"/>
                    <a:pt x="2626" y="2770"/>
                  </a:cubicBezTo>
                  <a:cubicBezTo>
                    <a:pt x="3020" y="2770"/>
                    <a:pt x="3364" y="2501"/>
                    <a:pt x="3421" y="2128"/>
                  </a:cubicBezTo>
                  <a:cubicBezTo>
                    <a:pt x="3421" y="2065"/>
                    <a:pt x="3469" y="2033"/>
                    <a:pt x="3516" y="2033"/>
                  </a:cubicBezTo>
                  <a:close/>
                  <a:moveTo>
                    <a:pt x="2059" y="0"/>
                  </a:moveTo>
                  <a:cubicBezTo>
                    <a:pt x="1848" y="0"/>
                    <a:pt x="1634" y="42"/>
                    <a:pt x="1426" y="133"/>
                  </a:cubicBezTo>
                  <a:cubicBezTo>
                    <a:pt x="1426" y="165"/>
                    <a:pt x="1394" y="228"/>
                    <a:pt x="1394" y="260"/>
                  </a:cubicBezTo>
                  <a:cubicBezTo>
                    <a:pt x="1350" y="369"/>
                    <a:pt x="1261" y="403"/>
                    <a:pt x="1169" y="403"/>
                  </a:cubicBezTo>
                  <a:cubicBezTo>
                    <a:pt x="1127" y="403"/>
                    <a:pt x="1085" y="396"/>
                    <a:pt x="1046" y="386"/>
                  </a:cubicBezTo>
                  <a:cubicBezTo>
                    <a:pt x="222" y="1020"/>
                    <a:pt x="1" y="2286"/>
                    <a:pt x="603" y="3141"/>
                  </a:cubicBezTo>
                  <a:cubicBezTo>
                    <a:pt x="1021" y="3700"/>
                    <a:pt x="1730" y="4104"/>
                    <a:pt x="2416" y="4104"/>
                  </a:cubicBezTo>
                  <a:cubicBezTo>
                    <a:pt x="2664" y="4104"/>
                    <a:pt x="2909" y="4051"/>
                    <a:pt x="3136" y="3933"/>
                  </a:cubicBezTo>
                  <a:cubicBezTo>
                    <a:pt x="4054" y="3458"/>
                    <a:pt x="4403" y="2350"/>
                    <a:pt x="4054" y="1431"/>
                  </a:cubicBezTo>
                  <a:cubicBezTo>
                    <a:pt x="4023" y="1431"/>
                    <a:pt x="3928" y="1431"/>
                    <a:pt x="3896" y="1400"/>
                  </a:cubicBezTo>
                  <a:cubicBezTo>
                    <a:pt x="3645" y="620"/>
                    <a:pt x="2874" y="0"/>
                    <a:pt x="20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391;p28">
              <a:extLst>
                <a:ext uri="{FF2B5EF4-FFF2-40B4-BE49-F238E27FC236}">
                  <a16:creationId xmlns:a16="http://schemas.microsoft.com/office/drawing/2014/main" id="{273D76AB-E96B-4A42-9859-B020CF5DAF30}"/>
                </a:ext>
              </a:extLst>
            </p:cNvPr>
            <p:cNvSpPr/>
            <p:nvPr/>
          </p:nvSpPr>
          <p:spPr>
            <a:xfrm>
              <a:off x="8453179" y="2749045"/>
              <a:ext cx="158996" cy="143071"/>
            </a:xfrm>
            <a:custGeom>
              <a:avLst/>
              <a:gdLst/>
              <a:ahLst/>
              <a:cxnLst/>
              <a:rect l="l" t="t" r="r" b="b"/>
              <a:pathLst>
                <a:path w="4942" h="4447" extrusionOk="0">
                  <a:moveTo>
                    <a:pt x="2715" y="430"/>
                  </a:moveTo>
                  <a:cubicBezTo>
                    <a:pt x="3217" y="430"/>
                    <a:pt x="3732" y="706"/>
                    <a:pt x="3928" y="1170"/>
                  </a:cubicBezTo>
                  <a:cubicBezTo>
                    <a:pt x="3971" y="1299"/>
                    <a:pt x="3882" y="1414"/>
                    <a:pt x="3781" y="1414"/>
                  </a:cubicBezTo>
                  <a:cubicBezTo>
                    <a:pt x="3733" y="1414"/>
                    <a:pt x="3683" y="1389"/>
                    <a:pt x="3643" y="1328"/>
                  </a:cubicBezTo>
                  <a:cubicBezTo>
                    <a:pt x="3377" y="957"/>
                    <a:pt x="3023" y="696"/>
                    <a:pt x="2598" y="696"/>
                  </a:cubicBezTo>
                  <a:cubicBezTo>
                    <a:pt x="2516" y="696"/>
                    <a:pt x="2432" y="706"/>
                    <a:pt x="2344" y="727"/>
                  </a:cubicBezTo>
                  <a:cubicBezTo>
                    <a:pt x="2336" y="729"/>
                    <a:pt x="2328" y="730"/>
                    <a:pt x="2320" y="730"/>
                  </a:cubicBezTo>
                  <a:cubicBezTo>
                    <a:pt x="2210" y="730"/>
                    <a:pt x="2163" y="535"/>
                    <a:pt x="2281" y="505"/>
                  </a:cubicBezTo>
                  <a:cubicBezTo>
                    <a:pt x="2419" y="454"/>
                    <a:pt x="2566" y="430"/>
                    <a:pt x="2715" y="430"/>
                  </a:cubicBezTo>
                  <a:close/>
                  <a:moveTo>
                    <a:pt x="2647" y="0"/>
                  </a:moveTo>
                  <a:cubicBezTo>
                    <a:pt x="2183" y="0"/>
                    <a:pt x="1707" y="144"/>
                    <a:pt x="1268" y="442"/>
                  </a:cubicBezTo>
                  <a:cubicBezTo>
                    <a:pt x="318" y="1138"/>
                    <a:pt x="1" y="2310"/>
                    <a:pt x="634" y="3292"/>
                  </a:cubicBezTo>
                  <a:cubicBezTo>
                    <a:pt x="1060" y="3964"/>
                    <a:pt x="1851" y="4446"/>
                    <a:pt x="2647" y="4446"/>
                  </a:cubicBezTo>
                  <a:cubicBezTo>
                    <a:pt x="2976" y="4446"/>
                    <a:pt x="3306" y="4364"/>
                    <a:pt x="3611" y="4179"/>
                  </a:cubicBezTo>
                  <a:cubicBezTo>
                    <a:pt x="4751" y="3450"/>
                    <a:pt x="4941" y="2025"/>
                    <a:pt x="4435" y="885"/>
                  </a:cubicBezTo>
                  <a:cubicBezTo>
                    <a:pt x="3966" y="304"/>
                    <a:pt x="3320" y="0"/>
                    <a:pt x="26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392;p28">
              <a:extLst>
                <a:ext uri="{FF2B5EF4-FFF2-40B4-BE49-F238E27FC236}">
                  <a16:creationId xmlns:a16="http://schemas.microsoft.com/office/drawing/2014/main" id="{1FBFBA37-19EF-4A52-B117-79634292B6B4}"/>
                </a:ext>
              </a:extLst>
            </p:cNvPr>
            <p:cNvSpPr/>
            <p:nvPr/>
          </p:nvSpPr>
          <p:spPr>
            <a:xfrm>
              <a:off x="8076893" y="2491957"/>
              <a:ext cx="166461" cy="138181"/>
            </a:xfrm>
            <a:custGeom>
              <a:avLst/>
              <a:gdLst/>
              <a:ahLst/>
              <a:cxnLst/>
              <a:rect l="l" t="t" r="r" b="b"/>
              <a:pathLst>
                <a:path w="5174" h="4295" extrusionOk="0">
                  <a:moveTo>
                    <a:pt x="3495" y="952"/>
                  </a:moveTo>
                  <a:cubicBezTo>
                    <a:pt x="3528" y="952"/>
                    <a:pt x="3563" y="963"/>
                    <a:pt x="3590" y="990"/>
                  </a:cubicBezTo>
                  <a:cubicBezTo>
                    <a:pt x="4033" y="1624"/>
                    <a:pt x="3653" y="2542"/>
                    <a:pt x="2956" y="2827"/>
                  </a:cubicBezTo>
                  <a:cubicBezTo>
                    <a:pt x="2941" y="2832"/>
                    <a:pt x="2925" y="2835"/>
                    <a:pt x="2911" y="2835"/>
                  </a:cubicBezTo>
                  <a:cubicBezTo>
                    <a:pt x="2748" y="2835"/>
                    <a:pt x="2658" y="2537"/>
                    <a:pt x="2861" y="2479"/>
                  </a:cubicBezTo>
                  <a:cubicBezTo>
                    <a:pt x="3431" y="2321"/>
                    <a:pt x="3653" y="1592"/>
                    <a:pt x="3400" y="1117"/>
                  </a:cubicBezTo>
                  <a:cubicBezTo>
                    <a:pt x="3332" y="1026"/>
                    <a:pt x="3410" y="952"/>
                    <a:pt x="3495" y="952"/>
                  </a:cubicBezTo>
                  <a:close/>
                  <a:moveTo>
                    <a:pt x="2334" y="1"/>
                  </a:moveTo>
                  <a:cubicBezTo>
                    <a:pt x="2267" y="1"/>
                    <a:pt x="2200" y="3"/>
                    <a:pt x="2133" y="9"/>
                  </a:cubicBezTo>
                  <a:cubicBezTo>
                    <a:pt x="1088" y="135"/>
                    <a:pt x="264" y="1022"/>
                    <a:pt x="138" y="2067"/>
                  </a:cubicBezTo>
                  <a:cubicBezTo>
                    <a:pt x="0" y="3276"/>
                    <a:pt x="1007" y="4295"/>
                    <a:pt x="2145" y="4295"/>
                  </a:cubicBezTo>
                  <a:cubicBezTo>
                    <a:pt x="2319" y="4295"/>
                    <a:pt x="2495" y="4271"/>
                    <a:pt x="2671" y="4221"/>
                  </a:cubicBezTo>
                  <a:cubicBezTo>
                    <a:pt x="3716" y="3936"/>
                    <a:pt x="5173" y="2067"/>
                    <a:pt x="4191" y="1117"/>
                  </a:cubicBezTo>
                  <a:cubicBezTo>
                    <a:pt x="4033" y="990"/>
                    <a:pt x="4096" y="832"/>
                    <a:pt x="4223" y="737"/>
                  </a:cubicBezTo>
                  <a:cubicBezTo>
                    <a:pt x="3673" y="303"/>
                    <a:pt x="3043" y="1"/>
                    <a:pt x="233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393;p28">
              <a:extLst>
                <a:ext uri="{FF2B5EF4-FFF2-40B4-BE49-F238E27FC236}">
                  <a16:creationId xmlns:a16="http://schemas.microsoft.com/office/drawing/2014/main" id="{8B84BA8E-9CE5-4C65-9ABE-9244ED0E0A60}"/>
                </a:ext>
              </a:extLst>
            </p:cNvPr>
            <p:cNvSpPr/>
            <p:nvPr/>
          </p:nvSpPr>
          <p:spPr>
            <a:xfrm>
              <a:off x="8055820" y="2477511"/>
              <a:ext cx="192617" cy="167651"/>
            </a:xfrm>
            <a:custGeom>
              <a:avLst/>
              <a:gdLst/>
              <a:ahLst/>
              <a:cxnLst/>
              <a:rect l="l" t="t" r="r" b="b"/>
              <a:pathLst>
                <a:path w="5987" h="5211" extrusionOk="0">
                  <a:moveTo>
                    <a:pt x="3010" y="584"/>
                  </a:moveTo>
                  <a:cubicBezTo>
                    <a:pt x="3580" y="584"/>
                    <a:pt x="4150" y="774"/>
                    <a:pt x="4688" y="1218"/>
                  </a:cubicBezTo>
                  <a:cubicBezTo>
                    <a:pt x="4625" y="1249"/>
                    <a:pt x="4625" y="1344"/>
                    <a:pt x="4593" y="1376"/>
                  </a:cubicBezTo>
                  <a:cubicBezTo>
                    <a:pt x="4593" y="1439"/>
                    <a:pt x="4625" y="1566"/>
                    <a:pt x="4720" y="1598"/>
                  </a:cubicBezTo>
                  <a:cubicBezTo>
                    <a:pt x="5005" y="1883"/>
                    <a:pt x="5068" y="2231"/>
                    <a:pt x="5005" y="2675"/>
                  </a:cubicBezTo>
                  <a:cubicBezTo>
                    <a:pt x="4783" y="3498"/>
                    <a:pt x="3896" y="4385"/>
                    <a:pt x="3295" y="4543"/>
                  </a:cubicBezTo>
                  <a:cubicBezTo>
                    <a:pt x="3121" y="4598"/>
                    <a:pt x="2946" y="4623"/>
                    <a:pt x="2771" y="4623"/>
                  </a:cubicBezTo>
                  <a:cubicBezTo>
                    <a:pt x="2339" y="4623"/>
                    <a:pt x="1914" y="4465"/>
                    <a:pt x="1553" y="4195"/>
                  </a:cubicBezTo>
                  <a:cubicBezTo>
                    <a:pt x="1078" y="3783"/>
                    <a:pt x="793" y="3150"/>
                    <a:pt x="888" y="2548"/>
                  </a:cubicBezTo>
                  <a:cubicBezTo>
                    <a:pt x="983" y="1534"/>
                    <a:pt x="1774" y="711"/>
                    <a:pt x="2788" y="584"/>
                  </a:cubicBezTo>
                  <a:close/>
                  <a:moveTo>
                    <a:pt x="3036" y="1"/>
                  </a:moveTo>
                  <a:cubicBezTo>
                    <a:pt x="2661" y="1"/>
                    <a:pt x="2285" y="76"/>
                    <a:pt x="1933" y="236"/>
                  </a:cubicBezTo>
                  <a:cubicBezTo>
                    <a:pt x="729" y="774"/>
                    <a:pt x="1" y="2326"/>
                    <a:pt x="476" y="3625"/>
                  </a:cubicBezTo>
                  <a:cubicBezTo>
                    <a:pt x="837" y="4594"/>
                    <a:pt x="1872" y="5211"/>
                    <a:pt x="2885" y="5211"/>
                  </a:cubicBezTo>
                  <a:cubicBezTo>
                    <a:pt x="3294" y="5211"/>
                    <a:pt x="3699" y="5110"/>
                    <a:pt x="4055" y="4891"/>
                  </a:cubicBezTo>
                  <a:cubicBezTo>
                    <a:pt x="4910" y="4353"/>
                    <a:pt x="5986" y="2928"/>
                    <a:pt x="5575" y="1851"/>
                  </a:cubicBezTo>
                  <a:cubicBezTo>
                    <a:pt x="5638" y="1851"/>
                    <a:pt x="5670" y="1756"/>
                    <a:pt x="5670" y="1724"/>
                  </a:cubicBezTo>
                  <a:cubicBezTo>
                    <a:pt x="5244" y="659"/>
                    <a:pt x="4145" y="1"/>
                    <a:pt x="30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394;p28">
              <a:extLst>
                <a:ext uri="{FF2B5EF4-FFF2-40B4-BE49-F238E27FC236}">
                  <a16:creationId xmlns:a16="http://schemas.microsoft.com/office/drawing/2014/main" id="{E2D3E148-D499-4FFE-A0DE-11887D4119CB}"/>
                </a:ext>
              </a:extLst>
            </p:cNvPr>
            <p:cNvSpPr/>
            <p:nvPr/>
          </p:nvSpPr>
          <p:spPr>
            <a:xfrm>
              <a:off x="8160766" y="2518885"/>
              <a:ext cx="42822" cy="66082"/>
            </a:xfrm>
            <a:custGeom>
              <a:avLst/>
              <a:gdLst/>
              <a:ahLst/>
              <a:cxnLst/>
              <a:rect l="l" t="t" r="r" b="b"/>
              <a:pathLst>
                <a:path w="1331" h="2054" extrusionOk="0">
                  <a:moveTo>
                    <a:pt x="861" y="1"/>
                  </a:moveTo>
                  <a:cubicBezTo>
                    <a:pt x="835" y="1"/>
                    <a:pt x="811" y="8"/>
                    <a:pt x="793" y="27"/>
                  </a:cubicBezTo>
                  <a:cubicBezTo>
                    <a:pt x="666" y="90"/>
                    <a:pt x="666" y="217"/>
                    <a:pt x="698" y="280"/>
                  </a:cubicBezTo>
                  <a:cubicBezTo>
                    <a:pt x="824" y="470"/>
                    <a:pt x="824" y="755"/>
                    <a:pt x="729" y="1040"/>
                  </a:cubicBezTo>
                  <a:cubicBezTo>
                    <a:pt x="666" y="1262"/>
                    <a:pt x="476" y="1420"/>
                    <a:pt x="223" y="1515"/>
                  </a:cubicBezTo>
                  <a:cubicBezTo>
                    <a:pt x="96" y="1547"/>
                    <a:pt x="64" y="1642"/>
                    <a:pt x="33" y="1705"/>
                  </a:cubicBezTo>
                  <a:cubicBezTo>
                    <a:pt x="1" y="1832"/>
                    <a:pt x="33" y="1959"/>
                    <a:pt x="96" y="1990"/>
                  </a:cubicBezTo>
                  <a:cubicBezTo>
                    <a:pt x="159" y="2022"/>
                    <a:pt x="223" y="2054"/>
                    <a:pt x="254" y="2054"/>
                  </a:cubicBezTo>
                  <a:lnTo>
                    <a:pt x="349" y="2054"/>
                  </a:lnTo>
                  <a:cubicBezTo>
                    <a:pt x="729" y="1895"/>
                    <a:pt x="1046" y="1579"/>
                    <a:pt x="1173" y="1198"/>
                  </a:cubicBezTo>
                  <a:cubicBezTo>
                    <a:pt x="1331" y="787"/>
                    <a:pt x="1299" y="407"/>
                    <a:pt x="1046" y="90"/>
                  </a:cubicBezTo>
                  <a:cubicBezTo>
                    <a:pt x="1001" y="45"/>
                    <a:pt x="925" y="1"/>
                    <a:pt x="8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395;p28">
              <a:extLst>
                <a:ext uri="{FF2B5EF4-FFF2-40B4-BE49-F238E27FC236}">
                  <a16:creationId xmlns:a16="http://schemas.microsoft.com/office/drawing/2014/main" id="{A8303063-1317-403E-B0B7-9D012F72C1AE}"/>
                </a:ext>
              </a:extLst>
            </p:cNvPr>
            <p:cNvSpPr/>
            <p:nvPr/>
          </p:nvSpPr>
          <p:spPr>
            <a:xfrm>
              <a:off x="8095585" y="2008247"/>
              <a:ext cx="189528" cy="170418"/>
            </a:xfrm>
            <a:custGeom>
              <a:avLst/>
              <a:gdLst/>
              <a:ahLst/>
              <a:cxnLst/>
              <a:rect l="l" t="t" r="r" b="b"/>
              <a:pathLst>
                <a:path w="5891" h="5297" extrusionOk="0">
                  <a:moveTo>
                    <a:pt x="4361" y="1221"/>
                  </a:moveTo>
                  <a:cubicBezTo>
                    <a:pt x="4395" y="1221"/>
                    <a:pt x="4432" y="1235"/>
                    <a:pt x="4465" y="1268"/>
                  </a:cubicBezTo>
                  <a:cubicBezTo>
                    <a:pt x="5099" y="1996"/>
                    <a:pt x="5067" y="3358"/>
                    <a:pt x="4149" y="3896"/>
                  </a:cubicBezTo>
                  <a:cubicBezTo>
                    <a:pt x="4122" y="3912"/>
                    <a:pt x="4095" y="3919"/>
                    <a:pt x="4069" y="3919"/>
                  </a:cubicBezTo>
                  <a:cubicBezTo>
                    <a:pt x="3937" y="3919"/>
                    <a:pt x="3827" y="3743"/>
                    <a:pt x="3959" y="3611"/>
                  </a:cubicBezTo>
                  <a:cubicBezTo>
                    <a:pt x="4592" y="3010"/>
                    <a:pt x="4814" y="2154"/>
                    <a:pt x="4275" y="1426"/>
                  </a:cubicBezTo>
                  <a:cubicBezTo>
                    <a:pt x="4182" y="1332"/>
                    <a:pt x="4261" y="1221"/>
                    <a:pt x="4361" y="1221"/>
                  </a:cubicBezTo>
                  <a:close/>
                  <a:moveTo>
                    <a:pt x="4022" y="1"/>
                  </a:moveTo>
                  <a:cubicBezTo>
                    <a:pt x="3998" y="72"/>
                    <a:pt x="3939" y="108"/>
                    <a:pt x="3884" y="108"/>
                  </a:cubicBezTo>
                  <a:cubicBezTo>
                    <a:pt x="3866" y="108"/>
                    <a:pt x="3848" y="104"/>
                    <a:pt x="3832" y="96"/>
                  </a:cubicBezTo>
                  <a:cubicBezTo>
                    <a:pt x="3600" y="44"/>
                    <a:pt x="3361" y="19"/>
                    <a:pt x="3122" y="19"/>
                  </a:cubicBezTo>
                  <a:cubicBezTo>
                    <a:pt x="1894" y="19"/>
                    <a:pt x="666" y="692"/>
                    <a:pt x="348" y="1964"/>
                  </a:cubicBezTo>
                  <a:cubicBezTo>
                    <a:pt x="0" y="3295"/>
                    <a:pt x="855" y="4878"/>
                    <a:pt x="2249" y="5226"/>
                  </a:cubicBezTo>
                  <a:cubicBezTo>
                    <a:pt x="2438" y="5274"/>
                    <a:pt x="2632" y="5296"/>
                    <a:pt x="2828" y="5296"/>
                  </a:cubicBezTo>
                  <a:cubicBezTo>
                    <a:pt x="3944" y="5296"/>
                    <a:pt x="5097" y="4562"/>
                    <a:pt x="5447" y="3485"/>
                  </a:cubicBezTo>
                  <a:cubicBezTo>
                    <a:pt x="5890" y="2186"/>
                    <a:pt x="5194" y="793"/>
                    <a:pt x="4085" y="96"/>
                  </a:cubicBezTo>
                  <a:cubicBezTo>
                    <a:pt x="4085" y="64"/>
                    <a:pt x="4022" y="64"/>
                    <a:pt x="402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396;p28">
              <a:extLst>
                <a:ext uri="{FF2B5EF4-FFF2-40B4-BE49-F238E27FC236}">
                  <a16:creationId xmlns:a16="http://schemas.microsoft.com/office/drawing/2014/main" id="{1D461C1A-5DD2-4321-A853-64940BCFDF1E}"/>
                </a:ext>
              </a:extLst>
            </p:cNvPr>
            <p:cNvSpPr/>
            <p:nvPr/>
          </p:nvSpPr>
          <p:spPr>
            <a:xfrm>
              <a:off x="8522478" y="2760048"/>
              <a:ext cx="63187" cy="37867"/>
            </a:xfrm>
            <a:custGeom>
              <a:avLst/>
              <a:gdLst/>
              <a:ahLst/>
              <a:cxnLst/>
              <a:rect l="l" t="t" r="r" b="b"/>
              <a:pathLst>
                <a:path w="1964" h="1177" extrusionOk="0">
                  <a:moveTo>
                    <a:pt x="569" y="1"/>
                  </a:moveTo>
                  <a:cubicBezTo>
                    <a:pt x="428" y="1"/>
                    <a:pt x="289" y="22"/>
                    <a:pt x="159" y="68"/>
                  </a:cubicBezTo>
                  <a:cubicBezTo>
                    <a:pt x="32" y="100"/>
                    <a:pt x="0" y="226"/>
                    <a:pt x="0" y="353"/>
                  </a:cubicBezTo>
                  <a:cubicBezTo>
                    <a:pt x="0" y="480"/>
                    <a:pt x="95" y="511"/>
                    <a:pt x="222" y="511"/>
                  </a:cubicBezTo>
                  <a:cubicBezTo>
                    <a:pt x="296" y="501"/>
                    <a:pt x="370" y="496"/>
                    <a:pt x="442" y="496"/>
                  </a:cubicBezTo>
                  <a:cubicBezTo>
                    <a:pt x="832" y="496"/>
                    <a:pt x="1185" y="649"/>
                    <a:pt x="1425" y="1050"/>
                  </a:cubicBezTo>
                  <a:cubicBezTo>
                    <a:pt x="1457" y="1145"/>
                    <a:pt x="1521" y="1176"/>
                    <a:pt x="1647" y="1176"/>
                  </a:cubicBezTo>
                  <a:cubicBezTo>
                    <a:pt x="1679" y="1176"/>
                    <a:pt x="1742" y="1176"/>
                    <a:pt x="1774" y="1145"/>
                  </a:cubicBezTo>
                  <a:cubicBezTo>
                    <a:pt x="1901" y="1113"/>
                    <a:pt x="1964" y="955"/>
                    <a:pt x="1901" y="796"/>
                  </a:cubicBezTo>
                  <a:cubicBezTo>
                    <a:pt x="1674" y="319"/>
                    <a:pt x="1109" y="1"/>
                    <a:pt x="5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397;p28">
              <a:extLst>
                <a:ext uri="{FF2B5EF4-FFF2-40B4-BE49-F238E27FC236}">
                  <a16:creationId xmlns:a16="http://schemas.microsoft.com/office/drawing/2014/main" id="{711C090F-D686-46D7-98F6-094EE1FBCB56}"/>
                </a:ext>
              </a:extLst>
            </p:cNvPr>
            <p:cNvSpPr/>
            <p:nvPr/>
          </p:nvSpPr>
          <p:spPr>
            <a:xfrm>
              <a:off x="7775632" y="2788713"/>
              <a:ext cx="49964" cy="42822"/>
            </a:xfrm>
            <a:custGeom>
              <a:avLst/>
              <a:gdLst/>
              <a:ahLst/>
              <a:cxnLst/>
              <a:rect l="l" t="t" r="r" b="b"/>
              <a:pathLst>
                <a:path w="1553" h="1331" extrusionOk="0">
                  <a:moveTo>
                    <a:pt x="1363" y="0"/>
                  </a:moveTo>
                  <a:cubicBezTo>
                    <a:pt x="1236" y="0"/>
                    <a:pt x="1141" y="64"/>
                    <a:pt x="1109" y="222"/>
                  </a:cubicBezTo>
                  <a:cubicBezTo>
                    <a:pt x="1078" y="380"/>
                    <a:pt x="983" y="539"/>
                    <a:pt x="856" y="634"/>
                  </a:cubicBezTo>
                  <a:cubicBezTo>
                    <a:pt x="759" y="730"/>
                    <a:pt x="607" y="772"/>
                    <a:pt x="470" y="772"/>
                  </a:cubicBezTo>
                  <a:cubicBezTo>
                    <a:pt x="428" y="772"/>
                    <a:pt x="387" y="768"/>
                    <a:pt x="349" y="760"/>
                  </a:cubicBezTo>
                  <a:cubicBezTo>
                    <a:pt x="333" y="752"/>
                    <a:pt x="314" y="749"/>
                    <a:pt x="291" y="749"/>
                  </a:cubicBezTo>
                  <a:cubicBezTo>
                    <a:pt x="225" y="749"/>
                    <a:pt x="136" y="784"/>
                    <a:pt x="64" y="855"/>
                  </a:cubicBezTo>
                  <a:cubicBezTo>
                    <a:pt x="1" y="919"/>
                    <a:pt x="1" y="1045"/>
                    <a:pt x="1" y="1109"/>
                  </a:cubicBezTo>
                  <a:cubicBezTo>
                    <a:pt x="33" y="1204"/>
                    <a:pt x="128" y="1267"/>
                    <a:pt x="191" y="1267"/>
                  </a:cubicBezTo>
                  <a:cubicBezTo>
                    <a:pt x="286" y="1267"/>
                    <a:pt x="349" y="1330"/>
                    <a:pt x="381" y="1330"/>
                  </a:cubicBezTo>
                  <a:cubicBezTo>
                    <a:pt x="634" y="1330"/>
                    <a:pt x="856" y="1235"/>
                    <a:pt x="1078" y="1077"/>
                  </a:cubicBezTo>
                  <a:cubicBezTo>
                    <a:pt x="1331" y="887"/>
                    <a:pt x="1521" y="570"/>
                    <a:pt x="1521" y="254"/>
                  </a:cubicBezTo>
                  <a:cubicBezTo>
                    <a:pt x="1553" y="95"/>
                    <a:pt x="1458" y="0"/>
                    <a:pt x="13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398;p28">
              <a:extLst>
                <a:ext uri="{FF2B5EF4-FFF2-40B4-BE49-F238E27FC236}">
                  <a16:creationId xmlns:a16="http://schemas.microsoft.com/office/drawing/2014/main" id="{BC81D84E-C245-4D70-9058-9EB5FF4C43DB}"/>
                </a:ext>
              </a:extLst>
            </p:cNvPr>
            <p:cNvSpPr/>
            <p:nvPr/>
          </p:nvSpPr>
          <p:spPr>
            <a:xfrm>
              <a:off x="7686997" y="1993513"/>
              <a:ext cx="950633" cy="1067998"/>
            </a:xfrm>
            <a:custGeom>
              <a:avLst/>
              <a:gdLst/>
              <a:ahLst/>
              <a:cxnLst/>
              <a:rect l="l" t="t" r="r" b="b"/>
              <a:pathLst>
                <a:path w="29548" h="33196" extrusionOk="0">
                  <a:moveTo>
                    <a:pt x="15772" y="554"/>
                  </a:moveTo>
                  <a:cubicBezTo>
                    <a:pt x="16025" y="554"/>
                    <a:pt x="16247" y="586"/>
                    <a:pt x="16500" y="617"/>
                  </a:cubicBezTo>
                  <a:cubicBezTo>
                    <a:pt x="16564" y="617"/>
                    <a:pt x="16659" y="617"/>
                    <a:pt x="16690" y="586"/>
                  </a:cubicBezTo>
                  <a:cubicBezTo>
                    <a:pt x="17672" y="1219"/>
                    <a:pt x="18464" y="2549"/>
                    <a:pt x="18052" y="3879"/>
                  </a:cubicBezTo>
                  <a:cubicBezTo>
                    <a:pt x="17704" y="4897"/>
                    <a:pt x="16630" y="5598"/>
                    <a:pt x="15541" y="5598"/>
                  </a:cubicBezTo>
                  <a:cubicBezTo>
                    <a:pt x="15343" y="5598"/>
                    <a:pt x="15144" y="5575"/>
                    <a:pt x="14949" y="5526"/>
                  </a:cubicBezTo>
                  <a:cubicBezTo>
                    <a:pt x="14347" y="5368"/>
                    <a:pt x="13808" y="4924"/>
                    <a:pt x="13428" y="4354"/>
                  </a:cubicBezTo>
                  <a:cubicBezTo>
                    <a:pt x="13080" y="3784"/>
                    <a:pt x="12985" y="3024"/>
                    <a:pt x="13143" y="2391"/>
                  </a:cubicBezTo>
                  <a:cubicBezTo>
                    <a:pt x="13460" y="1187"/>
                    <a:pt x="14632" y="554"/>
                    <a:pt x="15772" y="554"/>
                  </a:cubicBezTo>
                  <a:close/>
                  <a:moveTo>
                    <a:pt x="18369" y="4703"/>
                  </a:moveTo>
                  <a:cubicBezTo>
                    <a:pt x="18907" y="6413"/>
                    <a:pt x="19382" y="8091"/>
                    <a:pt x="19699" y="9833"/>
                  </a:cubicBezTo>
                  <a:cubicBezTo>
                    <a:pt x="19541" y="9896"/>
                    <a:pt x="19382" y="9896"/>
                    <a:pt x="19224" y="9928"/>
                  </a:cubicBezTo>
                  <a:cubicBezTo>
                    <a:pt x="17640" y="10245"/>
                    <a:pt x="16025" y="10751"/>
                    <a:pt x="14505" y="11385"/>
                  </a:cubicBezTo>
                  <a:cubicBezTo>
                    <a:pt x="13492" y="10910"/>
                    <a:pt x="12193" y="10371"/>
                    <a:pt x="10768" y="9960"/>
                  </a:cubicBezTo>
                  <a:cubicBezTo>
                    <a:pt x="11307" y="8155"/>
                    <a:pt x="12067" y="6413"/>
                    <a:pt x="12985" y="4703"/>
                  </a:cubicBezTo>
                  <a:cubicBezTo>
                    <a:pt x="13365" y="5368"/>
                    <a:pt x="13967" y="5874"/>
                    <a:pt x="14727" y="6128"/>
                  </a:cubicBezTo>
                  <a:cubicBezTo>
                    <a:pt x="14988" y="6202"/>
                    <a:pt x="15258" y="6238"/>
                    <a:pt x="15529" y="6238"/>
                  </a:cubicBezTo>
                  <a:cubicBezTo>
                    <a:pt x="16636" y="6238"/>
                    <a:pt x="17758" y="5644"/>
                    <a:pt x="18369" y="4703"/>
                  </a:cubicBezTo>
                  <a:close/>
                  <a:moveTo>
                    <a:pt x="10547" y="10466"/>
                  </a:moveTo>
                  <a:cubicBezTo>
                    <a:pt x="11655" y="10815"/>
                    <a:pt x="12732" y="11226"/>
                    <a:pt x="13777" y="11701"/>
                  </a:cubicBezTo>
                  <a:cubicBezTo>
                    <a:pt x="13143" y="11986"/>
                    <a:pt x="12510" y="12303"/>
                    <a:pt x="11908" y="12620"/>
                  </a:cubicBezTo>
                  <a:cubicBezTo>
                    <a:pt x="11180" y="12968"/>
                    <a:pt x="10483" y="13412"/>
                    <a:pt x="9755" y="13855"/>
                  </a:cubicBezTo>
                  <a:cubicBezTo>
                    <a:pt x="9913" y="12746"/>
                    <a:pt x="10198" y="11638"/>
                    <a:pt x="10547" y="10466"/>
                  </a:cubicBezTo>
                  <a:close/>
                  <a:moveTo>
                    <a:pt x="19826" y="10371"/>
                  </a:moveTo>
                  <a:cubicBezTo>
                    <a:pt x="20047" y="11955"/>
                    <a:pt x="20269" y="13538"/>
                    <a:pt x="20364" y="15122"/>
                  </a:cubicBezTo>
                  <a:cubicBezTo>
                    <a:pt x="18781" y="13792"/>
                    <a:pt x="17039" y="12651"/>
                    <a:pt x="15202" y="11733"/>
                  </a:cubicBezTo>
                  <a:cubicBezTo>
                    <a:pt x="15772" y="11511"/>
                    <a:pt x="16374" y="11321"/>
                    <a:pt x="16975" y="11100"/>
                  </a:cubicBezTo>
                  <a:cubicBezTo>
                    <a:pt x="17767" y="10878"/>
                    <a:pt x="18781" y="10530"/>
                    <a:pt x="19826" y="10371"/>
                  </a:cubicBezTo>
                  <a:close/>
                  <a:moveTo>
                    <a:pt x="20709" y="10272"/>
                  </a:moveTo>
                  <a:cubicBezTo>
                    <a:pt x="21653" y="10272"/>
                    <a:pt x="22549" y="10431"/>
                    <a:pt x="23183" y="11036"/>
                  </a:cubicBezTo>
                  <a:cubicBezTo>
                    <a:pt x="25083" y="12778"/>
                    <a:pt x="23721" y="15280"/>
                    <a:pt x="22327" y="16863"/>
                  </a:cubicBezTo>
                  <a:cubicBezTo>
                    <a:pt x="21916" y="16452"/>
                    <a:pt x="21472" y="16072"/>
                    <a:pt x="21061" y="15660"/>
                  </a:cubicBezTo>
                  <a:cubicBezTo>
                    <a:pt x="20966" y="13855"/>
                    <a:pt x="20776" y="12050"/>
                    <a:pt x="20427" y="10276"/>
                  </a:cubicBezTo>
                  <a:cubicBezTo>
                    <a:pt x="20522" y="10273"/>
                    <a:pt x="20616" y="10272"/>
                    <a:pt x="20709" y="10272"/>
                  </a:cubicBezTo>
                  <a:close/>
                  <a:moveTo>
                    <a:pt x="21092" y="16642"/>
                  </a:moveTo>
                  <a:cubicBezTo>
                    <a:pt x="21377" y="16863"/>
                    <a:pt x="21599" y="17085"/>
                    <a:pt x="21884" y="17370"/>
                  </a:cubicBezTo>
                  <a:lnTo>
                    <a:pt x="21789" y="17433"/>
                  </a:lnTo>
                  <a:cubicBezTo>
                    <a:pt x="21567" y="17655"/>
                    <a:pt x="21314" y="17845"/>
                    <a:pt x="21092" y="18067"/>
                  </a:cubicBezTo>
                  <a:lnTo>
                    <a:pt x="21092" y="16642"/>
                  </a:lnTo>
                  <a:close/>
                  <a:moveTo>
                    <a:pt x="7088" y="9950"/>
                  </a:moveTo>
                  <a:cubicBezTo>
                    <a:pt x="8027" y="9950"/>
                    <a:pt x="9018" y="10112"/>
                    <a:pt x="10008" y="10371"/>
                  </a:cubicBezTo>
                  <a:cubicBezTo>
                    <a:pt x="9596" y="11670"/>
                    <a:pt x="9280" y="12968"/>
                    <a:pt x="9090" y="14330"/>
                  </a:cubicBezTo>
                  <a:cubicBezTo>
                    <a:pt x="7380" y="15438"/>
                    <a:pt x="5765" y="16768"/>
                    <a:pt x="4371" y="18289"/>
                  </a:cubicBezTo>
                  <a:cubicBezTo>
                    <a:pt x="2408" y="16325"/>
                    <a:pt x="1268" y="14077"/>
                    <a:pt x="2788" y="11955"/>
                  </a:cubicBezTo>
                  <a:cubicBezTo>
                    <a:pt x="3849" y="10485"/>
                    <a:pt x="5384" y="9950"/>
                    <a:pt x="7088" y="9950"/>
                  </a:cubicBezTo>
                  <a:close/>
                  <a:moveTo>
                    <a:pt x="8963" y="15122"/>
                  </a:moveTo>
                  <a:lnTo>
                    <a:pt x="8963" y="15122"/>
                  </a:lnTo>
                  <a:cubicBezTo>
                    <a:pt x="8773" y="16642"/>
                    <a:pt x="8710" y="18225"/>
                    <a:pt x="8773" y="19872"/>
                  </a:cubicBezTo>
                  <a:cubicBezTo>
                    <a:pt x="8805" y="20442"/>
                    <a:pt x="8868" y="21075"/>
                    <a:pt x="8900" y="21677"/>
                  </a:cubicBezTo>
                  <a:cubicBezTo>
                    <a:pt x="7601" y="20854"/>
                    <a:pt x="6081" y="19809"/>
                    <a:pt x="4814" y="18669"/>
                  </a:cubicBezTo>
                  <a:cubicBezTo>
                    <a:pt x="6050" y="17338"/>
                    <a:pt x="7506" y="16135"/>
                    <a:pt x="8963" y="15122"/>
                  </a:cubicBezTo>
                  <a:close/>
                  <a:moveTo>
                    <a:pt x="14410" y="12050"/>
                  </a:moveTo>
                  <a:cubicBezTo>
                    <a:pt x="15202" y="12461"/>
                    <a:pt x="15867" y="12841"/>
                    <a:pt x="16469" y="13190"/>
                  </a:cubicBezTo>
                  <a:cubicBezTo>
                    <a:pt x="17894" y="14013"/>
                    <a:pt x="19192" y="14963"/>
                    <a:pt x="20364" y="16008"/>
                  </a:cubicBezTo>
                  <a:cubicBezTo>
                    <a:pt x="20427" y="16895"/>
                    <a:pt x="20427" y="17719"/>
                    <a:pt x="20427" y="18605"/>
                  </a:cubicBezTo>
                  <a:cubicBezTo>
                    <a:pt x="19256" y="19555"/>
                    <a:pt x="17989" y="20410"/>
                    <a:pt x="16722" y="21202"/>
                  </a:cubicBezTo>
                  <a:cubicBezTo>
                    <a:pt x="15265" y="22120"/>
                    <a:pt x="13713" y="22912"/>
                    <a:pt x="12130" y="23609"/>
                  </a:cubicBezTo>
                  <a:cubicBezTo>
                    <a:pt x="11813" y="23419"/>
                    <a:pt x="11497" y="23261"/>
                    <a:pt x="11148" y="23071"/>
                  </a:cubicBezTo>
                  <a:cubicBezTo>
                    <a:pt x="10673" y="22786"/>
                    <a:pt x="10103" y="22469"/>
                    <a:pt x="9470" y="22089"/>
                  </a:cubicBezTo>
                  <a:cubicBezTo>
                    <a:pt x="9343" y="20600"/>
                    <a:pt x="9280" y="19144"/>
                    <a:pt x="9343" y="17687"/>
                  </a:cubicBezTo>
                  <a:cubicBezTo>
                    <a:pt x="9375" y="16705"/>
                    <a:pt x="9438" y="15660"/>
                    <a:pt x="9596" y="14678"/>
                  </a:cubicBezTo>
                  <a:cubicBezTo>
                    <a:pt x="10072" y="14362"/>
                    <a:pt x="10547" y="14077"/>
                    <a:pt x="10990" y="13792"/>
                  </a:cubicBezTo>
                  <a:cubicBezTo>
                    <a:pt x="12098" y="13127"/>
                    <a:pt x="13238" y="12588"/>
                    <a:pt x="14410" y="12050"/>
                  </a:cubicBezTo>
                  <a:close/>
                  <a:moveTo>
                    <a:pt x="9596" y="22817"/>
                  </a:moveTo>
                  <a:cubicBezTo>
                    <a:pt x="9660" y="22817"/>
                    <a:pt x="9660" y="22881"/>
                    <a:pt x="9691" y="22881"/>
                  </a:cubicBezTo>
                  <a:cubicBezTo>
                    <a:pt x="10230" y="23229"/>
                    <a:pt x="10832" y="23577"/>
                    <a:pt x="11433" y="23894"/>
                  </a:cubicBezTo>
                  <a:cubicBezTo>
                    <a:pt x="10927" y="24084"/>
                    <a:pt x="10452" y="24306"/>
                    <a:pt x="9913" y="24496"/>
                  </a:cubicBezTo>
                  <a:cubicBezTo>
                    <a:pt x="9818" y="23926"/>
                    <a:pt x="9691" y="23387"/>
                    <a:pt x="9596" y="22817"/>
                  </a:cubicBezTo>
                  <a:close/>
                  <a:moveTo>
                    <a:pt x="4434" y="19144"/>
                  </a:moveTo>
                  <a:cubicBezTo>
                    <a:pt x="5891" y="20505"/>
                    <a:pt x="7665" y="21614"/>
                    <a:pt x="8963" y="22437"/>
                  </a:cubicBezTo>
                  <a:cubicBezTo>
                    <a:pt x="9058" y="23197"/>
                    <a:pt x="9185" y="23957"/>
                    <a:pt x="9343" y="24686"/>
                  </a:cubicBezTo>
                  <a:cubicBezTo>
                    <a:pt x="7950" y="25161"/>
                    <a:pt x="6556" y="25572"/>
                    <a:pt x="5099" y="25889"/>
                  </a:cubicBezTo>
                  <a:cubicBezTo>
                    <a:pt x="5321" y="25192"/>
                    <a:pt x="5289" y="24401"/>
                    <a:pt x="4909" y="23831"/>
                  </a:cubicBezTo>
                  <a:cubicBezTo>
                    <a:pt x="4846" y="23746"/>
                    <a:pt x="4769" y="23718"/>
                    <a:pt x="4705" y="23718"/>
                  </a:cubicBezTo>
                  <a:cubicBezTo>
                    <a:pt x="4674" y="23718"/>
                    <a:pt x="4646" y="23725"/>
                    <a:pt x="4624" y="23736"/>
                  </a:cubicBezTo>
                  <a:cubicBezTo>
                    <a:pt x="4370" y="22887"/>
                    <a:pt x="3485" y="22317"/>
                    <a:pt x="2599" y="22317"/>
                  </a:cubicBezTo>
                  <a:cubicBezTo>
                    <a:pt x="2493" y="22317"/>
                    <a:pt x="2386" y="22325"/>
                    <a:pt x="2281" y="22342"/>
                  </a:cubicBezTo>
                  <a:cubicBezTo>
                    <a:pt x="2851" y="21202"/>
                    <a:pt x="3579" y="20125"/>
                    <a:pt x="4434" y="19144"/>
                  </a:cubicBezTo>
                  <a:close/>
                  <a:moveTo>
                    <a:pt x="20427" y="19302"/>
                  </a:moveTo>
                  <a:lnTo>
                    <a:pt x="20427" y="19492"/>
                  </a:lnTo>
                  <a:cubicBezTo>
                    <a:pt x="20301" y="21804"/>
                    <a:pt x="20047" y="24147"/>
                    <a:pt x="19477" y="26396"/>
                  </a:cubicBezTo>
                  <a:cubicBezTo>
                    <a:pt x="17134" y="25984"/>
                    <a:pt x="14917" y="25097"/>
                    <a:pt x="12763" y="23926"/>
                  </a:cubicBezTo>
                  <a:cubicBezTo>
                    <a:pt x="15297" y="22786"/>
                    <a:pt x="17767" y="21360"/>
                    <a:pt x="19984" y="19619"/>
                  </a:cubicBezTo>
                  <a:cubicBezTo>
                    <a:pt x="20111" y="19492"/>
                    <a:pt x="20269" y="19429"/>
                    <a:pt x="20427" y="19302"/>
                  </a:cubicBezTo>
                  <a:close/>
                  <a:moveTo>
                    <a:pt x="22264" y="17750"/>
                  </a:moveTo>
                  <a:cubicBezTo>
                    <a:pt x="23816" y="19334"/>
                    <a:pt x="25209" y="21139"/>
                    <a:pt x="26444" y="23071"/>
                  </a:cubicBezTo>
                  <a:cubicBezTo>
                    <a:pt x="24798" y="23134"/>
                    <a:pt x="23056" y="24686"/>
                    <a:pt x="23784" y="26522"/>
                  </a:cubicBezTo>
                  <a:cubicBezTo>
                    <a:pt x="23201" y="26597"/>
                    <a:pt x="22617" y="26630"/>
                    <a:pt x="22040" y="26630"/>
                  </a:cubicBezTo>
                  <a:cubicBezTo>
                    <a:pt x="21396" y="26630"/>
                    <a:pt x="20760" y="26589"/>
                    <a:pt x="20142" y="26522"/>
                  </a:cubicBezTo>
                  <a:cubicBezTo>
                    <a:pt x="20459" y="25256"/>
                    <a:pt x="20617" y="23926"/>
                    <a:pt x="20807" y="22722"/>
                  </a:cubicBezTo>
                  <a:cubicBezTo>
                    <a:pt x="20966" y="21392"/>
                    <a:pt x="21092" y="20094"/>
                    <a:pt x="21124" y="18827"/>
                  </a:cubicBezTo>
                  <a:cubicBezTo>
                    <a:pt x="21472" y="18510"/>
                    <a:pt x="21884" y="18162"/>
                    <a:pt x="22264" y="17750"/>
                  </a:cubicBezTo>
                  <a:close/>
                  <a:moveTo>
                    <a:pt x="2634" y="22840"/>
                  </a:moveTo>
                  <a:cubicBezTo>
                    <a:pt x="2864" y="22840"/>
                    <a:pt x="3100" y="22889"/>
                    <a:pt x="3326" y="22976"/>
                  </a:cubicBezTo>
                  <a:cubicBezTo>
                    <a:pt x="3801" y="23229"/>
                    <a:pt x="4181" y="23672"/>
                    <a:pt x="4339" y="24179"/>
                  </a:cubicBezTo>
                  <a:cubicBezTo>
                    <a:pt x="4339" y="24211"/>
                    <a:pt x="4371" y="24306"/>
                    <a:pt x="4466" y="24306"/>
                  </a:cubicBezTo>
                  <a:cubicBezTo>
                    <a:pt x="4498" y="24306"/>
                    <a:pt x="4498" y="24306"/>
                    <a:pt x="4529" y="24337"/>
                  </a:cubicBezTo>
                  <a:cubicBezTo>
                    <a:pt x="4846" y="25256"/>
                    <a:pt x="4498" y="26237"/>
                    <a:pt x="3674" y="26617"/>
                  </a:cubicBezTo>
                  <a:cubicBezTo>
                    <a:pt x="3445" y="26732"/>
                    <a:pt x="3206" y="26783"/>
                    <a:pt x="2971" y="26783"/>
                  </a:cubicBezTo>
                  <a:cubicBezTo>
                    <a:pt x="2299" y="26783"/>
                    <a:pt x="1651" y="26365"/>
                    <a:pt x="1299" y="25826"/>
                  </a:cubicBezTo>
                  <a:cubicBezTo>
                    <a:pt x="729" y="25002"/>
                    <a:pt x="887" y="23831"/>
                    <a:pt x="1648" y="23229"/>
                  </a:cubicBezTo>
                  <a:cubicBezTo>
                    <a:pt x="1679" y="23239"/>
                    <a:pt x="1707" y="23243"/>
                    <a:pt x="1734" y="23243"/>
                  </a:cubicBezTo>
                  <a:cubicBezTo>
                    <a:pt x="1788" y="23243"/>
                    <a:pt x="1838" y="23229"/>
                    <a:pt x="1901" y="23229"/>
                  </a:cubicBezTo>
                  <a:cubicBezTo>
                    <a:pt x="1964" y="23197"/>
                    <a:pt x="2059" y="23102"/>
                    <a:pt x="2091" y="23039"/>
                  </a:cubicBezTo>
                  <a:lnTo>
                    <a:pt x="2091" y="22976"/>
                  </a:lnTo>
                  <a:lnTo>
                    <a:pt x="2091" y="22944"/>
                  </a:lnTo>
                  <a:cubicBezTo>
                    <a:pt x="2262" y="22873"/>
                    <a:pt x="2446" y="22840"/>
                    <a:pt x="2634" y="22840"/>
                  </a:cubicBezTo>
                  <a:close/>
                  <a:moveTo>
                    <a:pt x="26444" y="23577"/>
                  </a:moveTo>
                  <a:cubicBezTo>
                    <a:pt x="27078" y="23577"/>
                    <a:pt x="27711" y="23862"/>
                    <a:pt x="28123" y="24401"/>
                  </a:cubicBezTo>
                  <a:cubicBezTo>
                    <a:pt x="28598" y="25477"/>
                    <a:pt x="28535" y="26902"/>
                    <a:pt x="27394" y="27568"/>
                  </a:cubicBezTo>
                  <a:cubicBezTo>
                    <a:pt x="27087" y="27744"/>
                    <a:pt x="26764" y="27823"/>
                    <a:pt x="26446" y="27823"/>
                  </a:cubicBezTo>
                  <a:cubicBezTo>
                    <a:pt x="25681" y="27823"/>
                    <a:pt x="24947" y="27370"/>
                    <a:pt x="24544" y="26744"/>
                  </a:cubicBezTo>
                  <a:cubicBezTo>
                    <a:pt x="23943" y="25794"/>
                    <a:pt x="24164" y="24654"/>
                    <a:pt x="25114" y="24021"/>
                  </a:cubicBezTo>
                  <a:cubicBezTo>
                    <a:pt x="25526" y="23736"/>
                    <a:pt x="26001" y="23577"/>
                    <a:pt x="26444" y="23577"/>
                  </a:cubicBezTo>
                  <a:close/>
                  <a:moveTo>
                    <a:pt x="12067" y="24242"/>
                  </a:moveTo>
                  <a:cubicBezTo>
                    <a:pt x="14347" y="25509"/>
                    <a:pt x="16785" y="26522"/>
                    <a:pt x="19319" y="26997"/>
                  </a:cubicBezTo>
                  <a:cubicBezTo>
                    <a:pt x="19319" y="27061"/>
                    <a:pt x="19256" y="27156"/>
                    <a:pt x="19256" y="27219"/>
                  </a:cubicBezTo>
                  <a:cubicBezTo>
                    <a:pt x="18667" y="29195"/>
                    <a:pt x="16751" y="32604"/>
                    <a:pt x="14610" y="32604"/>
                  </a:cubicBezTo>
                  <a:cubicBezTo>
                    <a:pt x="13869" y="32604"/>
                    <a:pt x="13101" y="32196"/>
                    <a:pt x="12352" y="31178"/>
                  </a:cubicBezTo>
                  <a:cubicBezTo>
                    <a:pt x="11117" y="29531"/>
                    <a:pt x="10483" y="27092"/>
                    <a:pt x="10040" y="25034"/>
                  </a:cubicBezTo>
                  <a:cubicBezTo>
                    <a:pt x="10705" y="24812"/>
                    <a:pt x="11402" y="24527"/>
                    <a:pt x="12067" y="24242"/>
                  </a:cubicBezTo>
                  <a:close/>
                  <a:moveTo>
                    <a:pt x="15702" y="0"/>
                  </a:moveTo>
                  <a:cubicBezTo>
                    <a:pt x="14371" y="0"/>
                    <a:pt x="13041" y="835"/>
                    <a:pt x="12605" y="2169"/>
                  </a:cubicBezTo>
                  <a:cubicBezTo>
                    <a:pt x="12383" y="2897"/>
                    <a:pt x="12447" y="3626"/>
                    <a:pt x="12732" y="4354"/>
                  </a:cubicBezTo>
                  <a:cubicBezTo>
                    <a:pt x="11655" y="6096"/>
                    <a:pt x="10832" y="7996"/>
                    <a:pt x="10167" y="9896"/>
                  </a:cubicBezTo>
                  <a:cubicBezTo>
                    <a:pt x="9076" y="9624"/>
                    <a:pt x="7943" y="9445"/>
                    <a:pt x="6865" y="9445"/>
                  </a:cubicBezTo>
                  <a:cubicBezTo>
                    <a:pt x="4686" y="9445"/>
                    <a:pt x="2727" y="10174"/>
                    <a:pt x="1774" y="12335"/>
                  </a:cubicBezTo>
                  <a:cubicBezTo>
                    <a:pt x="729" y="14678"/>
                    <a:pt x="2059" y="16895"/>
                    <a:pt x="3959" y="18764"/>
                  </a:cubicBezTo>
                  <a:cubicBezTo>
                    <a:pt x="2946" y="19904"/>
                    <a:pt x="2154" y="21170"/>
                    <a:pt x="1616" y="22564"/>
                  </a:cubicBezTo>
                  <a:cubicBezTo>
                    <a:pt x="476" y="23166"/>
                    <a:pt x="1" y="24654"/>
                    <a:pt x="507" y="25857"/>
                  </a:cubicBezTo>
                  <a:cubicBezTo>
                    <a:pt x="919" y="26752"/>
                    <a:pt x="1903" y="27426"/>
                    <a:pt x="2909" y="27426"/>
                  </a:cubicBezTo>
                  <a:cubicBezTo>
                    <a:pt x="3220" y="27426"/>
                    <a:pt x="3534" y="27361"/>
                    <a:pt x="3833" y="27219"/>
                  </a:cubicBezTo>
                  <a:cubicBezTo>
                    <a:pt x="4276" y="27029"/>
                    <a:pt x="4624" y="26712"/>
                    <a:pt x="4846" y="26332"/>
                  </a:cubicBezTo>
                  <a:cubicBezTo>
                    <a:pt x="4909" y="26427"/>
                    <a:pt x="5004" y="26491"/>
                    <a:pt x="5163" y="26491"/>
                  </a:cubicBezTo>
                  <a:cubicBezTo>
                    <a:pt x="6651" y="26174"/>
                    <a:pt x="8076" y="25762"/>
                    <a:pt x="9438" y="25287"/>
                  </a:cubicBezTo>
                  <a:cubicBezTo>
                    <a:pt x="9596" y="26016"/>
                    <a:pt x="9818" y="26712"/>
                    <a:pt x="10008" y="27441"/>
                  </a:cubicBezTo>
                  <a:cubicBezTo>
                    <a:pt x="10610" y="29373"/>
                    <a:pt x="11433" y="32350"/>
                    <a:pt x="13618" y="33046"/>
                  </a:cubicBezTo>
                  <a:cubicBezTo>
                    <a:pt x="13932" y="33149"/>
                    <a:pt x="14242" y="33196"/>
                    <a:pt x="14546" y="33196"/>
                  </a:cubicBezTo>
                  <a:cubicBezTo>
                    <a:pt x="16116" y="33196"/>
                    <a:pt x="17525" y="31945"/>
                    <a:pt x="18400" y="30671"/>
                  </a:cubicBezTo>
                  <a:cubicBezTo>
                    <a:pt x="19097" y="29594"/>
                    <a:pt x="19572" y="28391"/>
                    <a:pt x="19952" y="27124"/>
                  </a:cubicBezTo>
                  <a:cubicBezTo>
                    <a:pt x="20648" y="27211"/>
                    <a:pt x="21364" y="27260"/>
                    <a:pt x="22093" y="27260"/>
                  </a:cubicBezTo>
                  <a:cubicBezTo>
                    <a:pt x="22690" y="27260"/>
                    <a:pt x="23297" y="27227"/>
                    <a:pt x="23911" y="27156"/>
                  </a:cubicBezTo>
                  <a:cubicBezTo>
                    <a:pt x="23943" y="27156"/>
                    <a:pt x="24006" y="27124"/>
                    <a:pt x="24006" y="27124"/>
                  </a:cubicBezTo>
                  <a:cubicBezTo>
                    <a:pt x="24547" y="27913"/>
                    <a:pt x="25472" y="28461"/>
                    <a:pt x="26417" y="28461"/>
                  </a:cubicBezTo>
                  <a:cubicBezTo>
                    <a:pt x="26800" y="28461"/>
                    <a:pt x="27187" y="28370"/>
                    <a:pt x="27553" y="28169"/>
                  </a:cubicBezTo>
                  <a:cubicBezTo>
                    <a:pt x="28883" y="27409"/>
                    <a:pt x="29548" y="25414"/>
                    <a:pt x="28566" y="24147"/>
                  </a:cubicBezTo>
                  <a:cubicBezTo>
                    <a:pt x="28535" y="24052"/>
                    <a:pt x="28440" y="24052"/>
                    <a:pt x="28376" y="24052"/>
                  </a:cubicBezTo>
                  <a:cubicBezTo>
                    <a:pt x="28091" y="23419"/>
                    <a:pt x="27553" y="23071"/>
                    <a:pt x="26919" y="23039"/>
                  </a:cubicBezTo>
                  <a:lnTo>
                    <a:pt x="26919" y="23007"/>
                  </a:lnTo>
                  <a:cubicBezTo>
                    <a:pt x="25748" y="20885"/>
                    <a:pt x="24291" y="18954"/>
                    <a:pt x="22644" y="17243"/>
                  </a:cubicBezTo>
                  <a:cubicBezTo>
                    <a:pt x="24449" y="15280"/>
                    <a:pt x="25811" y="12746"/>
                    <a:pt x="23531" y="10656"/>
                  </a:cubicBezTo>
                  <a:cubicBezTo>
                    <a:pt x="22842" y="9968"/>
                    <a:pt x="21908" y="9731"/>
                    <a:pt x="20974" y="9731"/>
                  </a:cubicBezTo>
                  <a:cubicBezTo>
                    <a:pt x="20748" y="9731"/>
                    <a:pt x="20523" y="9745"/>
                    <a:pt x="20301" y="9770"/>
                  </a:cubicBezTo>
                  <a:cubicBezTo>
                    <a:pt x="19952" y="7964"/>
                    <a:pt x="19477" y="6128"/>
                    <a:pt x="18876" y="4354"/>
                  </a:cubicBezTo>
                  <a:cubicBezTo>
                    <a:pt x="18844" y="4196"/>
                    <a:pt x="18717" y="4101"/>
                    <a:pt x="18559" y="4101"/>
                  </a:cubicBezTo>
                  <a:cubicBezTo>
                    <a:pt x="19066" y="2612"/>
                    <a:pt x="18274" y="871"/>
                    <a:pt x="16817" y="301"/>
                  </a:cubicBezTo>
                  <a:lnTo>
                    <a:pt x="16722" y="301"/>
                  </a:lnTo>
                  <a:lnTo>
                    <a:pt x="16722" y="269"/>
                  </a:lnTo>
                  <a:cubicBezTo>
                    <a:pt x="16722" y="237"/>
                    <a:pt x="16659" y="142"/>
                    <a:pt x="16627" y="142"/>
                  </a:cubicBezTo>
                  <a:cubicBezTo>
                    <a:pt x="16326" y="46"/>
                    <a:pt x="16014" y="0"/>
                    <a:pt x="157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399;p28">
              <a:extLst>
                <a:ext uri="{FF2B5EF4-FFF2-40B4-BE49-F238E27FC236}">
                  <a16:creationId xmlns:a16="http://schemas.microsoft.com/office/drawing/2014/main" id="{6AA3DCEF-877D-4B91-B55A-7B01587B504F}"/>
                </a:ext>
              </a:extLst>
            </p:cNvPr>
            <p:cNvSpPr/>
            <p:nvPr/>
          </p:nvSpPr>
          <p:spPr>
            <a:xfrm>
              <a:off x="8215812" y="2044280"/>
              <a:ext cx="43819" cy="92399"/>
            </a:xfrm>
            <a:custGeom>
              <a:avLst/>
              <a:gdLst/>
              <a:ahLst/>
              <a:cxnLst/>
              <a:rect l="l" t="t" r="r" b="b"/>
              <a:pathLst>
                <a:path w="1362" h="2872" extrusionOk="0">
                  <a:moveTo>
                    <a:pt x="653" y="1"/>
                  </a:moveTo>
                  <a:cubicBezTo>
                    <a:pt x="602" y="1"/>
                    <a:pt x="551" y="26"/>
                    <a:pt x="507" y="84"/>
                  </a:cubicBezTo>
                  <a:cubicBezTo>
                    <a:pt x="380" y="148"/>
                    <a:pt x="380" y="274"/>
                    <a:pt x="443" y="401"/>
                  </a:cubicBezTo>
                  <a:cubicBezTo>
                    <a:pt x="1013" y="1129"/>
                    <a:pt x="633" y="1985"/>
                    <a:pt x="127" y="2428"/>
                  </a:cubicBezTo>
                  <a:cubicBezTo>
                    <a:pt x="63" y="2491"/>
                    <a:pt x="0" y="2650"/>
                    <a:pt x="95" y="2776"/>
                  </a:cubicBezTo>
                  <a:cubicBezTo>
                    <a:pt x="190" y="2840"/>
                    <a:pt x="253" y="2871"/>
                    <a:pt x="348" y="2871"/>
                  </a:cubicBezTo>
                  <a:cubicBezTo>
                    <a:pt x="380" y="2871"/>
                    <a:pt x="412" y="2871"/>
                    <a:pt x="443" y="2840"/>
                  </a:cubicBezTo>
                  <a:cubicBezTo>
                    <a:pt x="855" y="2618"/>
                    <a:pt x="1140" y="2206"/>
                    <a:pt x="1235" y="1699"/>
                  </a:cubicBezTo>
                  <a:cubicBezTo>
                    <a:pt x="1362" y="1098"/>
                    <a:pt x="1172" y="528"/>
                    <a:pt x="823" y="84"/>
                  </a:cubicBezTo>
                  <a:cubicBezTo>
                    <a:pt x="773" y="34"/>
                    <a:pt x="713" y="1"/>
                    <a:pt x="6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400;p28">
              <a:extLst>
                <a:ext uri="{FF2B5EF4-FFF2-40B4-BE49-F238E27FC236}">
                  <a16:creationId xmlns:a16="http://schemas.microsoft.com/office/drawing/2014/main" id="{8D48E78F-BBA9-489D-8737-711456C9FC0B}"/>
                </a:ext>
              </a:extLst>
            </p:cNvPr>
            <p:cNvSpPr/>
            <p:nvPr/>
          </p:nvSpPr>
          <p:spPr>
            <a:xfrm>
              <a:off x="831066" y="3152999"/>
              <a:ext cx="153881" cy="134256"/>
            </a:xfrm>
            <a:custGeom>
              <a:avLst/>
              <a:gdLst/>
              <a:ahLst/>
              <a:cxnLst/>
              <a:rect l="l" t="t" r="r" b="b"/>
              <a:pathLst>
                <a:path w="4783" h="4173" extrusionOk="0">
                  <a:moveTo>
                    <a:pt x="3207" y="844"/>
                  </a:moveTo>
                  <a:cubicBezTo>
                    <a:pt x="3226" y="844"/>
                    <a:pt x="3245" y="852"/>
                    <a:pt x="3263" y="870"/>
                  </a:cubicBezTo>
                  <a:cubicBezTo>
                    <a:pt x="3833" y="1313"/>
                    <a:pt x="3833" y="2137"/>
                    <a:pt x="3326" y="2580"/>
                  </a:cubicBezTo>
                  <a:cubicBezTo>
                    <a:pt x="3283" y="2610"/>
                    <a:pt x="3240" y="2623"/>
                    <a:pt x="3200" y="2623"/>
                  </a:cubicBezTo>
                  <a:cubicBezTo>
                    <a:pt x="3033" y="2623"/>
                    <a:pt x="2913" y="2397"/>
                    <a:pt x="3041" y="2295"/>
                  </a:cubicBezTo>
                  <a:cubicBezTo>
                    <a:pt x="3389" y="1978"/>
                    <a:pt x="3421" y="1408"/>
                    <a:pt x="3104" y="1092"/>
                  </a:cubicBezTo>
                  <a:cubicBezTo>
                    <a:pt x="3053" y="989"/>
                    <a:pt x="3127" y="844"/>
                    <a:pt x="3207" y="844"/>
                  </a:cubicBezTo>
                  <a:close/>
                  <a:moveTo>
                    <a:pt x="2038" y="0"/>
                  </a:moveTo>
                  <a:cubicBezTo>
                    <a:pt x="1155" y="0"/>
                    <a:pt x="276" y="508"/>
                    <a:pt x="32" y="1408"/>
                  </a:cubicBezTo>
                  <a:cubicBezTo>
                    <a:pt x="64" y="1440"/>
                    <a:pt x="64" y="1472"/>
                    <a:pt x="96" y="1503"/>
                  </a:cubicBezTo>
                  <a:cubicBezTo>
                    <a:pt x="222" y="1693"/>
                    <a:pt x="96" y="1852"/>
                    <a:pt x="1" y="1915"/>
                  </a:cubicBezTo>
                  <a:cubicBezTo>
                    <a:pt x="1" y="3055"/>
                    <a:pt x="982" y="4100"/>
                    <a:pt x="2122" y="4163"/>
                  </a:cubicBezTo>
                  <a:cubicBezTo>
                    <a:pt x="2186" y="4169"/>
                    <a:pt x="2250" y="4172"/>
                    <a:pt x="2315" y="4172"/>
                  </a:cubicBezTo>
                  <a:cubicBezTo>
                    <a:pt x="3307" y="4172"/>
                    <a:pt x="4351" y="3498"/>
                    <a:pt x="4529" y="2517"/>
                  </a:cubicBezTo>
                  <a:cubicBezTo>
                    <a:pt x="4783" y="1345"/>
                    <a:pt x="4054" y="331"/>
                    <a:pt x="3009" y="15"/>
                  </a:cubicBezTo>
                  <a:cubicBezTo>
                    <a:pt x="3009" y="69"/>
                    <a:pt x="2938" y="148"/>
                    <a:pt x="2858" y="148"/>
                  </a:cubicBezTo>
                  <a:cubicBezTo>
                    <a:pt x="2845" y="148"/>
                    <a:pt x="2832" y="146"/>
                    <a:pt x="2819" y="141"/>
                  </a:cubicBezTo>
                  <a:cubicBezTo>
                    <a:pt x="2570" y="46"/>
                    <a:pt x="2304" y="0"/>
                    <a:pt x="20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401;p28">
              <a:extLst>
                <a:ext uri="{FF2B5EF4-FFF2-40B4-BE49-F238E27FC236}">
                  <a16:creationId xmlns:a16="http://schemas.microsoft.com/office/drawing/2014/main" id="{B93E6E2E-6C4D-40B9-BA80-D2B2D7EBD9FB}"/>
                </a:ext>
              </a:extLst>
            </p:cNvPr>
            <p:cNvSpPr/>
            <p:nvPr/>
          </p:nvSpPr>
          <p:spPr>
            <a:xfrm>
              <a:off x="444935" y="2268778"/>
              <a:ext cx="1102423" cy="1035021"/>
            </a:xfrm>
            <a:custGeom>
              <a:avLst/>
              <a:gdLst/>
              <a:ahLst/>
              <a:cxnLst/>
              <a:rect l="l" t="t" r="r" b="b"/>
              <a:pathLst>
                <a:path w="34266" h="32171" extrusionOk="0">
                  <a:moveTo>
                    <a:pt x="3737" y="529"/>
                  </a:moveTo>
                  <a:cubicBezTo>
                    <a:pt x="4769" y="529"/>
                    <a:pt x="5814" y="949"/>
                    <a:pt x="6397" y="1847"/>
                  </a:cubicBezTo>
                  <a:cubicBezTo>
                    <a:pt x="7252" y="3082"/>
                    <a:pt x="6872" y="4919"/>
                    <a:pt x="5732" y="5837"/>
                  </a:cubicBezTo>
                  <a:cubicBezTo>
                    <a:pt x="5242" y="6214"/>
                    <a:pt x="4638" y="6392"/>
                    <a:pt x="4025" y="6392"/>
                  </a:cubicBezTo>
                  <a:cubicBezTo>
                    <a:pt x="3094" y="6392"/>
                    <a:pt x="2144" y="5981"/>
                    <a:pt x="1552" y="5236"/>
                  </a:cubicBezTo>
                  <a:cubicBezTo>
                    <a:pt x="507" y="3905"/>
                    <a:pt x="1013" y="1974"/>
                    <a:pt x="2280" y="960"/>
                  </a:cubicBezTo>
                  <a:cubicBezTo>
                    <a:pt x="2375" y="897"/>
                    <a:pt x="2407" y="802"/>
                    <a:pt x="2375" y="739"/>
                  </a:cubicBezTo>
                  <a:lnTo>
                    <a:pt x="2502" y="739"/>
                  </a:lnTo>
                  <a:cubicBezTo>
                    <a:pt x="2890" y="600"/>
                    <a:pt x="3312" y="529"/>
                    <a:pt x="3737" y="529"/>
                  </a:cubicBezTo>
                  <a:close/>
                  <a:moveTo>
                    <a:pt x="16709" y="2176"/>
                  </a:moveTo>
                  <a:cubicBezTo>
                    <a:pt x="19096" y="2176"/>
                    <a:pt x="20264" y="4835"/>
                    <a:pt x="20617" y="6977"/>
                  </a:cubicBezTo>
                  <a:cubicBezTo>
                    <a:pt x="19983" y="7072"/>
                    <a:pt x="19350" y="7199"/>
                    <a:pt x="18716" y="7294"/>
                  </a:cubicBezTo>
                  <a:cubicBezTo>
                    <a:pt x="17070" y="6154"/>
                    <a:pt x="15360" y="5077"/>
                    <a:pt x="13586" y="4127"/>
                  </a:cubicBezTo>
                  <a:cubicBezTo>
                    <a:pt x="14219" y="3177"/>
                    <a:pt x="15011" y="2449"/>
                    <a:pt x="16120" y="2227"/>
                  </a:cubicBezTo>
                  <a:cubicBezTo>
                    <a:pt x="16324" y="2192"/>
                    <a:pt x="16520" y="2176"/>
                    <a:pt x="16709" y="2176"/>
                  </a:cubicBezTo>
                  <a:close/>
                  <a:moveTo>
                    <a:pt x="20712" y="7706"/>
                  </a:moveTo>
                  <a:lnTo>
                    <a:pt x="20712" y="7832"/>
                  </a:lnTo>
                  <a:cubicBezTo>
                    <a:pt x="20743" y="8181"/>
                    <a:pt x="20743" y="8497"/>
                    <a:pt x="20775" y="8846"/>
                  </a:cubicBezTo>
                  <a:cubicBezTo>
                    <a:pt x="20395" y="8529"/>
                    <a:pt x="19952" y="8212"/>
                    <a:pt x="19508" y="7864"/>
                  </a:cubicBezTo>
                  <a:cubicBezTo>
                    <a:pt x="19920" y="7832"/>
                    <a:pt x="20300" y="7737"/>
                    <a:pt x="20712" y="7706"/>
                  </a:cubicBezTo>
                  <a:close/>
                  <a:moveTo>
                    <a:pt x="13174" y="4761"/>
                  </a:moveTo>
                  <a:cubicBezTo>
                    <a:pt x="14726" y="5616"/>
                    <a:pt x="16278" y="6502"/>
                    <a:pt x="17735" y="7516"/>
                  </a:cubicBezTo>
                  <a:cubicBezTo>
                    <a:pt x="15518" y="8022"/>
                    <a:pt x="13333" y="8782"/>
                    <a:pt x="11243" y="9764"/>
                  </a:cubicBezTo>
                  <a:cubicBezTo>
                    <a:pt x="11433" y="9099"/>
                    <a:pt x="11686" y="8402"/>
                    <a:pt x="11908" y="7769"/>
                  </a:cubicBezTo>
                  <a:cubicBezTo>
                    <a:pt x="12224" y="6914"/>
                    <a:pt x="12636" y="5774"/>
                    <a:pt x="13174" y="4761"/>
                  </a:cubicBezTo>
                  <a:close/>
                  <a:moveTo>
                    <a:pt x="31194" y="6914"/>
                  </a:moveTo>
                  <a:cubicBezTo>
                    <a:pt x="32587" y="7199"/>
                    <a:pt x="33728" y="8339"/>
                    <a:pt x="33538" y="9828"/>
                  </a:cubicBezTo>
                  <a:cubicBezTo>
                    <a:pt x="33331" y="11094"/>
                    <a:pt x="32166" y="11868"/>
                    <a:pt x="30985" y="11868"/>
                  </a:cubicBezTo>
                  <a:cubicBezTo>
                    <a:pt x="30896" y="11868"/>
                    <a:pt x="30808" y="11863"/>
                    <a:pt x="30719" y="11854"/>
                  </a:cubicBezTo>
                  <a:cubicBezTo>
                    <a:pt x="29421" y="11728"/>
                    <a:pt x="28566" y="10683"/>
                    <a:pt x="28661" y="9353"/>
                  </a:cubicBezTo>
                  <a:cubicBezTo>
                    <a:pt x="28692" y="7927"/>
                    <a:pt x="29801" y="6946"/>
                    <a:pt x="31194" y="6914"/>
                  </a:cubicBezTo>
                  <a:close/>
                  <a:moveTo>
                    <a:pt x="7189" y="2195"/>
                  </a:moveTo>
                  <a:cubicBezTo>
                    <a:pt x="9089" y="2860"/>
                    <a:pt x="10926" y="3652"/>
                    <a:pt x="12668" y="4539"/>
                  </a:cubicBezTo>
                  <a:cubicBezTo>
                    <a:pt x="12541" y="4697"/>
                    <a:pt x="12478" y="4856"/>
                    <a:pt x="12383" y="5014"/>
                  </a:cubicBezTo>
                  <a:cubicBezTo>
                    <a:pt x="11559" y="6597"/>
                    <a:pt x="10926" y="8339"/>
                    <a:pt x="10451" y="10144"/>
                  </a:cubicBezTo>
                  <a:cubicBezTo>
                    <a:pt x="9342" y="10714"/>
                    <a:pt x="7949" y="11506"/>
                    <a:pt x="6651" y="12488"/>
                  </a:cubicBezTo>
                  <a:cubicBezTo>
                    <a:pt x="5447" y="10714"/>
                    <a:pt x="4434" y="8846"/>
                    <a:pt x="3547" y="6914"/>
                  </a:cubicBezTo>
                  <a:lnTo>
                    <a:pt x="3547" y="6914"/>
                  </a:lnTo>
                  <a:cubicBezTo>
                    <a:pt x="3730" y="6941"/>
                    <a:pt x="3914" y="6955"/>
                    <a:pt x="4096" y="6955"/>
                  </a:cubicBezTo>
                  <a:cubicBezTo>
                    <a:pt x="4763" y="6955"/>
                    <a:pt x="5413" y="6767"/>
                    <a:pt x="5985" y="6344"/>
                  </a:cubicBezTo>
                  <a:cubicBezTo>
                    <a:pt x="7252" y="5457"/>
                    <a:pt x="7759" y="3620"/>
                    <a:pt x="7189" y="2195"/>
                  </a:cubicBezTo>
                  <a:close/>
                  <a:moveTo>
                    <a:pt x="25238" y="7452"/>
                  </a:moveTo>
                  <a:cubicBezTo>
                    <a:pt x="26411" y="7452"/>
                    <a:pt x="27583" y="7507"/>
                    <a:pt x="28756" y="7611"/>
                  </a:cubicBezTo>
                  <a:cubicBezTo>
                    <a:pt x="27774" y="9099"/>
                    <a:pt x="27964" y="11664"/>
                    <a:pt x="29991" y="12298"/>
                  </a:cubicBezTo>
                  <a:cubicBezTo>
                    <a:pt x="29294" y="13469"/>
                    <a:pt x="28471" y="14515"/>
                    <a:pt x="27520" y="15465"/>
                  </a:cubicBezTo>
                  <a:cubicBezTo>
                    <a:pt x="26602" y="14356"/>
                    <a:pt x="25620" y="13279"/>
                    <a:pt x="24607" y="12298"/>
                  </a:cubicBezTo>
                  <a:cubicBezTo>
                    <a:pt x="23593" y="11253"/>
                    <a:pt x="22517" y="10271"/>
                    <a:pt x="21408" y="9353"/>
                  </a:cubicBezTo>
                  <a:cubicBezTo>
                    <a:pt x="21377" y="8846"/>
                    <a:pt x="21345" y="8244"/>
                    <a:pt x="21250" y="7674"/>
                  </a:cubicBezTo>
                  <a:cubicBezTo>
                    <a:pt x="22579" y="7523"/>
                    <a:pt x="23909" y="7452"/>
                    <a:pt x="25238" y="7452"/>
                  </a:cubicBezTo>
                  <a:close/>
                  <a:moveTo>
                    <a:pt x="10261" y="10999"/>
                  </a:moveTo>
                  <a:cubicBezTo>
                    <a:pt x="10039" y="11728"/>
                    <a:pt x="9881" y="12488"/>
                    <a:pt x="9786" y="13248"/>
                  </a:cubicBezTo>
                  <a:cubicBezTo>
                    <a:pt x="9627" y="14103"/>
                    <a:pt x="9501" y="15053"/>
                    <a:pt x="9406" y="15940"/>
                  </a:cubicBezTo>
                  <a:cubicBezTo>
                    <a:pt x="8551" y="14990"/>
                    <a:pt x="7759" y="14008"/>
                    <a:pt x="6999" y="12931"/>
                  </a:cubicBezTo>
                  <a:cubicBezTo>
                    <a:pt x="8044" y="12203"/>
                    <a:pt x="9184" y="11538"/>
                    <a:pt x="10261" y="10999"/>
                  </a:cubicBezTo>
                  <a:close/>
                  <a:moveTo>
                    <a:pt x="21408" y="10271"/>
                  </a:moveTo>
                  <a:cubicBezTo>
                    <a:pt x="21503" y="10303"/>
                    <a:pt x="21535" y="10398"/>
                    <a:pt x="21598" y="10429"/>
                  </a:cubicBezTo>
                  <a:cubicBezTo>
                    <a:pt x="23562" y="12108"/>
                    <a:pt x="25399" y="13913"/>
                    <a:pt x="26982" y="15940"/>
                  </a:cubicBezTo>
                  <a:cubicBezTo>
                    <a:pt x="25050" y="17713"/>
                    <a:pt x="22707" y="19012"/>
                    <a:pt x="20300" y="20120"/>
                  </a:cubicBezTo>
                  <a:cubicBezTo>
                    <a:pt x="21028" y="17111"/>
                    <a:pt x="21408" y="14040"/>
                    <a:pt x="21408" y="10873"/>
                  </a:cubicBezTo>
                  <a:lnTo>
                    <a:pt x="21408" y="10271"/>
                  </a:lnTo>
                  <a:close/>
                  <a:moveTo>
                    <a:pt x="18526" y="8086"/>
                  </a:moveTo>
                  <a:cubicBezTo>
                    <a:pt x="19318" y="8656"/>
                    <a:pt x="20078" y="9258"/>
                    <a:pt x="20807" y="9828"/>
                  </a:cubicBezTo>
                  <a:cubicBezTo>
                    <a:pt x="20870" y="11506"/>
                    <a:pt x="20743" y="13153"/>
                    <a:pt x="20585" y="14831"/>
                  </a:cubicBezTo>
                  <a:cubicBezTo>
                    <a:pt x="20395" y="16731"/>
                    <a:pt x="20015" y="18632"/>
                    <a:pt x="19540" y="20500"/>
                  </a:cubicBezTo>
                  <a:cubicBezTo>
                    <a:pt x="19191" y="20658"/>
                    <a:pt x="18811" y="20817"/>
                    <a:pt x="18400" y="20975"/>
                  </a:cubicBezTo>
                  <a:cubicBezTo>
                    <a:pt x="17861" y="21197"/>
                    <a:pt x="17165" y="21482"/>
                    <a:pt x="16373" y="21767"/>
                  </a:cubicBezTo>
                  <a:cubicBezTo>
                    <a:pt x="15011" y="20912"/>
                    <a:pt x="13649" y="19962"/>
                    <a:pt x="12414" y="18948"/>
                  </a:cubicBezTo>
                  <a:cubicBezTo>
                    <a:pt x="11559" y="18220"/>
                    <a:pt x="10767" y="17428"/>
                    <a:pt x="9976" y="16636"/>
                  </a:cubicBezTo>
                  <a:cubicBezTo>
                    <a:pt x="10039" y="16003"/>
                    <a:pt x="10102" y="15433"/>
                    <a:pt x="10166" y="14831"/>
                  </a:cubicBezTo>
                  <a:cubicBezTo>
                    <a:pt x="10324" y="13406"/>
                    <a:pt x="10609" y="12013"/>
                    <a:pt x="10958" y="10619"/>
                  </a:cubicBezTo>
                  <a:cubicBezTo>
                    <a:pt x="11844" y="10239"/>
                    <a:pt x="12668" y="9891"/>
                    <a:pt x="13333" y="9606"/>
                  </a:cubicBezTo>
                  <a:cubicBezTo>
                    <a:pt x="15043" y="8941"/>
                    <a:pt x="16785" y="8466"/>
                    <a:pt x="18526" y="8086"/>
                  </a:cubicBezTo>
                  <a:close/>
                  <a:moveTo>
                    <a:pt x="19318" y="21323"/>
                  </a:moveTo>
                  <a:cubicBezTo>
                    <a:pt x="19160" y="21925"/>
                    <a:pt x="19001" y="22463"/>
                    <a:pt x="18811" y="23065"/>
                  </a:cubicBezTo>
                  <a:cubicBezTo>
                    <a:pt x="18241" y="22780"/>
                    <a:pt x="17703" y="22463"/>
                    <a:pt x="17133" y="22178"/>
                  </a:cubicBezTo>
                  <a:cubicBezTo>
                    <a:pt x="17196" y="22178"/>
                    <a:pt x="17228" y="22147"/>
                    <a:pt x="17260" y="22147"/>
                  </a:cubicBezTo>
                  <a:cubicBezTo>
                    <a:pt x="17925" y="21862"/>
                    <a:pt x="18653" y="21608"/>
                    <a:pt x="19318" y="21323"/>
                  </a:cubicBezTo>
                  <a:close/>
                  <a:moveTo>
                    <a:pt x="9976" y="17428"/>
                  </a:moveTo>
                  <a:lnTo>
                    <a:pt x="9976" y="17428"/>
                  </a:lnTo>
                  <a:cubicBezTo>
                    <a:pt x="11211" y="18695"/>
                    <a:pt x="12541" y="19867"/>
                    <a:pt x="13966" y="20880"/>
                  </a:cubicBezTo>
                  <a:cubicBezTo>
                    <a:pt x="14536" y="21292"/>
                    <a:pt x="15106" y="21672"/>
                    <a:pt x="15676" y="22020"/>
                  </a:cubicBezTo>
                  <a:cubicBezTo>
                    <a:pt x="14061" y="22622"/>
                    <a:pt x="12098" y="23223"/>
                    <a:pt x="10261" y="23540"/>
                  </a:cubicBezTo>
                  <a:cubicBezTo>
                    <a:pt x="9944" y="21513"/>
                    <a:pt x="9849" y="19423"/>
                    <a:pt x="9976" y="17428"/>
                  </a:cubicBezTo>
                  <a:close/>
                  <a:moveTo>
                    <a:pt x="6492" y="13311"/>
                  </a:moveTo>
                  <a:cubicBezTo>
                    <a:pt x="7347" y="14546"/>
                    <a:pt x="8297" y="15686"/>
                    <a:pt x="9342" y="16795"/>
                  </a:cubicBezTo>
                  <a:cubicBezTo>
                    <a:pt x="9184" y="19075"/>
                    <a:pt x="9216" y="21450"/>
                    <a:pt x="9627" y="23667"/>
                  </a:cubicBezTo>
                  <a:cubicBezTo>
                    <a:pt x="9043" y="23739"/>
                    <a:pt x="8471" y="23780"/>
                    <a:pt x="7921" y="23780"/>
                  </a:cubicBezTo>
                  <a:cubicBezTo>
                    <a:pt x="5578" y="23780"/>
                    <a:pt x="3644" y="23030"/>
                    <a:pt x="2977" y="20722"/>
                  </a:cubicBezTo>
                  <a:cubicBezTo>
                    <a:pt x="2090" y="17808"/>
                    <a:pt x="3959" y="15275"/>
                    <a:pt x="6492" y="13311"/>
                  </a:cubicBezTo>
                  <a:close/>
                  <a:moveTo>
                    <a:pt x="27394" y="16541"/>
                  </a:moveTo>
                  <a:cubicBezTo>
                    <a:pt x="27425" y="16573"/>
                    <a:pt x="27520" y="16668"/>
                    <a:pt x="27552" y="16731"/>
                  </a:cubicBezTo>
                  <a:cubicBezTo>
                    <a:pt x="29308" y="19209"/>
                    <a:pt x="31685" y="25506"/>
                    <a:pt x="26474" y="25506"/>
                  </a:cubicBezTo>
                  <a:cubicBezTo>
                    <a:pt x="26422" y="25506"/>
                    <a:pt x="26370" y="25505"/>
                    <a:pt x="26317" y="25504"/>
                  </a:cubicBezTo>
                  <a:cubicBezTo>
                    <a:pt x="24037" y="25440"/>
                    <a:pt x="21503" y="24364"/>
                    <a:pt x="19381" y="23382"/>
                  </a:cubicBezTo>
                  <a:cubicBezTo>
                    <a:pt x="19635" y="22590"/>
                    <a:pt x="19857" y="21830"/>
                    <a:pt x="20078" y="21038"/>
                  </a:cubicBezTo>
                  <a:cubicBezTo>
                    <a:pt x="22707" y="19867"/>
                    <a:pt x="25240" y="18441"/>
                    <a:pt x="27394" y="16541"/>
                  </a:cubicBezTo>
                  <a:close/>
                  <a:moveTo>
                    <a:pt x="16373" y="22495"/>
                  </a:moveTo>
                  <a:cubicBezTo>
                    <a:pt x="17101" y="22907"/>
                    <a:pt x="17861" y="23350"/>
                    <a:pt x="18590" y="23699"/>
                  </a:cubicBezTo>
                  <a:cubicBezTo>
                    <a:pt x="18051" y="25250"/>
                    <a:pt x="17450" y="26739"/>
                    <a:pt x="16753" y="28196"/>
                  </a:cubicBezTo>
                  <a:cubicBezTo>
                    <a:pt x="16341" y="27499"/>
                    <a:pt x="15645" y="27024"/>
                    <a:pt x="14789" y="26992"/>
                  </a:cubicBezTo>
                  <a:cubicBezTo>
                    <a:pt x="14631" y="26992"/>
                    <a:pt x="14568" y="27055"/>
                    <a:pt x="14536" y="27182"/>
                  </a:cubicBezTo>
                  <a:cubicBezTo>
                    <a:pt x="14295" y="27087"/>
                    <a:pt x="14042" y="27043"/>
                    <a:pt x="13789" y="27043"/>
                  </a:cubicBezTo>
                  <a:cubicBezTo>
                    <a:pt x="12947" y="27043"/>
                    <a:pt x="12107" y="27535"/>
                    <a:pt x="11718" y="28291"/>
                  </a:cubicBezTo>
                  <a:cubicBezTo>
                    <a:pt x="11084" y="27055"/>
                    <a:pt x="10641" y="25662"/>
                    <a:pt x="10356" y="24237"/>
                  </a:cubicBezTo>
                  <a:cubicBezTo>
                    <a:pt x="12541" y="23889"/>
                    <a:pt x="14758" y="23097"/>
                    <a:pt x="16373" y="22495"/>
                  </a:cubicBezTo>
                  <a:close/>
                  <a:moveTo>
                    <a:pt x="14122" y="27437"/>
                  </a:moveTo>
                  <a:cubicBezTo>
                    <a:pt x="14380" y="27437"/>
                    <a:pt x="14639" y="27478"/>
                    <a:pt x="14884" y="27562"/>
                  </a:cubicBezTo>
                  <a:cubicBezTo>
                    <a:pt x="14903" y="27581"/>
                    <a:pt x="14922" y="27588"/>
                    <a:pt x="14939" y="27588"/>
                  </a:cubicBezTo>
                  <a:cubicBezTo>
                    <a:pt x="14982" y="27588"/>
                    <a:pt x="15020" y="27544"/>
                    <a:pt x="15043" y="27499"/>
                  </a:cubicBezTo>
                  <a:cubicBezTo>
                    <a:pt x="16056" y="27815"/>
                    <a:pt x="16816" y="28829"/>
                    <a:pt x="16595" y="30001"/>
                  </a:cubicBezTo>
                  <a:cubicBezTo>
                    <a:pt x="16363" y="31015"/>
                    <a:pt x="15388" y="31632"/>
                    <a:pt x="14472" y="31632"/>
                  </a:cubicBezTo>
                  <a:cubicBezTo>
                    <a:pt x="14387" y="31632"/>
                    <a:pt x="14303" y="31626"/>
                    <a:pt x="14219" y="31616"/>
                  </a:cubicBezTo>
                  <a:cubicBezTo>
                    <a:pt x="13048" y="31521"/>
                    <a:pt x="12066" y="30539"/>
                    <a:pt x="12066" y="29367"/>
                  </a:cubicBezTo>
                  <a:cubicBezTo>
                    <a:pt x="12193" y="29272"/>
                    <a:pt x="12256" y="29114"/>
                    <a:pt x="12193" y="28956"/>
                  </a:cubicBezTo>
                  <a:cubicBezTo>
                    <a:pt x="12161" y="28924"/>
                    <a:pt x="12161" y="28892"/>
                    <a:pt x="12098" y="28829"/>
                  </a:cubicBezTo>
                  <a:cubicBezTo>
                    <a:pt x="12320" y="27941"/>
                    <a:pt x="13214" y="27437"/>
                    <a:pt x="14122" y="27437"/>
                  </a:cubicBezTo>
                  <a:close/>
                  <a:moveTo>
                    <a:pt x="4005" y="1"/>
                  </a:moveTo>
                  <a:cubicBezTo>
                    <a:pt x="3440" y="1"/>
                    <a:pt x="2875" y="145"/>
                    <a:pt x="2375" y="454"/>
                  </a:cubicBezTo>
                  <a:cubicBezTo>
                    <a:pt x="2344" y="454"/>
                    <a:pt x="2344" y="485"/>
                    <a:pt x="2344" y="549"/>
                  </a:cubicBezTo>
                  <a:cubicBezTo>
                    <a:pt x="2291" y="514"/>
                    <a:pt x="2249" y="489"/>
                    <a:pt x="2200" y="489"/>
                  </a:cubicBezTo>
                  <a:cubicBezTo>
                    <a:pt x="2160" y="489"/>
                    <a:pt x="2116" y="506"/>
                    <a:pt x="2059" y="549"/>
                  </a:cubicBezTo>
                  <a:cubicBezTo>
                    <a:pt x="507" y="1562"/>
                    <a:pt x="0" y="3874"/>
                    <a:pt x="1108" y="5426"/>
                  </a:cubicBezTo>
                  <a:cubicBezTo>
                    <a:pt x="1583" y="6091"/>
                    <a:pt x="2280" y="6566"/>
                    <a:pt x="3072" y="6756"/>
                  </a:cubicBezTo>
                  <a:cubicBezTo>
                    <a:pt x="3864" y="8877"/>
                    <a:pt x="4940" y="10904"/>
                    <a:pt x="6207" y="12773"/>
                  </a:cubicBezTo>
                  <a:cubicBezTo>
                    <a:pt x="3199" y="15116"/>
                    <a:pt x="760" y="18346"/>
                    <a:pt x="2660" y="21798"/>
                  </a:cubicBezTo>
                  <a:cubicBezTo>
                    <a:pt x="3692" y="23738"/>
                    <a:pt x="5637" y="24383"/>
                    <a:pt x="7832" y="24383"/>
                  </a:cubicBezTo>
                  <a:cubicBezTo>
                    <a:pt x="8468" y="24383"/>
                    <a:pt x="9124" y="24329"/>
                    <a:pt x="9786" y="24237"/>
                  </a:cubicBezTo>
                  <a:cubicBezTo>
                    <a:pt x="10134" y="25915"/>
                    <a:pt x="10672" y="27499"/>
                    <a:pt x="11528" y="28892"/>
                  </a:cubicBezTo>
                  <a:cubicBezTo>
                    <a:pt x="11243" y="30254"/>
                    <a:pt x="12224" y="31774"/>
                    <a:pt x="13618" y="32091"/>
                  </a:cubicBezTo>
                  <a:cubicBezTo>
                    <a:pt x="13837" y="32144"/>
                    <a:pt x="14064" y="32170"/>
                    <a:pt x="14291" y="32170"/>
                  </a:cubicBezTo>
                  <a:cubicBezTo>
                    <a:pt x="15538" y="32170"/>
                    <a:pt x="16807" y="31391"/>
                    <a:pt x="17101" y="30159"/>
                  </a:cubicBezTo>
                  <a:cubicBezTo>
                    <a:pt x="17228" y="29621"/>
                    <a:pt x="17165" y="29082"/>
                    <a:pt x="16975" y="28607"/>
                  </a:cubicBezTo>
                  <a:lnTo>
                    <a:pt x="16975" y="28607"/>
                  </a:lnTo>
                  <a:cubicBezTo>
                    <a:pt x="17003" y="28614"/>
                    <a:pt x="17032" y="28618"/>
                    <a:pt x="17059" y="28618"/>
                  </a:cubicBezTo>
                  <a:cubicBezTo>
                    <a:pt x="17155" y="28618"/>
                    <a:pt x="17242" y="28572"/>
                    <a:pt x="17291" y="28449"/>
                  </a:cubicBezTo>
                  <a:cubicBezTo>
                    <a:pt x="18020" y="26929"/>
                    <a:pt x="18590" y="25440"/>
                    <a:pt x="19160" y="23889"/>
                  </a:cubicBezTo>
                  <a:cubicBezTo>
                    <a:pt x="19920" y="24237"/>
                    <a:pt x="20648" y="24554"/>
                    <a:pt x="21408" y="24839"/>
                  </a:cubicBezTo>
                  <a:cubicBezTo>
                    <a:pt x="22864" y="25374"/>
                    <a:pt x="24755" y="26141"/>
                    <a:pt x="26493" y="26141"/>
                  </a:cubicBezTo>
                  <a:cubicBezTo>
                    <a:pt x="27325" y="26141"/>
                    <a:pt x="28122" y="25965"/>
                    <a:pt x="28819" y="25504"/>
                  </a:cubicBezTo>
                  <a:cubicBezTo>
                    <a:pt x="30719" y="24300"/>
                    <a:pt x="30624" y="21640"/>
                    <a:pt x="29991" y="19740"/>
                  </a:cubicBezTo>
                  <a:cubicBezTo>
                    <a:pt x="29579" y="18378"/>
                    <a:pt x="28819" y="17175"/>
                    <a:pt x="27932" y="15971"/>
                  </a:cubicBezTo>
                  <a:cubicBezTo>
                    <a:pt x="28977" y="14958"/>
                    <a:pt x="29896" y="13850"/>
                    <a:pt x="30624" y="12519"/>
                  </a:cubicBezTo>
                  <a:cubicBezTo>
                    <a:pt x="30687" y="12488"/>
                    <a:pt x="30687" y="12424"/>
                    <a:pt x="30687" y="12361"/>
                  </a:cubicBezTo>
                  <a:cubicBezTo>
                    <a:pt x="30777" y="12369"/>
                    <a:pt x="30867" y="12373"/>
                    <a:pt x="30957" y="12373"/>
                  </a:cubicBezTo>
                  <a:cubicBezTo>
                    <a:pt x="32334" y="12373"/>
                    <a:pt x="33745" y="11476"/>
                    <a:pt x="34013" y="10049"/>
                  </a:cubicBezTo>
                  <a:cubicBezTo>
                    <a:pt x="34266" y="8402"/>
                    <a:pt x="32968" y="6439"/>
                    <a:pt x="31226" y="6439"/>
                  </a:cubicBezTo>
                  <a:cubicBezTo>
                    <a:pt x="31175" y="6439"/>
                    <a:pt x="31104" y="6480"/>
                    <a:pt x="31062" y="6480"/>
                  </a:cubicBezTo>
                  <a:cubicBezTo>
                    <a:pt x="31051" y="6480"/>
                    <a:pt x="31042" y="6477"/>
                    <a:pt x="31036" y="6471"/>
                  </a:cubicBezTo>
                  <a:cubicBezTo>
                    <a:pt x="30873" y="6430"/>
                    <a:pt x="30715" y="6411"/>
                    <a:pt x="30562" y="6411"/>
                  </a:cubicBezTo>
                  <a:cubicBezTo>
                    <a:pt x="30000" y="6411"/>
                    <a:pt x="29509" y="6667"/>
                    <a:pt x="29136" y="7041"/>
                  </a:cubicBezTo>
                  <a:lnTo>
                    <a:pt x="29104" y="7041"/>
                  </a:lnTo>
                  <a:cubicBezTo>
                    <a:pt x="27609" y="6807"/>
                    <a:pt x="26104" y="6695"/>
                    <a:pt x="24601" y="6695"/>
                  </a:cubicBezTo>
                  <a:cubicBezTo>
                    <a:pt x="23460" y="6695"/>
                    <a:pt x="22321" y="6759"/>
                    <a:pt x="21187" y="6882"/>
                  </a:cubicBezTo>
                  <a:cubicBezTo>
                    <a:pt x="20692" y="4176"/>
                    <a:pt x="19556" y="1497"/>
                    <a:pt x="16796" y="1497"/>
                  </a:cubicBezTo>
                  <a:cubicBezTo>
                    <a:pt x="16552" y="1497"/>
                    <a:pt x="16295" y="1518"/>
                    <a:pt x="16025" y="1562"/>
                  </a:cubicBezTo>
                  <a:cubicBezTo>
                    <a:pt x="14694" y="1752"/>
                    <a:pt x="13744" y="2702"/>
                    <a:pt x="13016" y="3810"/>
                  </a:cubicBezTo>
                  <a:cubicBezTo>
                    <a:pt x="11148" y="2924"/>
                    <a:pt x="9247" y="2069"/>
                    <a:pt x="7284" y="1404"/>
                  </a:cubicBezTo>
                  <a:cubicBezTo>
                    <a:pt x="7247" y="1396"/>
                    <a:pt x="7209" y="1392"/>
                    <a:pt x="7173" y="1392"/>
                  </a:cubicBezTo>
                  <a:cubicBezTo>
                    <a:pt x="7054" y="1392"/>
                    <a:pt x="6945" y="1434"/>
                    <a:pt x="6872" y="1530"/>
                  </a:cubicBezTo>
                  <a:cubicBezTo>
                    <a:pt x="6241" y="563"/>
                    <a:pt x="5122" y="1"/>
                    <a:pt x="40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402;p28">
              <a:extLst>
                <a:ext uri="{FF2B5EF4-FFF2-40B4-BE49-F238E27FC236}">
                  <a16:creationId xmlns:a16="http://schemas.microsoft.com/office/drawing/2014/main" id="{42E1830D-6F60-408A-A8E4-2E18E25B53D7}"/>
                </a:ext>
              </a:extLst>
            </p:cNvPr>
            <p:cNvSpPr/>
            <p:nvPr/>
          </p:nvSpPr>
          <p:spPr>
            <a:xfrm>
              <a:off x="1363935" y="2492214"/>
              <a:ext cx="165077" cy="159415"/>
            </a:xfrm>
            <a:custGeom>
              <a:avLst/>
              <a:gdLst/>
              <a:ahLst/>
              <a:cxnLst/>
              <a:rect l="l" t="t" r="r" b="b"/>
              <a:pathLst>
                <a:path w="5131" h="4955" extrusionOk="0">
                  <a:moveTo>
                    <a:pt x="2236" y="572"/>
                  </a:moveTo>
                  <a:cubicBezTo>
                    <a:pt x="2326" y="572"/>
                    <a:pt x="2415" y="582"/>
                    <a:pt x="2502" y="602"/>
                  </a:cubicBezTo>
                  <a:cubicBezTo>
                    <a:pt x="2745" y="633"/>
                    <a:pt x="2697" y="953"/>
                    <a:pt x="2499" y="953"/>
                  </a:cubicBezTo>
                  <a:cubicBezTo>
                    <a:pt x="2490" y="953"/>
                    <a:pt x="2480" y="952"/>
                    <a:pt x="2471" y="951"/>
                  </a:cubicBezTo>
                  <a:cubicBezTo>
                    <a:pt x="2429" y="949"/>
                    <a:pt x="2388" y="947"/>
                    <a:pt x="2347" y="947"/>
                  </a:cubicBezTo>
                  <a:cubicBezTo>
                    <a:pt x="1800" y="947"/>
                    <a:pt x="1340" y="1151"/>
                    <a:pt x="1046" y="1711"/>
                  </a:cubicBezTo>
                  <a:cubicBezTo>
                    <a:pt x="1015" y="1762"/>
                    <a:pt x="974" y="1784"/>
                    <a:pt x="934" y="1784"/>
                  </a:cubicBezTo>
                  <a:cubicBezTo>
                    <a:pt x="851" y="1784"/>
                    <a:pt x="771" y="1691"/>
                    <a:pt x="792" y="1584"/>
                  </a:cubicBezTo>
                  <a:cubicBezTo>
                    <a:pt x="1012" y="1006"/>
                    <a:pt x="1639" y="572"/>
                    <a:pt x="2236" y="572"/>
                  </a:cubicBezTo>
                  <a:close/>
                  <a:moveTo>
                    <a:pt x="2597" y="1"/>
                  </a:moveTo>
                  <a:cubicBezTo>
                    <a:pt x="1204" y="1"/>
                    <a:pt x="127" y="982"/>
                    <a:pt x="64" y="2471"/>
                  </a:cubicBezTo>
                  <a:cubicBezTo>
                    <a:pt x="1" y="3738"/>
                    <a:pt x="856" y="4846"/>
                    <a:pt x="2154" y="4941"/>
                  </a:cubicBezTo>
                  <a:cubicBezTo>
                    <a:pt x="2243" y="4950"/>
                    <a:pt x="2332" y="4954"/>
                    <a:pt x="2421" y="4954"/>
                  </a:cubicBezTo>
                  <a:cubicBezTo>
                    <a:pt x="3610" y="4954"/>
                    <a:pt x="4825" y="4183"/>
                    <a:pt x="4973" y="2946"/>
                  </a:cubicBezTo>
                  <a:cubicBezTo>
                    <a:pt x="5131" y="1426"/>
                    <a:pt x="3959" y="286"/>
                    <a:pt x="2597" y="1"/>
                  </a:cubicBezTo>
                  <a:close/>
                </a:path>
              </a:pathLst>
            </a:custGeom>
            <a:solidFill>
              <a:schemeClr val="dk2"/>
            </a:solidFill>
            <a:ln w="4750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403;p28">
              <a:extLst>
                <a:ext uri="{FF2B5EF4-FFF2-40B4-BE49-F238E27FC236}">
                  <a16:creationId xmlns:a16="http://schemas.microsoft.com/office/drawing/2014/main" id="{2B9CC079-901E-4211-BED5-014E2525EF6F}"/>
                </a:ext>
              </a:extLst>
            </p:cNvPr>
            <p:cNvSpPr/>
            <p:nvPr/>
          </p:nvSpPr>
          <p:spPr>
            <a:xfrm>
              <a:off x="1390412" y="2510584"/>
              <a:ext cx="62897" cy="37996"/>
            </a:xfrm>
            <a:custGeom>
              <a:avLst/>
              <a:gdLst/>
              <a:ahLst/>
              <a:cxnLst/>
              <a:rect l="l" t="t" r="r" b="b"/>
              <a:pathLst>
                <a:path w="1955" h="1181" extrusionOk="0">
                  <a:moveTo>
                    <a:pt x="1454" y="1"/>
                  </a:moveTo>
                  <a:cubicBezTo>
                    <a:pt x="817" y="1"/>
                    <a:pt x="202" y="431"/>
                    <a:pt x="64" y="981"/>
                  </a:cubicBezTo>
                  <a:cubicBezTo>
                    <a:pt x="0" y="1088"/>
                    <a:pt x="95" y="1181"/>
                    <a:pt x="192" y="1181"/>
                  </a:cubicBezTo>
                  <a:cubicBezTo>
                    <a:pt x="239" y="1181"/>
                    <a:pt x="287" y="1160"/>
                    <a:pt x="318" y="1108"/>
                  </a:cubicBezTo>
                  <a:cubicBezTo>
                    <a:pt x="553" y="578"/>
                    <a:pt x="1036" y="376"/>
                    <a:pt x="1561" y="376"/>
                  </a:cubicBezTo>
                  <a:cubicBezTo>
                    <a:pt x="1600" y="376"/>
                    <a:pt x="1640" y="378"/>
                    <a:pt x="1679" y="380"/>
                  </a:cubicBezTo>
                  <a:cubicBezTo>
                    <a:pt x="1690" y="381"/>
                    <a:pt x="1701" y="382"/>
                    <a:pt x="1711" y="382"/>
                  </a:cubicBezTo>
                  <a:cubicBezTo>
                    <a:pt x="1935" y="382"/>
                    <a:pt x="1955" y="62"/>
                    <a:pt x="1743" y="31"/>
                  </a:cubicBezTo>
                  <a:cubicBezTo>
                    <a:pt x="1647" y="11"/>
                    <a:pt x="1550" y="1"/>
                    <a:pt x="1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404;p28">
              <a:extLst>
                <a:ext uri="{FF2B5EF4-FFF2-40B4-BE49-F238E27FC236}">
                  <a16:creationId xmlns:a16="http://schemas.microsoft.com/office/drawing/2014/main" id="{85E95259-5058-4AC7-AE74-7FC2C277F3CC}"/>
                </a:ext>
              </a:extLst>
            </p:cNvPr>
            <p:cNvSpPr/>
            <p:nvPr/>
          </p:nvSpPr>
          <p:spPr>
            <a:xfrm>
              <a:off x="856547" y="2635316"/>
              <a:ext cx="191587" cy="195641"/>
            </a:xfrm>
            <a:custGeom>
              <a:avLst/>
              <a:gdLst/>
              <a:ahLst/>
              <a:cxnLst/>
              <a:rect l="l" t="t" r="r" b="b"/>
              <a:pathLst>
                <a:path w="5955" h="6081" extrusionOk="0">
                  <a:moveTo>
                    <a:pt x="3199" y="461"/>
                  </a:moveTo>
                  <a:cubicBezTo>
                    <a:pt x="3199" y="606"/>
                    <a:pt x="3252" y="750"/>
                    <a:pt x="3430" y="750"/>
                  </a:cubicBezTo>
                  <a:cubicBezTo>
                    <a:pt x="3446" y="750"/>
                    <a:pt x="3465" y="749"/>
                    <a:pt x="3484" y="746"/>
                  </a:cubicBezTo>
                  <a:cubicBezTo>
                    <a:pt x="3554" y="735"/>
                    <a:pt x="3622" y="729"/>
                    <a:pt x="3688" y="729"/>
                  </a:cubicBezTo>
                  <a:cubicBezTo>
                    <a:pt x="5057" y="729"/>
                    <a:pt x="5585" y="3138"/>
                    <a:pt x="5162" y="4135"/>
                  </a:cubicBezTo>
                  <a:cubicBezTo>
                    <a:pt x="4804" y="5031"/>
                    <a:pt x="3919" y="5527"/>
                    <a:pt x="3036" y="5527"/>
                  </a:cubicBezTo>
                  <a:cubicBezTo>
                    <a:pt x="2515" y="5527"/>
                    <a:pt x="1995" y="5354"/>
                    <a:pt x="1584" y="4990"/>
                  </a:cubicBezTo>
                  <a:cubicBezTo>
                    <a:pt x="729" y="4135"/>
                    <a:pt x="507" y="2805"/>
                    <a:pt x="1140" y="1823"/>
                  </a:cubicBezTo>
                  <a:cubicBezTo>
                    <a:pt x="1615" y="1063"/>
                    <a:pt x="2375" y="651"/>
                    <a:pt x="3199" y="461"/>
                  </a:cubicBezTo>
                  <a:close/>
                  <a:moveTo>
                    <a:pt x="3357" y="0"/>
                  </a:moveTo>
                  <a:cubicBezTo>
                    <a:pt x="1979" y="0"/>
                    <a:pt x="636" y="980"/>
                    <a:pt x="317" y="2361"/>
                  </a:cubicBezTo>
                  <a:cubicBezTo>
                    <a:pt x="0" y="3818"/>
                    <a:pt x="824" y="5528"/>
                    <a:pt x="2280" y="5972"/>
                  </a:cubicBezTo>
                  <a:cubicBezTo>
                    <a:pt x="2517" y="6046"/>
                    <a:pt x="2760" y="6080"/>
                    <a:pt x="3002" y="6080"/>
                  </a:cubicBezTo>
                  <a:cubicBezTo>
                    <a:pt x="4322" y="6080"/>
                    <a:pt x="5635" y="5051"/>
                    <a:pt x="5796" y="3660"/>
                  </a:cubicBezTo>
                  <a:cubicBezTo>
                    <a:pt x="5954" y="2520"/>
                    <a:pt x="5416" y="620"/>
                    <a:pt x="4181" y="240"/>
                  </a:cubicBezTo>
                  <a:cubicBezTo>
                    <a:pt x="4212" y="176"/>
                    <a:pt x="4181" y="113"/>
                    <a:pt x="4149" y="113"/>
                  </a:cubicBezTo>
                  <a:cubicBezTo>
                    <a:pt x="3888" y="36"/>
                    <a:pt x="3622" y="0"/>
                    <a:pt x="33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405;p28">
              <a:extLst>
                <a:ext uri="{FF2B5EF4-FFF2-40B4-BE49-F238E27FC236}">
                  <a16:creationId xmlns:a16="http://schemas.microsoft.com/office/drawing/2014/main" id="{EDBB7539-A1D3-4FF0-811D-CE87F75774F9}"/>
                </a:ext>
              </a:extLst>
            </p:cNvPr>
            <p:cNvSpPr/>
            <p:nvPr/>
          </p:nvSpPr>
          <p:spPr>
            <a:xfrm>
              <a:off x="872858" y="2648121"/>
              <a:ext cx="163436" cy="163501"/>
            </a:xfrm>
            <a:custGeom>
              <a:avLst/>
              <a:gdLst/>
              <a:ahLst/>
              <a:cxnLst/>
              <a:rect l="l" t="t" r="r" b="b"/>
              <a:pathLst>
                <a:path w="5080" h="5082" extrusionOk="0">
                  <a:moveTo>
                    <a:pt x="2439" y="728"/>
                  </a:moveTo>
                  <a:cubicBezTo>
                    <a:pt x="3325" y="792"/>
                    <a:pt x="3927" y="1678"/>
                    <a:pt x="3642" y="2534"/>
                  </a:cubicBezTo>
                  <a:cubicBezTo>
                    <a:pt x="3610" y="2609"/>
                    <a:pt x="3545" y="2640"/>
                    <a:pt x="3475" y="2640"/>
                  </a:cubicBezTo>
                  <a:cubicBezTo>
                    <a:pt x="3340" y="2640"/>
                    <a:pt x="3188" y="2522"/>
                    <a:pt x="3230" y="2375"/>
                  </a:cubicBezTo>
                  <a:cubicBezTo>
                    <a:pt x="3484" y="1773"/>
                    <a:pt x="3040" y="1045"/>
                    <a:pt x="2407" y="982"/>
                  </a:cubicBezTo>
                  <a:cubicBezTo>
                    <a:pt x="2249" y="982"/>
                    <a:pt x="2280" y="728"/>
                    <a:pt x="2439" y="728"/>
                  </a:cubicBezTo>
                  <a:close/>
                  <a:moveTo>
                    <a:pt x="2692" y="0"/>
                  </a:moveTo>
                  <a:lnTo>
                    <a:pt x="2692" y="0"/>
                  </a:lnTo>
                  <a:cubicBezTo>
                    <a:pt x="1868" y="190"/>
                    <a:pt x="1108" y="570"/>
                    <a:pt x="633" y="1330"/>
                  </a:cubicBezTo>
                  <a:cubicBezTo>
                    <a:pt x="0" y="2375"/>
                    <a:pt x="190" y="3705"/>
                    <a:pt x="1077" y="4497"/>
                  </a:cubicBezTo>
                  <a:cubicBezTo>
                    <a:pt x="1499" y="4895"/>
                    <a:pt x="2036" y="5082"/>
                    <a:pt x="2572" y="5082"/>
                  </a:cubicBezTo>
                  <a:cubicBezTo>
                    <a:pt x="3444" y="5082"/>
                    <a:pt x="4314" y="4588"/>
                    <a:pt x="4687" y="3705"/>
                  </a:cubicBezTo>
                  <a:cubicBezTo>
                    <a:pt x="5080" y="2679"/>
                    <a:pt x="4551" y="299"/>
                    <a:pt x="3183" y="299"/>
                  </a:cubicBezTo>
                  <a:cubicBezTo>
                    <a:pt x="3117" y="299"/>
                    <a:pt x="3048" y="305"/>
                    <a:pt x="2977" y="317"/>
                  </a:cubicBezTo>
                  <a:cubicBezTo>
                    <a:pt x="2958" y="319"/>
                    <a:pt x="2940" y="321"/>
                    <a:pt x="2922" y="321"/>
                  </a:cubicBezTo>
                  <a:cubicBezTo>
                    <a:pt x="2740" y="321"/>
                    <a:pt x="2663" y="174"/>
                    <a:pt x="2692" y="0"/>
                  </a:cubicBezTo>
                  <a:close/>
                </a:path>
              </a:pathLst>
            </a:custGeom>
            <a:solidFill>
              <a:schemeClr val="dk2"/>
            </a:solidFill>
            <a:ln w="4750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406;p28">
              <a:extLst>
                <a:ext uri="{FF2B5EF4-FFF2-40B4-BE49-F238E27FC236}">
                  <a16:creationId xmlns:a16="http://schemas.microsoft.com/office/drawing/2014/main" id="{C671CAFB-61DA-4F8A-A352-B0F532FF6953}"/>
                </a:ext>
              </a:extLst>
            </p:cNvPr>
            <p:cNvSpPr/>
            <p:nvPr/>
          </p:nvSpPr>
          <p:spPr>
            <a:xfrm>
              <a:off x="924945" y="3180120"/>
              <a:ext cx="29438" cy="57299"/>
            </a:xfrm>
            <a:custGeom>
              <a:avLst/>
              <a:gdLst/>
              <a:ahLst/>
              <a:cxnLst/>
              <a:rect l="l" t="t" r="r" b="b"/>
              <a:pathLst>
                <a:path w="915" h="1781" extrusionOk="0">
                  <a:moveTo>
                    <a:pt x="288" y="1"/>
                  </a:moveTo>
                  <a:cubicBezTo>
                    <a:pt x="210" y="1"/>
                    <a:pt x="147" y="134"/>
                    <a:pt x="249" y="185"/>
                  </a:cubicBezTo>
                  <a:cubicBezTo>
                    <a:pt x="566" y="565"/>
                    <a:pt x="503" y="1104"/>
                    <a:pt x="154" y="1420"/>
                  </a:cubicBezTo>
                  <a:cubicBezTo>
                    <a:pt x="1" y="1548"/>
                    <a:pt x="117" y="1780"/>
                    <a:pt x="284" y="1780"/>
                  </a:cubicBezTo>
                  <a:cubicBezTo>
                    <a:pt x="323" y="1780"/>
                    <a:pt x="366" y="1767"/>
                    <a:pt x="408" y="1737"/>
                  </a:cubicBezTo>
                  <a:cubicBezTo>
                    <a:pt x="915" y="1294"/>
                    <a:pt x="883" y="470"/>
                    <a:pt x="345" y="27"/>
                  </a:cubicBezTo>
                  <a:cubicBezTo>
                    <a:pt x="326" y="8"/>
                    <a:pt x="306" y="1"/>
                    <a:pt x="288" y="1"/>
                  </a:cubicBezTo>
                  <a:close/>
                </a:path>
              </a:pathLst>
            </a:custGeom>
            <a:solidFill>
              <a:schemeClr val="dk1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407;p28">
              <a:extLst>
                <a:ext uri="{FF2B5EF4-FFF2-40B4-BE49-F238E27FC236}">
                  <a16:creationId xmlns:a16="http://schemas.microsoft.com/office/drawing/2014/main" id="{F32B1D7E-368F-4BB5-8D85-4F8E6D6D0F4D}"/>
                </a:ext>
              </a:extLst>
            </p:cNvPr>
            <p:cNvSpPr/>
            <p:nvPr/>
          </p:nvSpPr>
          <p:spPr>
            <a:xfrm>
              <a:off x="945471" y="2671445"/>
              <a:ext cx="53728" cy="61643"/>
            </a:xfrm>
            <a:custGeom>
              <a:avLst/>
              <a:gdLst/>
              <a:ahLst/>
              <a:cxnLst/>
              <a:rect l="l" t="t" r="r" b="b"/>
              <a:pathLst>
                <a:path w="1670" h="1916" extrusionOk="0">
                  <a:moveTo>
                    <a:pt x="155" y="1"/>
                  </a:moveTo>
                  <a:cubicBezTo>
                    <a:pt x="20" y="1"/>
                    <a:pt x="1" y="227"/>
                    <a:pt x="150" y="257"/>
                  </a:cubicBezTo>
                  <a:cubicBezTo>
                    <a:pt x="783" y="320"/>
                    <a:pt x="1227" y="1048"/>
                    <a:pt x="973" y="1650"/>
                  </a:cubicBezTo>
                  <a:cubicBezTo>
                    <a:pt x="931" y="1797"/>
                    <a:pt x="1083" y="1915"/>
                    <a:pt x="1218" y="1915"/>
                  </a:cubicBezTo>
                  <a:cubicBezTo>
                    <a:pt x="1288" y="1915"/>
                    <a:pt x="1353" y="1884"/>
                    <a:pt x="1385" y="1809"/>
                  </a:cubicBezTo>
                  <a:cubicBezTo>
                    <a:pt x="1670" y="1017"/>
                    <a:pt x="1068" y="67"/>
                    <a:pt x="182" y="3"/>
                  </a:cubicBezTo>
                  <a:cubicBezTo>
                    <a:pt x="172" y="2"/>
                    <a:pt x="163" y="1"/>
                    <a:pt x="1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408;p28">
              <a:extLst>
                <a:ext uri="{FF2B5EF4-FFF2-40B4-BE49-F238E27FC236}">
                  <a16:creationId xmlns:a16="http://schemas.microsoft.com/office/drawing/2014/main" id="{C275672A-224D-42BE-97FA-E70CAA3848ED}"/>
                </a:ext>
              </a:extLst>
            </p:cNvPr>
            <p:cNvSpPr/>
            <p:nvPr/>
          </p:nvSpPr>
          <p:spPr>
            <a:xfrm>
              <a:off x="463274" y="2285765"/>
              <a:ext cx="216006" cy="189400"/>
            </a:xfrm>
            <a:custGeom>
              <a:avLst/>
              <a:gdLst/>
              <a:ahLst/>
              <a:cxnLst/>
              <a:rect l="l" t="t" r="r" b="b"/>
              <a:pathLst>
                <a:path w="6714" h="5887" extrusionOk="0">
                  <a:moveTo>
                    <a:pt x="3439" y="648"/>
                  </a:moveTo>
                  <a:cubicBezTo>
                    <a:pt x="4476" y="648"/>
                    <a:pt x="5564" y="1593"/>
                    <a:pt x="5352" y="2712"/>
                  </a:cubicBezTo>
                  <a:cubicBezTo>
                    <a:pt x="5336" y="2823"/>
                    <a:pt x="5241" y="2879"/>
                    <a:pt x="5150" y="2879"/>
                  </a:cubicBezTo>
                  <a:cubicBezTo>
                    <a:pt x="5059" y="2879"/>
                    <a:pt x="4972" y="2823"/>
                    <a:pt x="4972" y="2712"/>
                  </a:cubicBezTo>
                  <a:cubicBezTo>
                    <a:pt x="4877" y="1794"/>
                    <a:pt x="4339" y="1002"/>
                    <a:pt x="3294" y="971"/>
                  </a:cubicBezTo>
                  <a:cubicBezTo>
                    <a:pt x="3135" y="907"/>
                    <a:pt x="3135" y="654"/>
                    <a:pt x="3294" y="654"/>
                  </a:cubicBezTo>
                  <a:cubicBezTo>
                    <a:pt x="3342" y="650"/>
                    <a:pt x="3391" y="648"/>
                    <a:pt x="3439" y="648"/>
                  </a:cubicBezTo>
                  <a:close/>
                  <a:moveTo>
                    <a:pt x="3194" y="1"/>
                  </a:moveTo>
                  <a:cubicBezTo>
                    <a:pt x="2771" y="1"/>
                    <a:pt x="2351" y="72"/>
                    <a:pt x="1964" y="211"/>
                  </a:cubicBezTo>
                  <a:cubicBezTo>
                    <a:pt x="1953" y="221"/>
                    <a:pt x="1939" y="225"/>
                    <a:pt x="1924" y="225"/>
                  </a:cubicBezTo>
                  <a:cubicBezTo>
                    <a:pt x="1893" y="225"/>
                    <a:pt x="1858" y="211"/>
                    <a:pt x="1837" y="211"/>
                  </a:cubicBezTo>
                  <a:cubicBezTo>
                    <a:pt x="1900" y="274"/>
                    <a:pt x="1837" y="369"/>
                    <a:pt x="1774" y="432"/>
                  </a:cubicBezTo>
                  <a:cubicBezTo>
                    <a:pt x="507" y="1446"/>
                    <a:pt x="0" y="3377"/>
                    <a:pt x="1013" y="4708"/>
                  </a:cubicBezTo>
                  <a:cubicBezTo>
                    <a:pt x="1584" y="5468"/>
                    <a:pt x="2543" y="5886"/>
                    <a:pt x="3479" y="5886"/>
                  </a:cubicBezTo>
                  <a:cubicBezTo>
                    <a:pt x="4101" y="5886"/>
                    <a:pt x="4713" y="5701"/>
                    <a:pt x="5194" y="5309"/>
                  </a:cubicBezTo>
                  <a:cubicBezTo>
                    <a:pt x="6366" y="4391"/>
                    <a:pt x="6714" y="2554"/>
                    <a:pt x="5891" y="1319"/>
                  </a:cubicBezTo>
                  <a:cubicBezTo>
                    <a:pt x="5262" y="421"/>
                    <a:pt x="4221" y="1"/>
                    <a:pt x="3194" y="1"/>
                  </a:cubicBezTo>
                  <a:close/>
                </a:path>
              </a:pathLst>
            </a:custGeom>
            <a:solidFill>
              <a:schemeClr val="dk2"/>
            </a:solidFill>
            <a:ln w="4750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409;p28">
              <a:extLst>
                <a:ext uri="{FF2B5EF4-FFF2-40B4-BE49-F238E27FC236}">
                  <a16:creationId xmlns:a16="http://schemas.microsoft.com/office/drawing/2014/main" id="{364EDA45-5D5D-488A-8396-438855E63105}"/>
                </a:ext>
              </a:extLst>
            </p:cNvPr>
            <p:cNvSpPr/>
            <p:nvPr/>
          </p:nvSpPr>
          <p:spPr>
            <a:xfrm>
              <a:off x="563104" y="2306580"/>
              <a:ext cx="77182" cy="71455"/>
            </a:xfrm>
            <a:custGeom>
              <a:avLst/>
              <a:gdLst/>
              <a:ahLst/>
              <a:cxnLst/>
              <a:rect l="l" t="t" r="r" b="b"/>
              <a:pathLst>
                <a:path w="2399" h="2221" extrusionOk="0">
                  <a:moveTo>
                    <a:pt x="305" y="1"/>
                  </a:moveTo>
                  <a:cubicBezTo>
                    <a:pt x="256" y="1"/>
                    <a:pt x="207" y="3"/>
                    <a:pt x="159" y="7"/>
                  </a:cubicBezTo>
                  <a:cubicBezTo>
                    <a:pt x="1" y="39"/>
                    <a:pt x="1" y="324"/>
                    <a:pt x="159" y="324"/>
                  </a:cubicBezTo>
                  <a:cubicBezTo>
                    <a:pt x="1141" y="324"/>
                    <a:pt x="1742" y="1115"/>
                    <a:pt x="1837" y="2065"/>
                  </a:cubicBezTo>
                  <a:cubicBezTo>
                    <a:pt x="1853" y="2172"/>
                    <a:pt x="1934" y="2220"/>
                    <a:pt x="2017" y="2220"/>
                  </a:cubicBezTo>
                  <a:cubicBezTo>
                    <a:pt x="2108" y="2220"/>
                    <a:pt x="2201" y="2164"/>
                    <a:pt x="2217" y="2065"/>
                  </a:cubicBezTo>
                  <a:cubicBezTo>
                    <a:pt x="2399" y="946"/>
                    <a:pt x="1338" y="1"/>
                    <a:pt x="3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410;p28">
              <a:extLst>
                <a:ext uri="{FF2B5EF4-FFF2-40B4-BE49-F238E27FC236}">
                  <a16:creationId xmlns:a16="http://schemas.microsoft.com/office/drawing/2014/main" id="{A00D0CE5-A4C9-4811-ADFF-02039E0A7F93}"/>
                </a:ext>
              </a:extLst>
            </p:cNvPr>
            <p:cNvSpPr/>
            <p:nvPr/>
          </p:nvSpPr>
          <p:spPr>
            <a:xfrm>
              <a:off x="2152540" y="2908169"/>
              <a:ext cx="1133019" cy="1121179"/>
            </a:xfrm>
            <a:custGeom>
              <a:avLst/>
              <a:gdLst/>
              <a:ahLst/>
              <a:cxnLst/>
              <a:rect l="l" t="t" r="r" b="b"/>
              <a:pathLst>
                <a:path w="35217" h="34849" extrusionOk="0">
                  <a:moveTo>
                    <a:pt x="31229" y="513"/>
                  </a:moveTo>
                  <a:cubicBezTo>
                    <a:pt x="31973" y="513"/>
                    <a:pt x="32747" y="794"/>
                    <a:pt x="33411" y="1449"/>
                  </a:cubicBezTo>
                  <a:cubicBezTo>
                    <a:pt x="34456" y="2399"/>
                    <a:pt x="34646" y="3888"/>
                    <a:pt x="33981" y="5123"/>
                  </a:cubicBezTo>
                  <a:cubicBezTo>
                    <a:pt x="33434" y="6074"/>
                    <a:pt x="32388" y="6811"/>
                    <a:pt x="31324" y="6811"/>
                  </a:cubicBezTo>
                  <a:cubicBezTo>
                    <a:pt x="30971" y="6811"/>
                    <a:pt x="30615" y="6730"/>
                    <a:pt x="30276" y="6548"/>
                  </a:cubicBezTo>
                  <a:cubicBezTo>
                    <a:pt x="30561" y="6295"/>
                    <a:pt x="30846" y="5946"/>
                    <a:pt x="31163" y="5693"/>
                  </a:cubicBezTo>
                  <a:cubicBezTo>
                    <a:pt x="31321" y="5535"/>
                    <a:pt x="31194" y="5376"/>
                    <a:pt x="31068" y="5281"/>
                  </a:cubicBezTo>
                  <a:cubicBezTo>
                    <a:pt x="31124" y="4723"/>
                    <a:pt x="30662" y="4140"/>
                    <a:pt x="30119" y="4140"/>
                  </a:cubicBezTo>
                  <a:cubicBezTo>
                    <a:pt x="30045" y="4140"/>
                    <a:pt x="29971" y="4150"/>
                    <a:pt x="29896" y="4173"/>
                  </a:cubicBezTo>
                  <a:cubicBezTo>
                    <a:pt x="29801" y="4205"/>
                    <a:pt x="29801" y="4205"/>
                    <a:pt x="29769" y="4268"/>
                  </a:cubicBezTo>
                  <a:cubicBezTo>
                    <a:pt x="29741" y="4239"/>
                    <a:pt x="29706" y="4224"/>
                    <a:pt x="29670" y="4224"/>
                  </a:cubicBezTo>
                  <a:cubicBezTo>
                    <a:pt x="29627" y="4224"/>
                    <a:pt x="29582" y="4247"/>
                    <a:pt x="29548" y="4300"/>
                  </a:cubicBezTo>
                  <a:cubicBezTo>
                    <a:pt x="29263" y="4521"/>
                    <a:pt x="28946" y="4806"/>
                    <a:pt x="28661" y="5091"/>
                  </a:cubicBezTo>
                  <a:cubicBezTo>
                    <a:pt x="28693" y="5060"/>
                    <a:pt x="28693" y="4996"/>
                    <a:pt x="28661" y="4965"/>
                  </a:cubicBezTo>
                  <a:cubicBezTo>
                    <a:pt x="27335" y="2662"/>
                    <a:pt x="29170" y="513"/>
                    <a:pt x="31229" y="513"/>
                  </a:cubicBezTo>
                  <a:close/>
                  <a:moveTo>
                    <a:pt x="29928" y="4490"/>
                  </a:moveTo>
                  <a:cubicBezTo>
                    <a:pt x="30403" y="4585"/>
                    <a:pt x="30751" y="4838"/>
                    <a:pt x="30751" y="5313"/>
                  </a:cubicBezTo>
                  <a:cubicBezTo>
                    <a:pt x="28629" y="7371"/>
                    <a:pt x="26127" y="9493"/>
                    <a:pt x="24417" y="11900"/>
                  </a:cubicBezTo>
                  <a:cubicBezTo>
                    <a:pt x="24164" y="11583"/>
                    <a:pt x="23847" y="11298"/>
                    <a:pt x="23467" y="11077"/>
                  </a:cubicBezTo>
                  <a:cubicBezTo>
                    <a:pt x="25684" y="9018"/>
                    <a:pt x="27711" y="6675"/>
                    <a:pt x="29896" y="4585"/>
                  </a:cubicBezTo>
                  <a:cubicBezTo>
                    <a:pt x="29896" y="4521"/>
                    <a:pt x="29928" y="4521"/>
                    <a:pt x="29928" y="4490"/>
                  </a:cubicBezTo>
                  <a:close/>
                  <a:moveTo>
                    <a:pt x="6707" y="12087"/>
                  </a:moveTo>
                  <a:cubicBezTo>
                    <a:pt x="6771" y="12087"/>
                    <a:pt x="6837" y="12098"/>
                    <a:pt x="6904" y="12122"/>
                  </a:cubicBezTo>
                  <a:lnTo>
                    <a:pt x="6936" y="12122"/>
                  </a:lnTo>
                  <a:cubicBezTo>
                    <a:pt x="9374" y="12977"/>
                    <a:pt x="11940" y="13515"/>
                    <a:pt x="14505" y="13674"/>
                  </a:cubicBezTo>
                  <a:cubicBezTo>
                    <a:pt x="14505" y="13800"/>
                    <a:pt x="14536" y="13927"/>
                    <a:pt x="14568" y="13959"/>
                  </a:cubicBezTo>
                  <a:cubicBezTo>
                    <a:pt x="14441" y="14307"/>
                    <a:pt x="14378" y="14624"/>
                    <a:pt x="14283" y="14972"/>
                  </a:cubicBezTo>
                  <a:cubicBezTo>
                    <a:pt x="14283" y="14940"/>
                    <a:pt x="14283" y="14940"/>
                    <a:pt x="14251" y="14940"/>
                  </a:cubicBezTo>
                  <a:cubicBezTo>
                    <a:pt x="11560" y="14402"/>
                    <a:pt x="8899" y="13800"/>
                    <a:pt x="6271" y="13072"/>
                  </a:cubicBezTo>
                  <a:lnTo>
                    <a:pt x="6144" y="13072"/>
                  </a:lnTo>
                  <a:lnTo>
                    <a:pt x="6144" y="13009"/>
                  </a:lnTo>
                  <a:cubicBezTo>
                    <a:pt x="5922" y="12621"/>
                    <a:pt x="6258" y="12087"/>
                    <a:pt x="6707" y="12087"/>
                  </a:cubicBezTo>
                  <a:close/>
                  <a:moveTo>
                    <a:pt x="4932" y="9392"/>
                  </a:moveTo>
                  <a:cubicBezTo>
                    <a:pt x="6315" y="9392"/>
                    <a:pt x="7582" y="10381"/>
                    <a:pt x="7696" y="11805"/>
                  </a:cubicBezTo>
                  <a:cubicBezTo>
                    <a:pt x="7316" y="11710"/>
                    <a:pt x="6999" y="11583"/>
                    <a:pt x="6651" y="11457"/>
                  </a:cubicBezTo>
                  <a:cubicBezTo>
                    <a:pt x="6625" y="11448"/>
                    <a:pt x="6600" y="11444"/>
                    <a:pt x="6576" y="11444"/>
                  </a:cubicBezTo>
                  <a:cubicBezTo>
                    <a:pt x="6421" y="11444"/>
                    <a:pt x="6307" y="11605"/>
                    <a:pt x="6334" y="11742"/>
                  </a:cubicBezTo>
                  <a:cubicBezTo>
                    <a:pt x="5827" y="11963"/>
                    <a:pt x="5511" y="12692"/>
                    <a:pt x="5891" y="13167"/>
                  </a:cubicBezTo>
                  <a:cubicBezTo>
                    <a:pt x="5891" y="13199"/>
                    <a:pt x="5954" y="13199"/>
                    <a:pt x="5986" y="13199"/>
                  </a:cubicBezTo>
                  <a:cubicBezTo>
                    <a:pt x="5954" y="13325"/>
                    <a:pt x="5986" y="13515"/>
                    <a:pt x="6144" y="13547"/>
                  </a:cubicBezTo>
                  <a:cubicBezTo>
                    <a:pt x="6619" y="13737"/>
                    <a:pt x="7094" y="13864"/>
                    <a:pt x="7569" y="13990"/>
                  </a:cubicBezTo>
                  <a:cubicBezTo>
                    <a:pt x="6707" y="14883"/>
                    <a:pt x="5636" y="15417"/>
                    <a:pt x="4384" y="15417"/>
                  </a:cubicBezTo>
                  <a:cubicBezTo>
                    <a:pt x="4348" y="15417"/>
                    <a:pt x="4312" y="15416"/>
                    <a:pt x="4276" y="15415"/>
                  </a:cubicBezTo>
                  <a:cubicBezTo>
                    <a:pt x="2502" y="15384"/>
                    <a:pt x="285" y="14022"/>
                    <a:pt x="1299" y="11963"/>
                  </a:cubicBezTo>
                  <a:cubicBezTo>
                    <a:pt x="1932" y="10760"/>
                    <a:pt x="3104" y="9683"/>
                    <a:pt x="4466" y="9430"/>
                  </a:cubicBezTo>
                  <a:cubicBezTo>
                    <a:pt x="4622" y="9404"/>
                    <a:pt x="4778" y="9392"/>
                    <a:pt x="4932" y="9392"/>
                  </a:cubicBezTo>
                  <a:close/>
                  <a:moveTo>
                    <a:pt x="19667" y="10691"/>
                  </a:moveTo>
                  <a:cubicBezTo>
                    <a:pt x="21314" y="10691"/>
                    <a:pt x="22982" y="11229"/>
                    <a:pt x="23911" y="12185"/>
                  </a:cubicBezTo>
                  <a:cubicBezTo>
                    <a:pt x="25811" y="14117"/>
                    <a:pt x="26159" y="17569"/>
                    <a:pt x="24227" y="19627"/>
                  </a:cubicBezTo>
                  <a:cubicBezTo>
                    <a:pt x="23145" y="20810"/>
                    <a:pt x="21541" y="21498"/>
                    <a:pt x="19948" y="21498"/>
                  </a:cubicBezTo>
                  <a:cubicBezTo>
                    <a:pt x="19025" y="21498"/>
                    <a:pt x="18105" y="21267"/>
                    <a:pt x="17292" y="20767"/>
                  </a:cubicBezTo>
                  <a:cubicBezTo>
                    <a:pt x="14980" y="19342"/>
                    <a:pt x="14220" y="16429"/>
                    <a:pt x="14980" y="13927"/>
                  </a:cubicBezTo>
                  <a:cubicBezTo>
                    <a:pt x="14980" y="13864"/>
                    <a:pt x="15012" y="13832"/>
                    <a:pt x="15012" y="13800"/>
                  </a:cubicBezTo>
                  <a:cubicBezTo>
                    <a:pt x="15043" y="13769"/>
                    <a:pt x="15043" y="13705"/>
                    <a:pt x="15043" y="13674"/>
                  </a:cubicBezTo>
                  <a:lnTo>
                    <a:pt x="15043" y="13642"/>
                  </a:lnTo>
                  <a:lnTo>
                    <a:pt x="15043" y="13610"/>
                  </a:lnTo>
                  <a:cubicBezTo>
                    <a:pt x="15471" y="11580"/>
                    <a:pt x="17551" y="10691"/>
                    <a:pt x="19667" y="10691"/>
                  </a:cubicBezTo>
                  <a:close/>
                  <a:moveTo>
                    <a:pt x="22359" y="21527"/>
                  </a:moveTo>
                  <a:cubicBezTo>
                    <a:pt x="23150" y="24219"/>
                    <a:pt x="24132" y="26943"/>
                    <a:pt x="25209" y="29540"/>
                  </a:cubicBezTo>
                  <a:cubicBezTo>
                    <a:pt x="25177" y="29540"/>
                    <a:pt x="25146" y="29603"/>
                    <a:pt x="25146" y="29635"/>
                  </a:cubicBezTo>
                  <a:cubicBezTo>
                    <a:pt x="25070" y="29936"/>
                    <a:pt x="24756" y="30158"/>
                    <a:pt x="24456" y="30158"/>
                  </a:cubicBezTo>
                  <a:cubicBezTo>
                    <a:pt x="24377" y="30158"/>
                    <a:pt x="24299" y="30143"/>
                    <a:pt x="24227" y="30110"/>
                  </a:cubicBezTo>
                  <a:cubicBezTo>
                    <a:pt x="23372" y="27291"/>
                    <a:pt x="21947" y="24599"/>
                    <a:pt x="20839" y="21907"/>
                  </a:cubicBezTo>
                  <a:cubicBezTo>
                    <a:pt x="21345" y="21844"/>
                    <a:pt x="21852" y="21717"/>
                    <a:pt x="22359" y="21527"/>
                  </a:cubicBezTo>
                  <a:close/>
                  <a:moveTo>
                    <a:pt x="23309" y="28875"/>
                  </a:moveTo>
                  <a:cubicBezTo>
                    <a:pt x="23530" y="29223"/>
                    <a:pt x="23721" y="29603"/>
                    <a:pt x="23942" y="29951"/>
                  </a:cubicBezTo>
                  <a:cubicBezTo>
                    <a:pt x="23879" y="29951"/>
                    <a:pt x="23847" y="30015"/>
                    <a:pt x="23879" y="30110"/>
                  </a:cubicBezTo>
                  <a:cubicBezTo>
                    <a:pt x="24054" y="30348"/>
                    <a:pt x="24308" y="30452"/>
                    <a:pt x="24566" y="30452"/>
                  </a:cubicBezTo>
                  <a:cubicBezTo>
                    <a:pt x="24959" y="30452"/>
                    <a:pt x="25360" y="30208"/>
                    <a:pt x="25494" y="29825"/>
                  </a:cubicBezTo>
                  <a:cubicBezTo>
                    <a:pt x="25510" y="29829"/>
                    <a:pt x="25527" y="29831"/>
                    <a:pt x="25544" y="29831"/>
                  </a:cubicBezTo>
                  <a:cubicBezTo>
                    <a:pt x="25658" y="29831"/>
                    <a:pt x="25775" y="29741"/>
                    <a:pt x="25747" y="29603"/>
                  </a:cubicBezTo>
                  <a:cubicBezTo>
                    <a:pt x="25652" y="29381"/>
                    <a:pt x="25621" y="29191"/>
                    <a:pt x="25526" y="29001"/>
                  </a:cubicBezTo>
                  <a:lnTo>
                    <a:pt x="25526" y="29001"/>
                  </a:lnTo>
                  <a:cubicBezTo>
                    <a:pt x="28493" y="30340"/>
                    <a:pt x="26863" y="34325"/>
                    <a:pt x="24123" y="34325"/>
                  </a:cubicBezTo>
                  <a:cubicBezTo>
                    <a:pt x="23880" y="34325"/>
                    <a:pt x="23629" y="34294"/>
                    <a:pt x="23372" y="34227"/>
                  </a:cubicBezTo>
                  <a:cubicBezTo>
                    <a:pt x="22042" y="33878"/>
                    <a:pt x="21060" y="32643"/>
                    <a:pt x="21472" y="31250"/>
                  </a:cubicBezTo>
                  <a:cubicBezTo>
                    <a:pt x="21694" y="30236"/>
                    <a:pt x="22485" y="29476"/>
                    <a:pt x="23309" y="28875"/>
                  </a:cubicBezTo>
                  <a:close/>
                  <a:moveTo>
                    <a:pt x="31160" y="0"/>
                  </a:moveTo>
                  <a:cubicBezTo>
                    <a:pt x="30420" y="0"/>
                    <a:pt x="29691" y="238"/>
                    <a:pt x="29104" y="753"/>
                  </a:cubicBezTo>
                  <a:cubicBezTo>
                    <a:pt x="27679" y="1798"/>
                    <a:pt x="27394" y="3761"/>
                    <a:pt x="28471" y="5155"/>
                  </a:cubicBezTo>
                  <a:cubicBezTo>
                    <a:pt x="28503" y="5218"/>
                    <a:pt x="28534" y="5218"/>
                    <a:pt x="28598" y="5218"/>
                  </a:cubicBezTo>
                  <a:cubicBezTo>
                    <a:pt x="26697" y="6991"/>
                    <a:pt x="24797" y="8860"/>
                    <a:pt x="23309" y="10950"/>
                  </a:cubicBezTo>
                  <a:cubicBezTo>
                    <a:pt x="22418" y="10400"/>
                    <a:pt x="21197" y="10113"/>
                    <a:pt x="19949" y="10113"/>
                  </a:cubicBezTo>
                  <a:cubicBezTo>
                    <a:pt x="17604" y="10113"/>
                    <a:pt x="15158" y="11124"/>
                    <a:pt x="14600" y="13294"/>
                  </a:cubicBezTo>
                  <a:cubicBezTo>
                    <a:pt x="12446" y="12977"/>
                    <a:pt x="10324" y="12565"/>
                    <a:pt x="8234" y="11963"/>
                  </a:cubicBezTo>
                  <a:cubicBezTo>
                    <a:pt x="8234" y="10285"/>
                    <a:pt x="6809" y="8923"/>
                    <a:pt x="5162" y="8860"/>
                  </a:cubicBezTo>
                  <a:cubicBezTo>
                    <a:pt x="5088" y="8855"/>
                    <a:pt x="5015" y="8853"/>
                    <a:pt x="4941" y="8853"/>
                  </a:cubicBezTo>
                  <a:cubicBezTo>
                    <a:pt x="3067" y="8853"/>
                    <a:pt x="1399" y="10382"/>
                    <a:pt x="729" y="12058"/>
                  </a:cubicBezTo>
                  <a:cubicBezTo>
                    <a:pt x="0" y="13864"/>
                    <a:pt x="1552" y="15415"/>
                    <a:pt x="3262" y="15827"/>
                  </a:cubicBezTo>
                  <a:cubicBezTo>
                    <a:pt x="3618" y="15910"/>
                    <a:pt x="3980" y="15950"/>
                    <a:pt x="4341" y="15950"/>
                  </a:cubicBezTo>
                  <a:cubicBezTo>
                    <a:pt x="5776" y="15950"/>
                    <a:pt x="7184" y="15307"/>
                    <a:pt x="8044" y="14117"/>
                  </a:cubicBezTo>
                  <a:cubicBezTo>
                    <a:pt x="10103" y="14655"/>
                    <a:pt x="12193" y="15067"/>
                    <a:pt x="14283" y="15289"/>
                  </a:cubicBezTo>
                  <a:lnTo>
                    <a:pt x="14378" y="15289"/>
                  </a:lnTo>
                  <a:cubicBezTo>
                    <a:pt x="14093" y="17759"/>
                    <a:pt x="15297" y="20292"/>
                    <a:pt x="17545" y="21432"/>
                  </a:cubicBezTo>
                  <a:cubicBezTo>
                    <a:pt x="18293" y="21820"/>
                    <a:pt x="19187" y="22014"/>
                    <a:pt x="20056" y="22014"/>
                  </a:cubicBezTo>
                  <a:cubicBezTo>
                    <a:pt x="20180" y="22014"/>
                    <a:pt x="20304" y="22010"/>
                    <a:pt x="20427" y="22002"/>
                  </a:cubicBezTo>
                  <a:lnTo>
                    <a:pt x="20427" y="22034"/>
                  </a:lnTo>
                  <a:cubicBezTo>
                    <a:pt x="21250" y="24156"/>
                    <a:pt x="22105" y="26468"/>
                    <a:pt x="23214" y="28558"/>
                  </a:cubicBezTo>
                  <a:cubicBezTo>
                    <a:pt x="21979" y="29191"/>
                    <a:pt x="20902" y="30458"/>
                    <a:pt x="20902" y="31883"/>
                  </a:cubicBezTo>
                  <a:cubicBezTo>
                    <a:pt x="20870" y="33467"/>
                    <a:pt x="22264" y="34670"/>
                    <a:pt x="23752" y="34828"/>
                  </a:cubicBezTo>
                  <a:cubicBezTo>
                    <a:pt x="23881" y="34842"/>
                    <a:pt x="24007" y="34849"/>
                    <a:pt x="24132" y="34849"/>
                  </a:cubicBezTo>
                  <a:cubicBezTo>
                    <a:pt x="27465" y="34849"/>
                    <a:pt x="29168" y="30084"/>
                    <a:pt x="25779" y="28558"/>
                  </a:cubicBezTo>
                  <a:cubicBezTo>
                    <a:pt x="25737" y="28541"/>
                    <a:pt x="25696" y="28533"/>
                    <a:pt x="25659" y="28533"/>
                  </a:cubicBezTo>
                  <a:cubicBezTo>
                    <a:pt x="25557" y="28533"/>
                    <a:pt x="25477" y="28592"/>
                    <a:pt x="25431" y="28685"/>
                  </a:cubicBezTo>
                  <a:cubicBezTo>
                    <a:pt x="24639" y="26214"/>
                    <a:pt x="23689" y="23744"/>
                    <a:pt x="22644" y="21401"/>
                  </a:cubicBezTo>
                  <a:cubicBezTo>
                    <a:pt x="23752" y="20926"/>
                    <a:pt x="24702" y="20102"/>
                    <a:pt x="25336" y="19026"/>
                  </a:cubicBezTo>
                  <a:cubicBezTo>
                    <a:pt x="26602" y="16840"/>
                    <a:pt x="26159" y="13927"/>
                    <a:pt x="24544" y="12058"/>
                  </a:cubicBezTo>
                  <a:cubicBezTo>
                    <a:pt x="26476" y="10538"/>
                    <a:pt x="28186" y="8638"/>
                    <a:pt x="29928" y="6865"/>
                  </a:cubicBezTo>
                  <a:cubicBezTo>
                    <a:pt x="30378" y="7152"/>
                    <a:pt x="30867" y="7280"/>
                    <a:pt x="31353" y="7280"/>
                  </a:cubicBezTo>
                  <a:cubicBezTo>
                    <a:pt x="32474" y="7280"/>
                    <a:pt x="33585" y="6601"/>
                    <a:pt x="34203" y="5630"/>
                  </a:cubicBezTo>
                  <a:cubicBezTo>
                    <a:pt x="35216" y="4141"/>
                    <a:pt x="34995" y="2209"/>
                    <a:pt x="33665" y="974"/>
                  </a:cubicBezTo>
                  <a:cubicBezTo>
                    <a:pt x="32970" y="349"/>
                    <a:pt x="32057" y="0"/>
                    <a:pt x="31160" y="0"/>
                  </a:cubicBezTo>
                  <a:close/>
                </a:path>
              </a:pathLst>
            </a:custGeom>
            <a:solidFill>
              <a:schemeClr val="dk1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411;p28">
              <a:extLst>
                <a:ext uri="{FF2B5EF4-FFF2-40B4-BE49-F238E27FC236}">
                  <a16:creationId xmlns:a16="http://schemas.microsoft.com/office/drawing/2014/main" id="{9DE5A733-DD42-4C49-A1AB-21B8A444754B}"/>
                </a:ext>
              </a:extLst>
            </p:cNvPr>
            <p:cNvSpPr/>
            <p:nvPr/>
          </p:nvSpPr>
          <p:spPr>
            <a:xfrm>
              <a:off x="3031935" y="2924062"/>
              <a:ext cx="235277" cy="201368"/>
            </a:xfrm>
            <a:custGeom>
              <a:avLst/>
              <a:gdLst/>
              <a:ahLst/>
              <a:cxnLst/>
              <a:rect l="l" t="t" r="r" b="b"/>
              <a:pathLst>
                <a:path w="7313" h="6259" extrusionOk="0">
                  <a:moveTo>
                    <a:pt x="5270" y="1915"/>
                  </a:moveTo>
                  <a:cubicBezTo>
                    <a:pt x="5311" y="1915"/>
                    <a:pt x="5350" y="1931"/>
                    <a:pt x="5381" y="1969"/>
                  </a:cubicBezTo>
                  <a:cubicBezTo>
                    <a:pt x="5792" y="2444"/>
                    <a:pt x="5761" y="3299"/>
                    <a:pt x="5381" y="3837"/>
                  </a:cubicBezTo>
                  <a:cubicBezTo>
                    <a:pt x="5348" y="3869"/>
                    <a:pt x="5312" y="3883"/>
                    <a:pt x="5277" y="3883"/>
                  </a:cubicBezTo>
                  <a:cubicBezTo>
                    <a:pt x="5173" y="3883"/>
                    <a:pt x="5080" y="3765"/>
                    <a:pt x="5127" y="3647"/>
                  </a:cubicBezTo>
                  <a:cubicBezTo>
                    <a:pt x="5444" y="3172"/>
                    <a:pt x="5412" y="2665"/>
                    <a:pt x="5095" y="2222"/>
                  </a:cubicBezTo>
                  <a:cubicBezTo>
                    <a:pt x="4999" y="2078"/>
                    <a:pt x="5141" y="1915"/>
                    <a:pt x="5270" y="1915"/>
                  </a:cubicBezTo>
                  <a:close/>
                  <a:moveTo>
                    <a:pt x="6018" y="2459"/>
                  </a:moveTo>
                  <a:cubicBezTo>
                    <a:pt x="6078" y="2459"/>
                    <a:pt x="6139" y="2483"/>
                    <a:pt x="6172" y="2539"/>
                  </a:cubicBezTo>
                  <a:cubicBezTo>
                    <a:pt x="6552" y="3204"/>
                    <a:pt x="6331" y="4186"/>
                    <a:pt x="5729" y="4661"/>
                  </a:cubicBezTo>
                  <a:cubicBezTo>
                    <a:pt x="5699" y="4690"/>
                    <a:pt x="5667" y="4702"/>
                    <a:pt x="5635" y="4702"/>
                  </a:cubicBezTo>
                  <a:cubicBezTo>
                    <a:pt x="5531" y="4702"/>
                    <a:pt x="5442" y="4568"/>
                    <a:pt x="5539" y="4471"/>
                  </a:cubicBezTo>
                  <a:cubicBezTo>
                    <a:pt x="6077" y="3964"/>
                    <a:pt x="6077" y="3299"/>
                    <a:pt x="5856" y="2665"/>
                  </a:cubicBezTo>
                  <a:cubicBezTo>
                    <a:pt x="5794" y="2542"/>
                    <a:pt x="5906" y="2459"/>
                    <a:pt x="6018" y="2459"/>
                  </a:cubicBezTo>
                  <a:close/>
                  <a:moveTo>
                    <a:pt x="3925" y="0"/>
                  </a:moveTo>
                  <a:cubicBezTo>
                    <a:pt x="1872" y="0"/>
                    <a:pt x="0" y="2127"/>
                    <a:pt x="1327" y="4407"/>
                  </a:cubicBezTo>
                  <a:lnTo>
                    <a:pt x="1327" y="4502"/>
                  </a:lnTo>
                  <a:cubicBezTo>
                    <a:pt x="1612" y="4281"/>
                    <a:pt x="1929" y="3996"/>
                    <a:pt x="2214" y="3711"/>
                  </a:cubicBezTo>
                  <a:cubicBezTo>
                    <a:pt x="2258" y="3688"/>
                    <a:pt x="2319" y="3666"/>
                    <a:pt x="2373" y="3666"/>
                  </a:cubicBezTo>
                  <a:cubicBezTo>
                    <a:pt x="2395" y="3666"/>
                    <a:pt x="2417" y="3670"/>
                    <a:pt x="2435" y="3679"/>
                  </a:cubicBezTo>
                  <a:cubicBezTo>
                    <a:pt x="2467" y="3647"/>
                    <a:pt x="2530" y="3616"/>
                    <a:pt x="2562" y="3616"/>
                  </a:cubicBezTo>
                  <a:cubicBezTo>
                    <a:pt x="2626" y="3599"/>
                    <a:pt x="2690" y="3592"/>
                    <a:pt x="2752" y="3592"/>
                  </a:cubicBezTo>
                  <a:cubicBezTo>
                    <a:pt x="3299" y="3592"/>
                    <a:pt x="3734" y="4183"/>
                    <a:pt x="3734" y="4724"/>
                  </a:cubicBezTo>
                  <a:cubicBezTo>
                    <a:pt x="3860" y="4787"/>
                    <a:pt x="3987" y="4977"/>
                    <a:pt x="3829" y="5104"/>
                  </a:cubicBezTo>
                  <a:lnTo>
                    <a:pt x="2942" y="5991"/>
                  </a:lnTo>
                  <a:cubicBezTo>
                    <a:pt x="3288" y="6176"/>
                    <a:pt x="3650" y="6258"/>
                    <a:pt x="4009" y="6258"/>
                  </a:cubicBezTo>
                  <a:cubicBezTo>
                    <a:pt x="5067" y="6258"/>
                    <a:pt x="6104" y="5542"/>
                    <a:pt x="6647" y="4597"/>
                  </a:cubicBezTo>
                  <a:cubicBezTo>
                    <a:pt x="7312" y="3362"/>
                    <a:pt x="7059" y="1905"/>
                    <a:pt x="6077" y="924"/>
                  </a:cubicBezTo>
                  <a:cubicBezTo>
                    <a:pt x="5431" y="277"/>
                    <a:pt x="4666" y="0"/>
                    <a:pt x="3925" y="0"/>
                  </a:cubicBezTo>
                  <a:close/>
                </a:path>
              </a:pathLst>
            </a:custGeom>
            <a:solidFill>
              <a:schemeClr val="accent4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412;p28">
              <a:extLst>
                <a:ext uri="{FF2B5EF4-FFF2-40B4-BE49-F238E27FC236}">
                  <a16:creationId xmlns:a16="http://schemas.microsoft.com/office/drawing/2014/main" id="{10D6537F-5E80-4CA6-8622-CD352F936956}"/>
                </a:ext>
              </a:extLst>
            </p:cNvPr>
            <p:cNvSpPr/>
            <p:nvPr/>
          </p:nvSpPr>
          <p:spPr>
            <a:xfrm>
              <a:off x="3206984" y="3002884"/>
              <a:ext cx="36773" cy="72485"/>
            </a:xfrm>
            <a:custGeom>
              <a:avLst/>
              <a:gdLst/>
              <a:ahLst/>
              <a:cxnLst/>
              <a:rect l="l" t="t" r="r" b="b"/>
              <a:pathLst>
                <a:path w="1143" h="2253" extrusionOk="0">
                  <a:moveTo>
                    <a:pt x="549" y="1"/>
                  </a:moveTo>
                  <a:cubicBezTo>
                    <a:pt x="444" y="1"/>
                    <a:pt x="355" y="77"/>
                    <a:pt x="415" y="215"/>
                  </a:cubicBezTo>
                  <a:cubicBezTo>
                    <a:pt x="636" y="881"/>
                    <a:pt x="636" y="1546"/>
                    <a:pt x="98" y="2021"/>
                  </a:cubicBezTo>
                  <a:cubicBezTo>
                    <a:pt x="1" y="2118"/>
                    <a:pt x="71" y="2252"/>
                    <a:pt x="181" y="2252"/>
                  </a:cubicBezTo>
                  <a:cubicBezTo>
                    <a:pt x="214" y="2252"/>
                    <a:pt x="251" y="2240"/>
                    <a:pt x="288" y="2211"/>
                  </a:cubicBezTo>
                  <a:cubicBezTo>
                    <a:pt x="890" y="1736"/>
                    <a:pt x="1143" y="754"/>
                    <a:pt x="731" y="89"/>
                  </a:cubicBezTo>
                  <a:cubicBezTo>
                    <a:pt x="683" y="29"/>
                    <a:pt x="613" y="1"/>
                    <a:pt x="549" y="1"/>
                  </a:cubicBezTo>
                  <a:close/>
                </a:path>
              </a:pathLst>
            </a:custGeom>
            <a:solidFill>
              <a:schemeClr val="dk1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413;p28">
              <a:extLst>
                <a:ext uri="{FF2B5EF4-FFF2-40B4-BE49-F238E27FC236}">
                  <a16:creationId xmlns:a16="http://schemas.microsoft.com/office/drawing/2014/main" id="{15496224-75ED-4345-BC39-1441CF0FCBB6}"/>
                </a:ext>
              </a:extLst>
            </p:cNvPr>
            <p:cNvSpPr/>
            <p:nvPr/>
          </p:nvSpPr>
          <p:spPr>
            <a:xfrm>
              <a:off x="3191606" y="2985157"/>
              <a:ext cx="25674" cy="61256"/>
            </a:xfrm>
            <a:custGeom>
              <a:avLst/>
              <a:gdLst/>
              <a:ahLst/>
              <a:cxnLst/>
              <a:rect l="l" t="t" r="r" b="b"/>
              <a:pathLst>
                <a:path w="798" h="1904" extrusionOk="0">
                  <a:moveTo>
                    <a:pt x="276" y="1"/>
                  </a:moveTo>
                  <a:cubicBezTo>
                    <a:pt x="159" y="1"/>
                    <a:pt x="0" y="166"/>
                    <a:pt x="101" y="291"/>
                  </a:cubicBezTo>
                  <a:cubicBezTo>
                    <a:pt x="418" y="703"/>
                    <a:pt x="449" y="1242"/>
                    <a:pt x="132" y="1653"/>
                  </a:cubicBezTo>
                  <a:cubicBezTo>
                    <a:pt x="57" y="1778"/>
                    <a:pt x="180" y="1904"/>
                    <a:pt x="282" y="1904"/>
                  </a:cubicBezTo>
                  <a:cubicBezTo>
                    <a:pt x="309" y="1904"/>
                    <a:pt x="334" y="1895"/>
                    <a:pt x="354" y="1875"/>
                  </a:cubicBezTo>
                  <a:cubicBezTo>
                    <a:pt x="766" y="1368"/>
                    <a:pt x="798" y="576"/>
                    <a:pt x="354" y="38"/>
                  </a:cubicBezTo>
                  <a:cubicBezTo>
                    <a:pt x="334" y="12"/>
                    <a:pt x="307" y="1"/>
                    <a:pt x="276" y="1"/>
                  </a:cubicBezTo>
                  <a:close/>
                </a:path>
              </a:pathLst>
            </a:custGeom>
            <a:solidFill>
              <a:schemeClr val="dk1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414;p28">
              <a:extLst>
                <a:ext uri="{FF2B5EF4-FFF2-40B4-BE49-F238E27FC236}">
                  <a16:creationId xmlns:a16="http://schemas.microsoft.com/office/drawing/2014/main" id="{F4B7028C-A348-4402-81C0-9E3D8305E2C5}"/>
                </a:ext>
              </a:extLst>
            </p:cNvPr>
            <p:cNvSpPr/>
            <p:nvPr/>
          </p:nvSpPr>
          <p:spPr>
            <a:xfrm>
              <a:off x="2907525" y="3053619"/>
              <a:ext cx="234377" cy="238430"/>
            </a:xfrm>
            <a:custGeom>
              <a:avLst/>
              <a:gdLst/>
              <a:ahLst/>
              <a:cxnLst/>
              <a:rect l="l" t="t" r="r" b="b"/>
              <a:pathLst>
                <a:path w="7285" h="7411" extrusionOk="0">
                  <a:moveTo>
                    <a:pt x="6461" y="0"/>
                  </a:moveTo>
                  <a:cubicBezTo>
                    <a:pt x="6461" y="0"/>
                    <a:pt x="6429" y="64"/>
                    <a:pt x="6429" y="95"/>
                  </a:cubicBezTo>
                  <a:cubicBezTo>
                    <a:pt x="4212" y="2185"/>
                    <a:pt x="2249" y="4529"/>
                    <a:pt x="0" y="6587"/>
                  </a:cubicBezTo>
                  <a:cubicBezTo>
                    <a:pt x="380" y="6809"/>
                    <a:pt x="697" y="7094"/>
                    <a:pt x="950" y="7411"/>
                  </a:cubicBezTo>
                  <a:cubicBezTo>
                    <a:pt x="2660" y="4972"/>
                    <a:pt x="5162" y="2914"/>
                    <a:pt x="7284" y="855"/>
                  </a:cubicBezTo>
                  <a:cubicBezTo>
                    <a:pt x="7284" y="380"/>
                    <a:pt x="6936" y="64"/>
                    <a:pt x="6461" y="0"/>
                  </a:cubicBezTo>
                  <a:close/>
                </a:path>
              </a:pathLst>
            </a:custGeom>
            <a:solidFill>
              <a:schemeClr val="accent4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415;p28">
              <a:extLst>
                <a:ext uri="{FF2B5EF4-FFF2-40B4-BE49-F238E27FC236}">
                  <a16:creationId xmlns:a16="http://schemas.microsoft.com/office/drawing/2014/main" id="{A80EDF2E-9834-4E7C-A0C0-8C0C134FA5B5}"/>
                </a:ext>
              </a:extLst>
            </p:cNvPr>
            <p:cNvSpPr/>
            <p:nvPr/>
          </p:nvSpPr>
          <p:spPr>
            <a:xfrm>
              <a:off x="2611026" y="3252122"/>
              <a:ext cx="385169" cy="347463"/>
            </a:xfrm>
            <a:custGeom>
              <a:avLst/>
              <a:gdLst/>
              <a:ahLst/>
              <a:cxnLst/>
              <a:rect l="l" t="t" r="r" b="b"/>
              <a:pathLst>
                <a:path w="11972" h="10800" extrusionOk="0">
                  <a:moveTo>
                    <a:pt x="5099" y="386"/>
                  </a:moveTo>
                  <a:cubicBezTo>
                    <a:pt x="5353" y="386"/>
                    <a:pt x="5321" y="702"/>
                    <a:pt x="5099" y="702"/>
                  </a:cubicBezTo>
                  <a:cubicBezTo>
                    <a:pt x="4212" y="734"/>
                    <a:pt x="3357" y="956"/>
                    <a:pt x="2566" y="1526"/>
                  </a:cubicBezTo>
                  <a:cubicBezTo>
                    <a:pt x="2559" y="1529"/>
                    <a:pt x="2551" y="1531"/>
                    <a:pt x="2543" y="1531"/>
                  </a:cubicBezTo>
                  <a:cubicBezTo>
                    <a:pt x="2477" y="1531"/>
                    <a:pt x="2386" y="1424"/>
                    <a:pt x="2471" y="1367"/>
                  </a:cubicBezTo>
                  <a:cubicBezTo>
                    <a:pt x="3231" y="766"/>
                    <a:pt x="4149" y="386"/>
                    <a:pt x="5099" y="386"/>
                  </a:cubicBezTo>
                  <a:close/>
                  <a:moveTo>
                    <a:pt x="4744" y="1207"/>
                  </a:moveTo>
                  <a:cubicBezTo>
                    <a:pt x="4778" y="1207"/>
                    <a:pt x="4812" y="1208"/>
                    <a:pt x="4846" y="1209"/>
                  </a:cubicBezTo>
                  <a:cubicBezTo>
                    <a:pt x="5036" y="1209"/>
                    <a:pt x="5036" y="1526"/>
                    <a:pt x="4846" y="1526"/>
                  </a:cubicBezTo>
                  <a:cubicBezTo>
                    <a:pt x="4744" y="1515"/>
                    <a:pt x="4642" y="1509"/>
                    <a:pt x="4543" y="1509"/>
                  </a:cubicBezTo>
                  <a:cubicBezTo>
                    <a:pt x="3779" y="1509"/>
                    <a:pt x="3098" y="1832"/>
                    <a:pt x="2566" y="2476"/>
                  </a:cubicBezTo>
                  <a:cubicBezTo>
                    <a:pt x="2551" y="2490"/>
                    <a:pt x="2532" y="2496"/>
                    <a:pt x="2512" y="2496"/>
                  </a:cubicBezTo>
                  <a:cubicBezTo>
                    <a:pt x="2442" y="2496"/>
                    <a:pt x="2358" y="2423"/>
                    <a:pt x="2407" y="2349"/>
                  </a:cubicBezTo>
                  <a:cubicBezTo>
                    <a:pt x="2957" y="1616"/>
                    <a:pt x="3830" y="1207"/>
                    <a:pt x="4744" y="1207"/>
                  </a:cubicBezTo>
                  <a:close/>
                  <a:moveTo>
                    <a:pt x="5448" y="0"/>
                  </a:moveTo>
                  <a:cubicBezTo>
                    <a:pt x="3332" y="0"/>
                    <a:pt x="1251" y="889"/>
                    <a:pt x="824" y="2919"/>
                  </a:cubicBezTo>
                  <a:lnTo>
                    <a:pt x="824" y="2951"/>
                  </a:lnTo>
                  <a:lnTo>
                    <a:pt x="824" y="2983"/>
                  </a:lnTo>
                  <a:cubicBezTo>
                    <a:pt x="792" y="3046"/>
                    <a:pt x="792" y="3078"/>
                    <a:pt x="792" y="3109"/>
                  </a:cubicBezTo>
                  <a:cubicBezTo>
                    <a:pt x="792" y="3141"/>
                    <a:pt x="792" y="3204"/>
                    <a:pt x="761" y="3236"/>
                  </a:cubicBezTo>
                  <a:cubicBezTo>
                    <a:pt x="0" y="5738"/>
                    <a:pt x="792" y="8651"/>
                    <a:pt x="3104" y="10076"/>
                  </a:cubicBezTo>
                  <a:cubicBezTo>
                    <a:pt x="3888" y="10572"/>
                    <a:pt x="4793" y="10799"/>
                    <a:pt x="5708" y="10799"/>
                  </a:cubicBezTo>
                  <a:cubicBezTo>
                    <a:pt x="7309" y="10799"/>
                    <a:pt x="8940" y="10105"/>
                    <a:pt x="10008" y="8936"/>
                  </a:cubicBezTo>
                  <a:cubicBezTo>
                    <a:pt x="11971" y="6878"/>
                    <a:pt x="11591" y="3458"/>
                    <a:pt x="9691" y="1494"/>
                  </a:cubicBezTo>
                  <a:cubicBezTo>
                    <a:pt x="8763" y="538"/>
                    <a:pt x="7095" y="0"/>
                    <a:pt x="5448" y="0"/>
                  </a:cubicBezTo>
                  <a:close/>
                </a:path>
              </a:pathLst>
            </a:custGeom>
            <a:solidFill>
              <a:schemeClr val="accent4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416;p28">
              <a:extLst>
                <a:ext uri="{FF2B5EF4-FFF2-40B4-BE49-F238E27FC236}">
                  <a16:creationId xmlns:a16="http://schemas.microsoft.com/office/drawing/2014/main" id="{96405277-A342-4288-BD9E-F1B659524CE9}"/>
                </a:ext>
              </a:extLst>
            </p:cNvPr>
            <p:cNvSpPr/>
            <p:nvPr/>
          </p:nvSpPr>
          <p:spPr>
            <a:xfrm>
              <a:off x="2687757" y="3264508"/>
              <a:ext cx="94458" cy="35872"/>
            </a:xfrm>
            <a:custGeom>
              <a:avLst/>
              <a:gdLst/>
              <a:ahLst/>
              <a:cxnLst/>
              <a:rect l="l" t="t" r="r" b="b"/>
              <a:pathLst>
                <a:path w="2936" h="1115" extrusionOk="0">
                  <a:moveTo>
                    <a:pt x="2714" y="1"/>
                  </a:moveTo>
                  <a:cubicBezTo>
                    <a:pt x="1764" y="1"/>
                    <a:pt x="814" y="349"/>
                    <a:pt x="86" y="951"/>
                  </a:cubicBezTo>
                  <a:cubicBezTo>
                    <a:pt x="1" y="1007"/>
                    <a:pt x="92" y="1114"/>
                    <a:pt x="158" y="1114"/>
                  </a:cubicBezTo>
                  <a:cubicBezTo>
                    <a:pt x="166" y="1114"/>
                    <a:pt x="174" y="1113"/>
                    <a:pt x="181" y="1109"/>
                  </a:cubicBezTo>
                  <a:cubicBezTo>
                    <a:pt x="972" y="571"/>
                    <a:pt x="1827" y="349"/>
                    <a:pt x="2714" y="317"/>
                  </a:cubicBezTo>
                  <a:cubicBezTo>
                    <a:pt x="2936" y="317"/>
                    <a:pt x="2936" y="1"/>
                    <a:pt x="2714" y="1"/>
                  </a:cubicBezTo>
                  <a:close/>
                </a:path>
              </a:pathLst>
            </a:custGeom>
            <a:solidFill>
              <a:schemeClr val="dk1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417;p28">
              <a:extLst>
                <a:ext uri="{FF2B5EF4-FFF2-40B4-BE49-F238E27FC236}">
                  <a16:creationId xmlns:a16="http://schemas.microsoft.com/office/drawing/2014/main" id="{7B7CFD10-4DAB-4D62-A85D-AEA710168772}"/>
                </a:ext>
              </a:extLst>
            </p:cNvPr>
            <p:cNvSpPr/>
            <p:nvPr/>
          </p:nvSpPr>
          <p:spPr>
            <a:xfrm>
              <a:off x="2686663" y="3290632"/>
              <a:ext cx="86383" cy="41824"/>
            </a:xfrm>
            <a:custGeom>
              <a:avLst/>
              <a:gdLst/>
              <a:ahLst/>
              <a:cxnLst/>
              <a:rect l="l" t="t" r="r" b="b"/>
              <a:pathLst>
                <a:path w="2685" h="1300" extrusionOk="0">
                  <a:moveTo>
                    <a:pt x="2254" y="0"/>
                  </a:moveTo>
                  <a:cubicBezTo>
                    <a:pt x="1396" y="0"/>
                    <a:pt x="604" y="457"/>
                    <a:pt x="25" y="1152"/>
                  </a:cubicBezTo>
                  <a:cubicBezTo>
                    <a:pt x="0" y="1226"/>
                    <a:pt x="71" y="1299"/>
                    <a:pt x="133" y="1299"/>
                  </a:cubicBezTo>
                  <a:cubicBezTo>
                    <a:pt x="151" y="1299"/>
                    <a:pt x="169" y="1293"/>
                    <a:pt x="183" y="1279"/>
                  </a:cubicBezTo>
                  <a:cubicBezTo>
                    <a:pt x="715" y="635"/>
                    <a:pt x="1396" y="312"/>
                    <a:pt x="2182" y="312"/>
                  </a:cubicBezTo>
                  <a:cubicBezTo>
                    <a:pt x="2285" y="312"/>
                    <a:pt x="2389" y="318"/>
                    <a:pt x="2495" y="329"/>
                  </a:cubicBezTo>
                  <a:cubicBezTo>
                    <a:pt x="2685" y="329"/>
                    <a:pt x="2685" y="12"/>
                    <a:pt x="2495" y="12"/>
                  </a:cubicBezTo>
                  <a:cubicBezTo>
                    <a:pt x="2414" y="4"/>
                    <a:pt x="2333" y="0"/>
                    <a:pt x="2254" y="0"/>
                  </a:cubicBezTo>
                  <a:close/>
                </a:path>
              </a:pathLst>
            </a:custGeom>
            <a:solidFill>
              <a:schemeClr val="dk1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418;p28">
              <a:extLst>
                <a:ext uri="{FF2B5EF4-FFF2-40B4-BE49-F238E27FC236}">
                  <a16:creationId xmlns:a16="http://schemas.microsoft.com/office/drawing/2014/main" id="{4CD037DC-B9EC-41D7-828F-0AE0CA9E3AB8}"/>
                </a:ext>
              </a:extLst>
            </p:cNvPr>
            <p:cNvSpPr/>
            <p:nvPr/>
          </p:nvSpPr>
          <p:spPr>
            <a:xfrm>
              <a:off x="2345219" y="3297292"/>
              <a:ext cx="277037" cy="92560"/>
            </a:xfrm>
            <a:custGeom>
              <a:avLst/>
              <a:gdLst/>
              <a:ahLst/>
              <a:cxnLst/>
              <a:rect l="l" t="t" r="r" b="b"/>
              <a:pathLst>
                <a:path w="8611" h="2877" extrusionOk="0">
                  <a:moveTo>
                    <a:pt x="723" y="1"/>
                  </a:moveTo>
                  <a:cubicBezTo>
                    <a:pt x="330" y="1"/>
                    <a:pt x="0" y="513"/>
                    <a:pt x="187" y="914"/>
                  </a:cubicBezTo>
                  <a:lnTo>
                    <a:pt x="187" y="1009"/>
                  </a:lnTo>
                  <a:lnTo>
                    <a:pt x="314" y="1009"/>
                  </a:lnTo>
                  <a:cubicBezTo>
                    <a:pt x="2974" y="1705"/>
                    <a:pt x="5602" y="2307"/>
                    <a:pt x="8294" y="2845"/>
                  </a:cubicBezTo>
                  <a:lnTo>
                    <a:pt x="8357" y="2877"/>
                  </a:lnTo>
                  <a:cubicBezTo>
                    <a:pt x="8389" y="2529"/>
                    <a:pt x="8516" y="2180"/>
                    <a:pt x="8611" y="1864"/>
                  </a:cubicBezTo>
                  <a:cubicBezTo>
                    <a:pt x="8547" y="1769"/>
                    <a:pt x="8452" y="1705"/>
                    <a:pt x="8516" y="1547"/>
                  </a:cubicBezTo>
                  <a:cubicBezTo>
                    <a:pt x="5951" y="1420"/>
                    <a:pt x="3385" y="850"/>
                    <a:pt x="979" y="58"/>
                  </a:cubicBezTo>
                  <a:lnTo>
                    <a:pt x="947" y="58"/>
                  </a:lnTo>
                  <a:cubicBezTo>
                    <a:pt x="872" y="19"/>
                    <a:pt x="797" y="1"/>
                    <a:pt x="723" y="1"/>
                  </a:cubicBezTo>
                  <a:close/>
                </a:path>
              </a:pathLst>
            </a:custGeom>
            <a:solidFill>
              <a:schemeClr val="accent4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419;p28">
              <a:extLst>
                <a:ext uri="{FF2B5EF4-FFF2-40B4-BE49-F238E27FC236}">
                  <a16:creationId xmlns:a16="http://schemas.microsoft.com/office/drawing/2014/main" id="{5C45A462-DFE5-4010-A7BD-C41F50E58239}"/>
                </a:ext>
              </a:extLst>
            </p:cNvPr>
            <p:cNvSpPr/>
            <p:nvPr/>
          </p:nvSpPr>
          <p:spPr>
            <a:xfrm>
              <a:off x="2822945" y="3600740"/>
              <a:ext cx="140626" cy="276651"/>
            </a:xfrm>
            <a:custGeom>
              <a:avLst/>
              <a:gdLst/>
              <a:ahLst/>
              <a:cxnLst/>
              <a:rect l="l" t="t" r="r" b="b"/>
              <a:pathLst>
                <a:path w="4371" h="8599" extrusionOk="0">
                  <a:moveTo>
                    <a:pt x="1521" y="0"/>
                  </a:moveTo>
                  <a:cubicBezTo>
                    <a:pt x="1046" y="190"/>
                    <a:pt x="507" y="317"/>
                    <a:pt x="1" y="380"/>
                  </a:cubicBezTo>
                  <a:cubicBezTo>
                    <a:pt x="1109" y="3104"/>
                    <a:pt x="2534" y="5764"/>
                    <a:pt x="3389" y="8551"/>
                  </a:cubicBezTo>
                  <a:cubicBezTo>
                    <a:pt x="3461" y="8584"/>
                    <a:pt x="3539" y="8599"/>
                    <a:pt x="3618" y="8599"/>
                  </a:cubicBezTo>
                  <a:cubicBezTo>
                    <a:pt x="3918" y="8599"/>
                    <a:pt x="4232" y="8377"/>
                    <a:pt x="4308" y="8076"/>
                  </a:cubicBezTo>
                  <a:cubicBezTo>
                    <a:pt x="4308" y="8013"/>
                    <a:pt x="4339" y="8013"/>
                    <a:pt x="4371" y="7981"/>
                  </a:cubicBezTo>
                  <a:cubicBezTo>
                    <a:pt x="3263" y="5416"/>
                    <a:pt x="2312" y="2692"/>
                    <a:pt x="1521" y="0"/>
                  </a:cubicBezTo>
                  <a:close/>
                </a:path>
              </a:pathLst>
            </a:custGeom>
            <a:solidFill>
              <a:schemeClr val="accent4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420;p28">
              <a:extLst>
                <a:ext uri="{FF2B5EF4-FFF2-40B4-BE49-F238E27FC236}">
                  <a16:creationId xmlns:a16="http://schemas.microsoft.com/office/drawing/2014/main" id="{934BF233-78A2-465F-9741-1F843F3BC095}"/>
                </a:ext>
              </a:extLst>
            </p:cNvPr>
            <p:cNvSpPr/>
            <p:nvPr/>
          </p:nvSpPr>
          <p:spPr>
            <a:xfrm>
              <a:off x="2830087" y="3837109"/>
              <a:ext cx="239170" cy="175372"/>
            </a:xfrm>
            <a:custGeom>
              <a:avLst/>
              <a:gdLst/>
              <a:ahLst/>
              <a:cxnLst/>
              <a:rect l="l" t="t" r="r" b="b"/>
              <a:pathLst>
                <a:path w="7434" h="5451" extrusionOk="0">
                  <a:moveTo>
                    <a:pt x="4267" y="3346"/>
                  </a:moveTo>
                  <a:cubicBezTo>
                    <a:pt x="4390" y="3346"/>
                    <a:pt x="4446" y="3527"/>
                    <a:pt x="4307" y="3611"/>
                  </a:cubicBezTo>
                  <a:cubicBezTo>
                    <a:pt x="4149" y="3643"/>
                    <a:pt x="4054" y="3738"/>
                    <a:pt x="3959" y="3801"/>
                  </a:cubicBezTo>
                  <a:lnTo>
                    <a:pt x="3896" y="3801"/>
                  </a:lnTo>
                  <a:cubicBezTo>
                    <a:pt x="3642" y="3896"/>
                    <a:pt x="3389" y="3991"/>
                    <a:pt x="3136" y="4086"/>
                  </a:cubicBezTo>
                  <a:cubicBezTo>
                    <a:pt x="3126" y="4088"/>
                    <a:pt x="3117" y="4089"/>
                    <a:pt x="3108" y="4089"/>
                  </a:cubicBezTo>
                  <a:cubicBezTo>
                    <a:pt x="3000" y="4089"/>
                    <a:pt x="2955" y="3925"/>
                    <a:pt x="3072" y="3896"/>
                  </a:cubicBezTo>
                  <a:cubicBezTo>
                    <a:pt x="3294" y="3769"/>
                    <a:pt x="3579" y="3674"/>
                    <a:pt x="3801" y="3579"/>
                  </a:cubicBezTo>
                  <a:cubicBezTo>
                    <a:pt x="3927" y="3484"/>
                    <a:pt x="4086" y="3421"/>
                    <a:pt x="4212" y="3358"/>
                  </a:cubicBezTo>
                  <a:cubicBezTo>
                    <a:pt x="4232" y="3350"/>
                    <a:pt x="4250" y="3346"/>
                    <a:pt x="4267" y="3346"/>
                  </a:cubicBezTo>
                  <a:close/>
                  <a:moveTo>
                    <a:pt x="4743" y="3649"/>
                  </a:moveTo>
                  <a:cubicBezTo>
                    <a:pt x="4823" y="3649"/>
                    <a:pt x="4897" y="3793"/>
                    <a:pt x="4846" y="3896"/>
                  </a:cubicBezTo>
                  <a:cubicBezTo>
                    <a:pt x="4337" y="4489"/>
                    <a:pt x="3476" y="4730"/>
                    <a:pt x="2666" y="4730"/>
                  </a:cubicBezTo>
                  <a:cubicBezTo>
                    <a:pt x="2568" y="4730"/>
                    <a:pt x="2471" y="4726"/>
                    <a:pt x="2375" y="4719"/>
                  </a:cubicBezTo>
                  <a:cubicBezTo>
                    <a:pt x="2280" y="4719"/>
                    <a:pt x="2217" y="4529"/>
                    <a:pt x="2375" y="4529"/>
                  </a:cubicBezTo>
                  <a:cubicBezTo>
                    <a:pt x="2414" y="4531"/>
                    <a:pt x="2452" y="4531"/>
                    <a:pt x="2490" y="4531"/>
                  </a:cubicBezTo>
                  <a:cubicBezTo>
                    <a:pt x="3347" y="4531"/>
                    <a:pt x="3959" y="4190"/>
                    <a:pt x="4687" y="3674"/>
                  </a:cubicBezTo>
                  <a:cubicBezTo>
                    <a:pt x="4705" y="3656"/>
                    <a:pt x="4724" y="3649"/>
                    <a:pt x="4743" y="3649"/>
                  </a:cubicBezTo>
                  <a:close/>
                  <a:moveTo>
                    <a:pt x="2280" y="1"/>
                  </a:moveTo>
                  <a:cubicBezTo>
                    <a:pt x="1457" y="634"/>
                    <a:pt x="665" y="1394"/>
                    <a:pt x="412" y="2376"/>
                  </a:cubicBezTo>
                  <a:cubicBezTo>
                    <a:pt x="0" y="3769"/>
                    <a:pt x="982" y="5004"/>
                    <a:pt x="2312" y="5353"/>
                  </a:cubicBezTo>
                  <a:cubicBezTo>
                    <a:pt x="2572" y="5420"/>
                    <a:pt x="2825" y="5451"/>
                    <a:pt x="3069" y="5451"/>
                  </a:cubicBezTo>
                  <a:cubicBezTo>
                    <a:pt x="5830" y="5451"/>
                    <a:pt x="7433" y="1466"/>
                    <a:pt x="4466" y="127"/>
                  </a:cubicBezTo>
                  <a:lnTo>
                    <a:pt x="4466" y="127"/>
                  </a:lnTo>
                  <a:cubicBezTo>
                    <a:pt x="4529" y="317"/>
                    <a:pt x="4592" y="507"/>
                    <a:pt x="4687" y="729"/>
                  </a:cubicBezTo>
                  <a:cubicBezTo>
                    <a:pt x="4719" y="887"/>
                    <a:pt x="4561" y="951"/>
                    <a:pt x="4434" y="951"/>
                  </a:cubicBezTo>
                  <a:cubicBezTo>
                    <a:pt x="4300" y="1334"/>
                    <a:pt x="3899" y="1578"/>
                    <a:pt x="3506" y="1578"/>
                  </a:cubicBezTo>
                  <a:cubicBezTo>
                    <a:pt x="3248" y="1578"/>
                    <a:pt x="2994" y="1474"/>
                    <a:pt x="2819" y="1236"/>
                  </a:cubicBezTo>
                  <a:cubicBezTo>
                    <a:pt x="2756" y="1172"/>
                    <a:pt x="2819" y="1077"/>
                    <a:pt x="2914" y="1077"/>
                  </a:cubicBezTo>
                  <a:cubicBezTo>
                    <a:pt x="2661" y="761"/>
                    <a:pt x="2470" y="381"/>
                    <a:pt x="2280" y="1"/>
                  </a:cubicBezTo>
                  <a:close/>
                </a:path>
              </a:pathLst>
            </a:custGeom>
            <a:solidFill>
              <a:schemeClr val="accent4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421;p28">
              <a:extLst>
                <a:ext uri="{FF2B5EF4-FFF2-40B4-BE49-F238E27FC236}">
                  <a16:creationId xmlns:a16="http://schemas.microsoft.com/office/drawing/2014/main" id="{BCA44542-ED31-4032-B86D-18BB281DDE63}"/>
                </a:ext>
              </a:extLst>
            </p:cNvPr>
            <p:cNvSpPr/>
            <p:nvPr/>
          </p:nvSpPr>
          <p:spPr>
            <a:xfrm>
              <a:off x="2161709" y="3210330"/>
              <a:ext cx="238430" cy="193839"/>
            </a:xfrm>
            <a:custGeom>
              <a:avLst/>
              <a:gdLst/>
              <a:ahLst/>
              <a:cxnLst/>
              <a:rect l="l" t="t" r="r" b="b"/>
              <a:pathLst>
                <a:path w="7411" h="6025" extrusionOk="0">
                  <a:moveTo>
                    <a:pt x="4264" y="716"/>
                  </a:moveTo>
                  <a:cubicBezTo>
                    <a:pt x="4636" y="716"/>
                    <a:pt x="5010" y="782"/>
                    <a:pt x="5352" y="925"/>
                  </a:cubicBezTo>
                  <a:cubicBezTo>
                    <a:pt x="5533" y="985"/>
                    <a:pt x="5400" y="1244"/>
                    <a:pt x="5251" y="1244"/>
                  </a:cubicBezTo>
                  <a:cubicBezTo>
                    <a:pt x="5242" y="1244"/>
                    <a:pt x="5234" y="1243"/>
                    <a:pt x="5226" y="1241"/>
                  </a:cubicBezTo>
                  <a:cubicBezTo>
                    <a:pt x="4835" y="1111"/>
                    <a:pt x="4469" y="1039"/>
                    <a:pt x="4102" y="1039"/>
                  </a:cubicBezTo>
                  <a:cubicBezTo>
                    <a:pt x="3756" y="1039"/>
                    <a:pt x="3410" y="1103"/>
                    <a:pt x="3041" y="1241"/>
                  </a:cubicBezTo>
                  <a:cubicBezTo>
                    <a:pt x="3032" y="1243"/>
                    <a:pt x="3024" y="1244"/>
                    <a:pt x="3016" y="1244"/>
                  </a:cubicBezTo>
                  <a:cubicBezTo>
                    <a:pt x="2906" y="1244"/>
                    <a:pt x="2859" y="1047"/>
                    <a:pt x="2977" y="988"/>
                  </a:cubicBezTo>
                  <a:cubicBezTo>
                    <a:pt x="3360" y="814"/>
                    <a:pt x="3810" y="716"/>
                    <a:pt x="4264" y="716"/>
                  </a:cubicBezTo>
                  <a:close/>
                  <a:moveTo>
                    <a:pt x="4647" y="0"/>
                  </a:moveTo>
                  <a:cubicBezTo>
                    <a:pt x="4493" y="0"/>
                    <a:pt x="4337" y="12"/>
                    <a:pt x="4181" y="38"/>
                  </a:cubicBezTo>
                  <a:cubicBezTo>
                    <a:pt x="2819" y="291"/>
                    <a:pt x="1647" y="1368"/>
                    <a:pt x="1014" y="2571"/>
                  </a:cubicBezTo>
                  <a:cubicBezTo>
                    <a:pt x="0" y="4598"/>
                    <a:pt x="2217" y="5992"/>
                    <a:pt x="3991" y="6023"/>
                  </a:cubicBezTo>
                  <a:cubicBezTo>
                    <a:pt x="4026" y="6024"/>
                    <a:pt x="4061" y="6025"/>
                    <a:pt x="4096" y="6025"/>
                  </a:cubicBezTo>
                  <a:cubicBezTo>
                    <a:pt x="5321" y="6025"/>
                    <a:pt x="6422" y="5491"/>
                    <a:pt x="7284" y="4598"/>
                  </a:cubicBezTo>
                  <a:cubicBezTo>
                    <a:pt x="6809" y="4440"/>
                    <a:pt x="6334" y="4313"/>
                    <a:pt x="5859" y="4155"/>
                  </a:cubicBezTo>
                  <a:cubicBezTo>
                    <a:pt x="5701" y="4123"/>
                    <a:pt x="5669" y="3933"/>
                    <a:pt x="5701" y="3807"/>
                  </a:cubicBezTo>
                  <a:cubicBezTo>
                    <a:pt x="5701" y="3807"/>
                    <a:pt x="5669" y="3807"/>
                    <a:pt x="5606" y="3775"/>
                  </a:cubicBezTo>
                  <a:cubicBezTo>
                    <a:pt x="5194" y="3300"/>
                    <a:pt x="5542" y="2571"/>
                    <a:pt x="6049" y="2350"/>
                  </a:cubicBezTo>
                  <a:cubicBezTo>
                    <a:pt x="6049" y="2213"/>
                    <a:pt x="6144" y="2052"/>
                    <a:pt x="6292" y="2052"/>
                  </a:cubicBezTo>
                  <a:cubicBezTo>
                    <a:pt x="6316" y="2052"/>
                    <a:pt x="6340" y="2056"/>
                    <a:pt x="6366" y="2065"/>
                  </a:cubicBezTo>
                  <a:cubicBezTo>
                    <a:pt x="6714" y="2191"/>
                    <a:pt x="7031" y="2318"/>
                    <a:pt x="7411" y="2413"/>
                  </a:cubicBezTo>
                  <a:cubicBezTo>
                    <a:pt x="7297" y="989"/>
                    <a:pt x="6030" y="0"/>
                    <a:pt x="4647" y="0"/>
                  </a:cubicBezTo>
                  <a:close/>
                </a:path>
              </a:pathLst>
            </a:custGeom>
            <a:solidFill>
              <a:schemeClr val="accent4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422;p28">
              <a:extLst>
                <a:ext uri="{FF2B5EF4-FFF2-40B4-BE49-F238E27FC236}">
                  <a16:creationId xmlns:a16="http://schemas.microsoft.com/office/drawing/2014/main" id="{235285F6-CC33-443C-9A74-C212C33C084B}"/>
                </a:ext>
              </a:extLst>
            </p:cNvPr>
            <p:cNvSpPr/>
            <p:nvPr/>
          </p:nvSpPr>
          <p:spPr>
            <a:xfrm>
              <a:off x="2253722" y="3233365"/>
              <a:ext cx="85032" cy="17019"/>
            </a:xfrm>
            <a:custGeom>
              <a:avLst/>
              <a:gdLst/>
              <a:ahLst/>
              <a:cxnLst/>
              <a:rect l="l" t="t" r="r" b="b"/>
              <a:pathLst>
                <a:path w="2643" h="529" extrusionOk="0">
                  <a:moveTo>
                    <a:pt x="1404" y="0"/>
                  </a:moveTo>
                  <a:cubicBezTo>
                    <a:pt x="950" y="0"/>
                    <a:pt x="500" y="98"/>
                    <a:pt x="117" y="272"/>
                  </a:cubicBezTo>
                  <a:cubicBezTo>
                    <a:pt x="0" y="360"/>
                    <a:pt x="45" y="529"/>
                    <a:pt x="153" y="529"/>
                  </a:cubicBezTo>
                  <a:cubicBezTo>
                    <a:pt x="162" y="529"/>
                    <a:pt x="171" y="528"/>
                    <a:pt x="181" y="525"/>
                  </a:cubicBezTo>
                  <a:cubicBezTo>
                    <a:pt x="524" y="397"/>
                    <a:pt x="847" y="345"/>
                    <a:pt x="1169" y="345"/>
                  </a:cubicBezTo>
                  <a:cubicBezTo>
                    <a:pt x="1560" y="345"/>
                    <a:pt x="1949" y="421"/>
                    <a:pt x="2366" y="525"/>
                  </a:cubicBezTo>
                  <a:cubicBezTo>
                    <a:pt x="2374" y="527"/>
                    <a:pt x="2382" y="528"/>
                    <a:pt x="2390" y="528"/>
                  </a:cubicBezTo>
                  <a:cubicBezTo>
                    <a:pt x="2537" y="528"/>
                    <a:pt x="2643" y="269"/>
                    <a:pt x="2492" y="209"/>
                  </a:cubicBezTo>
                  <a:cubicBezTo>
                    <a:pt x="2150" y="66"/>
                    <a:pt x="1776" y="0"/>
                    <a:pt x="1404" y="0"/>
                  </a:cubicBezTo>
                  <a:close/>
                </a:path>
              </a:pathLst>
            </a:custGeom>
            <a:solidFill>
              <a:schemeClr val="dk1"/>
            </a:solidFill>
            <a:ln w="31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423;p28">
              <a:extLst>
                <a:ext uri="{FF2B5EF4-FFF2-40B4-BE49-F238E27FC236}">
                  <a16:creationId xmlns:a16="http://schemas.microsoft.com/office/drawing/2014/main" id="{0FB60DA2-0677-4255-B86C-F860050D9CA4}"/>
                </a:ext>
              </a:extLst>
            </p:cNvPr>
            <p:cNvSpPr/>
            <p:nvPr/>
          </p:nvSpPr>
          <p:spPr>
            <a:xfrm>
              <a:off x="2902474" y="3954892"/>
              <a:ext cx="85289" cy="34392"/>
            </a:xfrm>
            <a:custGeom>
              <a:avLst/>
              <a:gdLst/>
              <a:ahLst/>
              <a:cxnLst/>
              <a:rect l="l" t="t" r="r" b="b"/>
              <a:pathLst>
                <a:path w="2651" h="1069" extrusionOk="0">
                  <a:moveTo>
                    <a:pt x="2478" y="1"/>
                  </a:moveTo>
                  <a:cubicBezTo>
                    <a:pt x="2464" y="1"/>
                    <a:pt x="2450" y="4"/>
                    <a:pt x="2437" y="13"/>
                  </a:cubicBezTo>
                  <a:cubicBezTo>
                    <a:pt x="1735" y="471"/>
                    <a:pt x="1092" y="870"/>
                    <a:pt x="224" y="870"/>
                  </a:cubicBezTo>
                  <a:cubicBezTo>
                    <a:pt x="192" y="870"/>
                    <a:pt x="159" y="869"/>
                    <a:pt x="125" y="868"/>
                  </a:cubicBezTo>
                  <a:cubicBezTo>
                    <a:pt x="111" y="861"/>
                    <a:pt x="99" y="858"/>
                    <a:pt x="88" y="858"/>
                  </a:cubicBezTo>
                  <a:cubicBezTo>
                    <a:pt x="0" y="858"/>
                    <a:pt x="13" y="1058"/>
                    <a:pt x="125" y="1058"/>
                  </a:cubicBezTo>
                  <a:cubicBezTo>
                    <a:pt x="214" y="1065"/>
                    <a:pt x="306" y="1069"/>
                    <a:pt x="400" y="1069"/>
                  </a:cubicBezTo>
                  <a:cubicBezTo>
                    <a:pt x="1175" y="1069"/>
                    <a:pt x="2087" y="828"/>
                    <a:pt x="2596" y="235"/>
                  </a:cubicBezTo>
                  <a:cubicBezTo>
                    <a:pt x="2650" y="153"/>
                    <a:pt x="2564" y="1"/>
                    <a:pt x="2478" y="1"/>
                  </a:cubicBezTo>
                  <a:close/>
                </a:path>
              </a:pathLst>
            </a:custGeom>
            <a:solidFill>
              <a:schemeClr val="dk1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424;p28">
              <a:extLst>
                <a:ext uri="{FF2B5EF4-FFF2-40B4-BE49-F238E27FC236}">
                  <a16:creationId xmlns:a16="http://schemas.microsoft.com/office/drawing/2014/main" id="{440C1312-1D45-42BE-9E80-F85275EB4875}"/>
                </a:ext>
              </a:extLst>
            </p:cNvPr>
            <p:cNvSpPr/>
            <p:nvPr/>
          </p:nvSpPr>
          <p:spPr>
            <a:xfrm>
              <a:off x="2922003" y="3944757"/>
              <a:ext cx="50125" cy="22907"/>
            </a:xfrm>
            <a:custGeom>
              <a:avLst/>
              <a:gdLst/>
              <a:ahLst/>
              <a:cxnLst/>
              <a:rect l="l" t="t" r="r" b="b"/>
              <a:pathLst>
                <a:path w="1558" h="712" extrusionOk="0">
                  <a:moveTo>
                    <a:pt x="1348" y="0"/>
                  </a:moveTo>
                  <a:cubicBezTo>
                    <a:pt x="1330" y="0"/>
                    <a:pt x="1311" y="4"/>
                    <a:pt x="1292" y="12"/>
                  </a:cubicBezTo>
                  <a:cubicBezTo>
                    <a:pt x="1197" y="75"/>
                    <a:pt x="1039" y="138"/>
                    <a:pt x="817" y="170"/>
                  </a:cubicBezTo>
                  <a:cubicBezTo>
                    <a:pt x="595" y="297"/>
                    <a:pt x="310" y="392"/>
                    <a:pt x="89" y="487"/>
                  </a:cubicBezTo>
                  <a:cubicBezTo>
                    <a:pt x="1" y="545"/>
                    <a:pt x="21" y="712"/>
                    <a:pt x="125" y="712"/>
                  </a:cubicBezTo>
                  <a:cubicBezTo>
                    <a:pt x="133" y="712"/>
                    <a:pt x="142" y="711"/>
                    <a:pt x="152" y="708"/>
                  </a:cubicBezTo>
                  <a:cubicBezTo>
                    <a:pt x="437" y="613"/>
                    <a:pt x="659" y="487"/>
                    <a:pt x="912" y="423"/>
                  </a:cubicBezTo>
                  <a:lnTo>
                    <a:pt x="975" y="423"/>
                  </a:lnTo>
                  <a:cubicBezTo>
                    <a:pt x="1134" y="392"/>
                    <a:pt x="1260" y="297"/>
                    <a:pt x="1419" y="265"/>
                  </a:cubicBezTo>
                  <a:cubicBezTo>
                    <a:pt x="1558" y="181"/>
                    <a:pt x="1477" y="0"/>
                    <a:pt x="1348" y="0"/>
                  </a:cubicBezTo>
                  <a:close/>
                </a:path>
              </a:pathLst>
            </a:custGeom>
            <a:solidFill>
              <a:schemeClr val="dk1"/>
            </a:solidFill>
            <a:ln w="2375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425;p28">
              <a:extLst>
                <a:ext uri="{FF2B5EF4-FFF2-40B4-BE49-F238E27FC236}">
                  <a16:creationId xmlns:a16="http://schemas.microsoft.com/office/drawing/2014/main" id="{8A8A6304-146D-485A-9E18-E009315BA282}"/>
                </a:ext>
              </a:extLst>
            </p:cNvPr>
            <p:cNvSpPr/>
            <p:nvPr/>
          </p:nvSpPr>
          <p:spPr>
            <a:xfrm>
              <a:off x="7998778" y="2959773"/>
              <a:ext cx="1322901" cy="2374877"/>
            </a:xfrm>
            <a:custGeom>
              <a:avLst/>
              <a:gdLst/>
              <a:ahLst/>
              <a:cxnLst/>
              <a:rect l="l" t="t" r="r" b="b"/>
              <a:pathLst>
                <a:path w="41119" h="73817" extrusionOk="0">
                  <a:moveTo>
                    <a:pt x="24544" y="3551"/>
                  </a:moveTo>
                  <a:cubicBezTo>
                    <a:pt x="26603" y="4311"/>
                    <a:pt x="28693" y="5007"/>
                    <a:pt x="30783" y="5672"/>
                  </a:cubicBezTo>
                  <a:cubicBezTo>
                    <a:pt x="31828" y="5989"/>
                    <a:pt x="32841" y="6337"/>
                    <a:pt x="33886" y="6654"/>
                  </a:cubicBezTo>
                  <a:cubicBezTo>
                    <a:pt x="34203" y="6718"/>
                    <a:pt x="36642" y="7288"/>
                    <a:pt x="37528" y="7509"/>
                  </a:cubicBezTo>
                  <a:cubicBezTo>
                    <a:pt x="37433" y="7573"/>
                    <a:pt x="37402" y="7668"/>
                    <a:pt x="37402" y="7794"/>
                  </a:cubicBezTo>
                  <a:lnTo>
                    <a:pt x="37402" y="7921"/>
                  </a:lnTo>
                  <a:cubicBezTo>
                    <a:pt x="37402" y="8048"/>
                    <a:pt x="37528" y="8111"/>
                    <a:pt x="37655" y="8111"/>
                  </a:cubicBezTo>
                  <a:cubicBezTo>
                    <a:pt x="37560" y="8364"/>
                    <a:pt x="37497" y="8554"/>
                    <a:pt x="37402" y="8776"/>
                  </a:cubicBezTo>
                  <a:cubicBezTo>
                    <a:pt x="32936" y="7509"/>
                    <a:pt x="28566" y="5926"/>
                    <a:pt x="24227" y="4342"/>
                  </a:cubicBezTo>
                  <a:cubicBezTo>
                    <a:pt x="24354" y="4089"/>
                    <a:pt x="24417" y="3836"/>
                    <a:pt x="24544" y="3551"/>
                  </a:cubicBezTo>
                  <a:close/>
                  <a:moveTo>
                    <a:pt x="24069" y="4691"/>
                  </a:moveTo>
                  <a:cubicBezTo>
                    <a:pt x="28281" y="6623"/>
                    <a:pt x="32715" y="8079"/>
                    <a:pt x="37212" y="9314"/>
                  </a:cubicBezTo>
                  <a:cubicBezTo>
                    <a:pt x="36768" y="10423"/>
                    <a:pt x="36262" y="11500"/>
                    <a:pt x="35660" y="12513"/>
                  </a:cubicBezTo>
                  <a:cubicBezTo>
                    <a:pt x="31543" y="10961"/>
                    <a:pt x="27426" y="9314"/>
                    <a:pt x="23214" y="7953"/>
                  </a:cubicBezTo>
                  <a:cubicBezTo>
                    <a:pt x="23404" y="6844"/>
                    <a:pt x="23657" y="5736"/>
                    <a:pt x="24069" y="4691"/>
                  </a:cubicBezTo>
                  <a:close/>
                  <a:moveTo>
                    <a:pt x="23246" y="8269"/>
                  </a:moveTo>
                  <a:cubicBezTo>
                    <a:pt x="27236" y="9979"/>
                    <a:pt x="31353" y="11405"/>
                    <a:pt x="35438" y="12956"/>
                  </a:cubicBezTo>
                  <a:lnTo>
                    <a:pt x="34963" y="13653"/>
                  </a:lnTo>
                  <a:cubicBezTo>
                    <a:pt x="31005" y="12196"/>
                    <a:pt x="27078" y="10676"/>
                    <a:pt x="23119" y="9314"/>
                  </a:cubicBezTo>
                  <a:cubicBezTo>
                    <a:pt x="23151" y="8934"/>
                    <a:pt x="23182" y="8618"/>
                    <a:pt x="23246" y="8269"/>
                  </a:cubicBezTo>
                  <a:close/>
                  <a:moveTo>
                    <a:pt x="23087" y="9726"/>
                  </a:moveTo>
                  <a:cubicBezTo>
                    <a:pt x="26888" y="11246"/>
                    <a:pt x="30751" y="12671"/>
                    <a:pt x="34583" y="14096"/>
                  </a:cubicBezTo>
                  <a:cubicBezTo>
                    <a:pt x="33886" y="15078"/>
                    <a:pt x="33095" y="15996"/>
                    <a:pt x="32208" y="16820"/>
                  </a:cubicBezTo>
                  <a:cubicBezTo>
                    <a:pt x="29294" y="15806"/>
                    <a:pt x="26412" y="14793"/>
                    <a:pt x="23436" y="13811"/>
                  </a:cubicBezTo>
                  <a:cubicBezTo>
                    <a:pt x="23151" y="12481"/>
                    <a:pt x="23024" y="11088"/>
                    <a:pt x="23087" y="9726"/>
                  </a:cubicBezTo>
                  <a:close/>
                  <a:moveTo>
                    <a:pt x="23562" y="14255"/>
                  </a:moveTo>
                  <a:lnTo>
                    <a:pt x="23562" y="14255"/>
                  </a:lnTo>
                  <a:cubicBezTo>
                    <a:pt x="26317" y="15300"/>
                    <a:pt x="29104" y="16250"/>
                    <a:pt x="31860" y="17200"/>
                  </a:cubicBezTo>
                  <a:cubicBezTo>
                    <a:pt x="31575" y="17422"/>
                    <a:pt x="31353" y="17612"/>
                    <a:pt x="31068" y="17865"/>
                  </a:cubicBezTo>
                  <a:cubicBezTo>
                    <a:pt x="28661" y="17073"/>
                    <a:pt x="26254" y="16282"/>
                    <a:pt x="23879" y="15363"/>
                  </a:cubicBezTo>
                  <a:cubicBezTo>
                    <a:pt x="23752" y="15015"/>
                    <a:pt x="23626" y="14603"/>
                    <a:pt x="23562" y="14255"/>
                  </a:cubicBezTo>
                  <a:close/>
                  <a:moveTo>
                    <a:pt x="24037" y="15806"/>
                  </a:moveTo>
                  <a:lnTo>
                    <a:pt x="24037" y="15806"/>
                  </a:lnTo>
                  <a:cubicBezTo>
                    <a:pt x="26159" y="16820"/>
                    <a:pt x="28408" y="17643"/>
                    <a:pt x="30719" y="18182"/>
                  </a:cubicBezTo>
                  <a:cubicBezTo>
                    <a:pt x="29358" y="19195"/>
                    <a:pt x="27933" y="20145"/>
                    <a:pt x="26349" y="20905"/>
                  </a:cubicBezTo>
                  <a:cubicBezTo>
                    <a:pt x="25462" y="19258"/>
                    <a:pt x="24607" y="17580"/>
                    <a:pt x="24037" y="15806"/>
                  </a:cubicBezTo>
                  <a:close/>
                  <a:moveTo>
                    <a:pt x="38985" y="5736"/>
                  </a:moveTo>
                  <a:cubicBezTo>
                    <a:pt x="39302" y="5767"/>
                    <a:pt x="39618" y="5831"/>
                    <a:pt x="39904" y="5926"/>
                  </a:cubicBezTo>
                  <a:cubicBezTo>
                    <a:pt x="40030" y="6021"/>
                    <a:pt x="40189" y="6116"/>
                    <a:pt x="40284" y="6179"/>
                  </a:cubicBezTo>
                  <a:cubicBezTo>
                    <a:pt x="38320" y="13590"/>
                    <a:pt x="33886" y="18878"/>
                    <a:pt x="27616" y="23059"/>
                  </a:cubicBezTo>
                  <a:cubicBezTo>
                    <a:pt x="27268" y="22457"/>
                    <a:pt x="26951" y="21855"/>
                    <a:pt x="26603" y="21254"/>
                  </a:cubicBezTo>
                  <a:cubicBezTo>
                    <a:pt x="33158" y="18878"/>
                    <a:pt x="37845" y="12671"/>
                    <a:pt x="38985" y="5862"/>
                  </a:cubicBezTo>
                  <a:lnTo>
                    <a:pt x="38985" y="5736"/>
                  </a:lnTo>
                  <a:close/>
                  <a:moveTo>
                    <a:pt x="25082" y="24705"/>
                  </a:moveTo>
                  <a:cubicBezTo>
                    <a:pt x="26191" y="26574"/>
                    <a:pt x="27268" y="28506"/>
                    <a:pt x="28059" y="30438"/>
                  </a:cubicBezTo>
                  <a:cubicBezTo>
                    <a:pt x="24924" y="29614"/>
                    <a:pt x="21884" y="28411"/>
                    <a:pt x="18749" y="27619"/>
                  </a:cubicBezTo>
                  <a:cubicBezTo>
                    <a:pt x="20490" y="26194"/>
                    <a:pt x="22612" y="25212"/>
                    <a:pt x="24892" y="24832"/>
                  </a:cubicBezTo>
                  <a:cubicBezTo>
                    <a:pt x="24987" y="24832"/>
                    <a:pt x="25051" y="24769"/>
                    <a:pt x="25082" y="24705"/>
                  </a:cubicBezTo>
                  <a:close/>
                  <a:moveTo>
                    <a:pt x="18559" y="27777"/>
                  </a:moveTo>
                  <a:cubicBezTo>
                    <a:pt x="18559" y="27777"/>
                    <a:pt x="18559" y="27841"/>
                    <a:pt x="18590" y="27841"/>
                  </a:cubicBezTo>
                  <a:cubicBezTo>
                    <a:pt x="21599" y="29297"/>
                    <a:pt x="25019" y="30152"/>
                    <a:pt x="28249" y="31008"/>
                  </a:cubicBezTo>
                  <a:lnTo>
                    <a:pt x="28313" y="31008"/>
                  </a:lnTo>
                  <a:lnTo>
                    <a:pt x="28661" y="32053"/>
                  </a:lnTo>
                  <a:cubicBezTo>
                    <a:pt x="24987" y="30881"/>
                    <a:pt x="21250" y="29772"/>
                    <a:pt x="17545" y="28727"/>
                  </a:cubicBezTo>
                  <a:cubicBezTo>
                    <a:pt x="17862" y="28379"/>
                    <a:pt x="18179" y="28062"/>
                    <a:pt x="18559" y="27777"/>
                  </a:cubicBezTo>
                  <a:close/>
                  <a:moveTo>
                    <a:pt x="17387" y="28949"/>
                  </a:moveTo>
                  <a:cubicBezTo>
                    <a:pt x="17387" y="28981"/>
                    <a:pt x="17418" y="29012"/>
                    <a:pt x="17450" y="29012"/>
                  </a:cubicBezTo>
                  <a:cubicBezTo>
                    <a:pt x="21219" y="30279"/>
                    <a:pt x="25019" y="31483"/>
                    <a:pt x="28819" y="32591"/>
                  </a:cubicBezTo>
                  <a:cubicBezTo>
                    <a:pt x="29326" y="34396"/>
                    <a:pt x="29484" y="36265"/>
                    <a:pt x="29104" y="38070"/>
                  </a:cubicBezTo>
                  <a:cubicBezTo>
                    <a:pt x="24259" y="36866"/>
                    <a:pt x="19477" y="35505"/>
                    <a:pt x="14695" y="34206"/>
                  </a:cubicBezTo>
                  <a:cubicBezTo>
                    <a:pt x="14672" y="34200"/>
                    <a:pt x="14651" y="34198"/>
                    <a:pt x="14631" y="34198"/>
                  </a:cubicBezTo>
                  <a:cubicBezTo>
                    <a:pt x="14537" y="34198"/>
                    <a:pt x="14468" y="34255"/>
                    <a:pt x="14442" y="34333"/>
                  </a:cubicBezTo>
                  <a:cubicBezTo>
                    <a:pt x="14410" y="34396"/>
                    <a:pt x="14442" y="34554"/>
                    <a:pt x="14568" y="34586"/>
                  </a:cubicBezTo>
                  <a:cubicBezTo>
                    <a:pt x="19287" y="36233"/>
                    <a:pt x="24101" y="37531"/>
                    <a:pt x="28978" y="38608"/>
                  </a:cubicBezTo>
                  <a:lnTo>
                    <a:pt x="29009" y="38608"/>
                  </a:lnTo>
                  <a:cubicBezTo>
                    <a:pt x="28946" y="38925"/>
                    <a:pt x="28819" y="39241"/>
                    <a:pt x="28693" y="39558"/>
                  </a:cubicBezTo>
                  <a:cubicBezTo>
                    <a:pt x="28693" y="39495"/>
                    <a:pt x="28661" y="39495"/>
                    <a:pt x="28661" y="39495"/>
                  </a:cubicBezTo>
                  <a:cubicBezTo>
                    <a:pt x="23752" y="38355"/>
                    <a:pt x="18907" y="37025"/>
                    <a:pt x="14062" y="35663"/>
                  </a:cubicBezTo>
                  <a:cubicBezTo>
                    <a:pt x="14125" y="35188"/>
                    <a:pt x="14252" y="34713"/>
                    <a:pt x="14378" y="34238"/>
                  </a:cubicBezTo>
                  <a:cubicBezTo>
                    <a:pt x="14410" y="34174"/>
                    <a:pt x="14410" y="34048"/>
                    <a:pt x="14442" y="33953"/>
                  </a:cubicBezTo>
                  <a:cubicBezTo>
                    <a:pt x="15043" y="32053"/>
                    <a:pt x="16057" y="30374"/>
                    <a:pt x="17387" y="28949"/>
                  </a:cubicBezTo>
                  <a:close/>
                  <a:moveTo>
                    <a:pt x="13967" y="35980"/>
                  </a:moveTo>
                  <a:lnTo>
                    <a:pt x="13967" y="35980"/>
                  </a:lnTo>
                  <a:cubicBezTo>
                    <a:pt x="18717" y="37563"/>
                    <a:pt x="23594" y="38798"/>
                    <a:pt x="28471" y="39938"/>
                  </a:cubicBezTo>
                  <a:cubicBezTo>
                    <a:pt x="28313" y="40287"/>
                    <a:pt x="28091" y="40698"/>
                    <a:pt x="27869" y="41047"/>
                  </a:cubicBezTo>
                  <a:cubicBezTo>
                    <a:pt x="26919" y="42567"/>
                    <a:pt x="25716" y="43833"/>
                    <a:pt x="24386" y="44942"/>
                  </a:cubicBezTo>
                  <a:cubicBezTo>
                    <a:pt x="24322" y="44879"/>
                    <a:pt x="24291" y="44847"/>
                    <a:pt x="24259" y="44847"/>
                  </a:cubicBezTo>
                  <a:cubicBezTo>
                    <a:pt x="20902" y="43928"/>
                    <a:pt x="17608" y="42757"/>
                    <a:pt x="14283" y="41648"/>
                  </a:cubicBezTo>
                  <a:cubicBezTo>
                    <a:pt x="13808" y="39780"/>
                    <a:pt x="13682" y="37880"/>
                    <a:pt x="13967" y="35980"/>
                  </a:cubicBezTo>
                  <a:close/>
                  <a:moveTo>
                    <a:pt x="14378" y="41965"/>
                  </a:moveTo>
                  <a:lnTo>
                    <a:pt x="14378" y="41965"/>
                  </a:lnTo>
                  <a:cubicBezTo>
                    <a:pt x="17450" y="43358"/>
                    <a:pt x="20744" y="44340"/>
                    <a:pt x="24037" y="45195"/>
                  </a:cubicBezTo>
                  <a:cubicBezTo>
                    <a:pt x="23816" y="45354"/>
                    <a:pt x="23594" y="45512"/>
                    <a:pt x="23404" y="45670"/>
                  </a:cubicBezTo>
                  <a:cubicBezTo>
                    <a:pt x="23404" y="45670"/>
                    <a:pt x="23341" y="45670"/>
                    <a:pt x="23341" y="45639"/>
                  </a:cubicBezTo>
                  <a:cubicBezTo>
                    <a:pt x="20300" y="45037"/>
                    <a:pt x="17482" y="44055"/>
                    <a:pt x="14632" y="42883"/>
                  </a:cubicBezTo>
                  <a:cubicBezTo>
                    <a:pt x="14537" y="42567"/>
                    <a:pt x="14442" y="42282"/>
                    <a:pt x="14378" y="41965"/>
                  </a:cubicBezTo>
                  <a:close/>
                  <a:moveTo>
                    <a:pt x="14758" y="43358"/>
                  </a:moveTo>
                  <a:lnTo>
                    <a:pt x="14758" y="43358"/>
                  </a:lnTo>
                  <a:cubicBezTo>
                    <a:pt x="17323" y="44657"/>
                    <a:pt x="20110" y="45480"/>
                    <a:pt x="22929" y="46050"/>
                  </a:cubicBezTo>
                  <a:cubicBezTo>
                    <a:pt x="21377" y="47095"/>
                    <a:pt x="19667" y="48045"/>
                    <a:pt x="17894" y="48964"/>
                  </a:cubicBezTo>
                  <a:cubicBezTo>
                    <a:pt x="16595" y="47285"/>
                    <a:pt x="15487" y="45354"/>
                    <a:pt x="14758" y="43358"/>
                  </a:cubicBezTo>
                  <a:close/>
                  <a:moveTo>
                    <a:pt x="23721" y="22330"/>
                  </a:moveTo>
                  <a:cubicBezTo>
                    <a:pt x="24069" y="22869"/>
                    <a:pt x="24386" y="23470"/>
                    <a:pt x="24734" y="24072"/>
                  </a:cubicBezTo>
                  <a:cubicBezTo>
                    <a:pt x="24734" y="24072"/>
                    <a:pt x="24702" y="24072"/>
                    <a:pt x="24607" y="24135"/>
                  </a:cubicBezTo>
                  <a:cubicBezTo>
                    <a:pt x="12573" y="26036"/>
                    <a:pt x="9976" y="41047"/>
                    <a:pt x="17482" y="49217"/>
                  </a:cubicBezTo>
                  <a:cubicBezTo>
                    <a:pt x="16753" y="49566"/>
                    <a:pt x="15993" y="49946"/>
                    <a:pt x="15233" y="50326"/>
                  </a:cubicBezTo>
                  <a:cubicBezTo>
                    <a:pt x="12510" y="44974"/>
                    <a:pt x="9755" y="39811"/>
                    <a:pt x="11591" y="33636"/>
                  </a:cubicBezTo>
                  <a:cubicBezTo>
                    <a:pt x="13238" y="27841"/>
                    <a:pt x="18274" y="25244"/>
                    <a:pt x="23404" y="22932"/>
                  </a:cubicBezTo>
                  <a:cubicBezTo>
                    <a:pt x="23626" y="22805"/>
                    <a:pt x="23626" y="22552"/>
                    <a:pt x="23499" y="22362"/>
                  </a:cubicBezTo>
                  <a:cubicBezTo>
                    <a:pt x="23594" y="22330"/>
                    <a:pt x="23626" y="22330"/>
                    <a:pt x="23721" y="22330"/>
                  </a:cubicBezTo>
                  <a:close/>
                  <a:moveTo>
                    <a:pt x="16532" y="52732"/>
                  </a:moveTo>
                  <a:cubicBezTo>
                    <a:pt x="16500" y="52796"/>
                    <a:pt x="16532" y="52891"/>
                    <a:pt x="16595" y="52954"/>
                  </a:cubicBezTo>
                  <a:cubicBezTo>
                    <a:pt x="17482" y="54348"/>
                    <a:pt x="18210" y="55646"/>
                    <a:pt x="18717" y="57039"/>
                  </a:cubicBezTo>
                  <a:cubicBezTo>
                    <a:pt x="16437" y="56438"/>
                    <a:pt x="14125" y="55931"/>
                    <a:pt x="11781" y="55488"/>
                  </a:cubicBezTo>
                  <a:cubicBezTo>
                    <a:pt x="13333" y="54443"/>
                    <a:pt x="14948" y="53524"/>
                    <a:pt x="16532" y="52732"/>
                  </a:cubicBezTo>
                  <a:close/>
                  <a:moveTo>
                    <a:pt x="11433" y="55646"/>
                  </a:moveTo>
                  <a:cubicBezTo>
                    <a:pt x="13808" y="56343"/>
                    <a:pt x="16183" y="56976"/>
                    <a:pt x="18590" y="57483"/>
                  </a:cubicBezTo>
                  <a:cubicBezTo>
                    <a:pt x="18614" y="57491"/>
                    <a:pt x="18640" y="57495"/>
                    <a:pt x="18665" y="57495"/>
                  </a:cubicBezTo>
                  <a:cubicBezTo>
                    <a:pt x="18743" y="57495"/>
                    <a:pt x="18820" y="57459"/>
                    <a:pt x="18844" y="57388"/>
                  </a:cubicBezTo>
                  <a:cubicBezTo>
                    <a:pt x="18970" y="57673"/>
                    <a:pt x="19034" y="57926"/>
                    <a:pt x="19129" y="58179"/>
                  </a:cubicBezTo>
                  <a:cubicBezTo>
                    <a:pt x="16278" y="57641"/>
                    <a:pt x="13460" y="56976"/>
                    <a:pt x="10578" y="56248"/>
                  </a:cubicBezTo>
                  <a:cubicBezTo>
                    <a:pt x="10831" y="56058"/>
                    <a:pt x="11148" y="55868"/>
                    <a:pt x="11433" y="55646"/>
                  </a:cubicBezTo>
                  <a:close/>
                  <a:moveTo>
                    <a:pt x="10293" y="56564"/>
                  </a:moveTo>
                  <a:cubicBezTo>
                    <a:pt x="13206" y="57514"/>
                    <a:pt x="16278" y="58179"/>
                    <a:pt x="19319" y="58749"/>
                  </a:cubicBezTo>
                  <a:cubicBezTo>
                    <a:pt x="19635" y="59985"/>
                    <a:pt x="19825" y="61283"/>
                    <a:pt x="19825" y="62740"/>
                  </a:cubicBezTo>
                  <a:lnTo>
                    <a:pt x="19825" y="63151"/>
                  </a:lnTo>
                  <a:cubicBezTo>
                    <a:pt x="15487" y="62170"/>
                    <a:pt x="11211" y="60935"/>
                    <a:pt x="6873" y="59985"/>
                  </a:cubicBezTo>
                  <a:cubicBezTo>
                    <a:pt x="7823" y="58718"/>
                    <a:pt x="8963" y="57609"/>
                    <a:pt x="10293" y="56564"/>
                  </a:cubicBezTo>
                  <a:close/>
                  <a:moveTo>
                    <a:pt x="6714" y="60175"/>
                  </a:moveTo>
                  <a:cubicBezTo>
                    <a:pt x="10926" y="61790"/>
                    <a:pt x="15423" y="62771"/>
                    <a:pt x="19825" y="63658"/>
                  </a:cubicBezTo>
                  <a:lnTo>
                    <a:pt x="19825" y="64197"/>
                  </a:lnTo>
                  <a:cubicBezTo>
                    <a:pt x="15233" y="63246"/>
                    <a:pt x="10736" y="62201"/>
                    <a:pt x="6208" y="61093"/>
                  </a:cubicBezTo>
                  <a:lnTo>
                    <a:pt x="6113" y="61093"/>
                  </a:lnTo>
                  <a:cubicBezTo>
                    <a:pt x="6271" y="60776"/>
                    <a:pt x="6524" y="60491"/>
                    <a:pt x="6714" y="60175"/>
                  </a:cubicBezTo>
                  <a:close/>
                  <a:moveTo>
                    <a:pt x="5923" y="61315"/>
                  </a:moveTo>
                  <a:cubicBezTo>
                    <a:pt x="5986" y="61410"/>
                    <a:pt x="5986" y="61441"/>
                    <a:pt x="6049" y="61441"/>
                  </a:cubicBezTo>
                  <a:cubicBezTo>
                    <a:pt x="10483" y="62898"/>
                    <a:pt x="15170" y="63975"/>
                    <a:pt x="19794" y="64672"/>
                  </a:cubicBezTo>
                  <a:cubicBezTo>
                    <a:pt x="19762" y="65875"/>
                    <a:pt x="19667" y="67047"/>
                    <a:pt x="19509" y="68250"/>
                  </a:cubicBezTo>
                  <a:cubicBezTo>
                    <a:pt x="14568" y="67173"/>
                    <a:pt x="9660" y="65938"/>
                    <a:pt x="4624" y="65178"/>
                  </a:cubicBezTo>
                  <a:cubicBezTo>
                    <a:pt x="4783" y="63785"/>
                    <a:pt x="5258" y="62518"/>
                    <a:pt x="5923" y="61315"/>
                  </a:cubicBezTo>
                  <a:close/>
                  <a:moveTo>
                    <a:pt x="4624" y="65463"/>
                  </a:moveTo>
                  <a:cubicBezTo>
                    <a:pt x="9501" y="66793"/>
                    <a:pt x="14473" y="67712"/>
                    <a:pt x="19445" y="68757"/>
                  </a:cubicBezTo>
                  <a:cubicBezTo>
                    <a:pt x="19382" y="69010"/>
                    <a:pt x="19319" y="69264"/>
                    <a:pt x="19287" y="69517"/>
                  </a:cubicBezTo>
                  <a:cubicBezTo>
                    <a:pt x="14378" y="68725"/>
                    <a:pt x="9501" y="67047"/>
                    <a:pt x="4593" y="66572"/>
                  </a:cubicBezTo>
                  <a:cubicBezTo>
                    <a:pt x="4593" y="66192"/>
                    <a:pt x="4593" y="65843"/>
                    <a:pt x="4624" y="65463"/>
                  </a:cubicBezTo>
                  <a:close/>
                  <a:moveTo>
                    <a:pt x="23942" y="447"/>
                  </a:moveTo>
                  <a:lnTo>
                    <a:pt x="23942" y="447"/>
                  </a:lnTo>
                  <a:cubicBezTo>
                    <a:pt x="24449" y="510"/>
                    <a:pt x="24892" y="859"/>
                    <a:pt x="25051" y="1397"/>
                  </a:cubicBezTo>
                  <a:cubicBezTo>
                    <a:pt x="24924" y="1397"/>
                    <a:pt x="24734" y="1429"/>
                    <a:pt x="24671" y="1587"/>
                  </a:cubicBezTo>
                  <a:cubicBezTo>
                    <a:pt x="21092" y="7731"/>
                    <a:pt x="21979" y="14255"/>
                    <a:pt x="25146" y="20335"/>
                  </a:cubicBezTo>
                  <a:cubicBezTo>
                    <a:pt x="28724" y="27207"/>
                    <a:pt x="34836" y="35346"/>
                    <a:pt x="29453" y="42978"/>
                  </a:cubicBezTo>
                  <a:cubicBezTo>
                    <a:pt x="25051" y="49217"/>
                    <a:pt x="17007" y="50801"/>
                    <a:pt x="10990" y="54854"/>
                  </a:cubicBezTo>
                  <a:cubicBezTo>
                    <a:pt x="6366" y="57989"/>
                    <a:pt x="2281" y="63722"/>
                    <a:pt x="4434" y="69485"/>
                  </a:cubicBezTo>
                  <a:cubicBezTo>
                    <a:pt x="4184" y="69686"/>
                    <a:pt x="3880" y="69807"/>
                    <a:pt x="3580" y="69807"/>
                  </a:cubicBezTo>
                  <a:cubicBezTo>
                    <a:pt x="3310" y="69807"/>
                    <a:pt x="3043" y="69710"/>
                    <a:pt x="2819" y="69485"/>
                  </a:cubicBezTo>
                  <a:cubicBezTo>
                    <a:pt x="2756" y="69422"/>
                    <a:pt x="2724" y="69422"/>
                    <a:pt x="2692" y="69422"/>
                  </a:cubicBezTo>
                  <a:cubicBezTo>
                    <a:pt x="666" y="60998"/>
                    <a:pt x="7601" y="55139"/>
                    <a:pt x="14252" y="51592"/>
                  </a:cubicBezTo>
                  <a:cubicBezTo>
                    <a:pt x="19604" y="48742"/>
                    <a:pt x="26476" y="46145"/>
                    <a:pt x="29199" y="40255"/>
                  </a:cubicBezTo>
                  <a:cubicBezTo>
                    <a:pt x="32018" y="34206"/>
                    <a:pt x="27774" y="28347"/>
                    <a:pt x="24987" y="23249"/>
                  </a:cubicBezTo>
                  <a:cubicBezTo>
                    <a:pt x="21219" y="16472"/>
                    <a:pt x="18274" y="7573"/>
                    <a:pt x="23879" y="827"/>
                  </a:cubicBezTo>
                  <a:cubicBezTo>
                    <a:pt x="23974" y="700"/>
                    <a:pt x="23974" y="542"/>
                    <a:pt x="23942" y="447"/>
                  </a:cubicBezTo>
                  <a:close/>
                  <a:moveTo>
                    <a:pt x="18749" y="51624"/>
                  </a:moveTo>
                  <a:cubicBezTo>
                    <a:pt x="18749" y="51656"/>
                    <a:pt x="18812" y="51687"/>
                    <a:pt x="18812" y="51751"/>
                  </a:cubicBezTo>
                  <a:cubicBezTo>
                    <a:pt x="20807" y="55139"/>
                    <a:pt x="22169" y="58338"/>
                    <a:pt x="22232" y="62360"/>
                  </a:cubicBezTo>
                  <a:cubicBezTo>
                    <a:pt x="22296" y="64957"/>
                    <a:pt x="21820" y="67332"/>
                    <a:pt x="21219" y="69707"/>
                  </a:cubicBezTo>
                  <a:cubicBezTo>
                    <a:pt x="20934" y="70784"/>
                    <a:pt x="20617" y="71860"/>
                    <a:pt x="20332" y="72969"/>
                  </a:cubicBezTo>
                  <a:cubicBezTo>
                    <a:pt x="20300" y="73000"/>
                    <a:pt x="20269" y="73000"/>
                    <a:pt x="20237" y="73032"/>
                  </a:cubicBezTo>
                  <a:cubicBezTo>
                    <a:pt x="20076" y="73193"/>
                    <a:pt x="19875" y="73269"/>
                    <a:pt x="19678" y="73269"/>
                  </a:cubicBezTo>
                  <a:cubicBezTo>
                    <a:pt x="19409" y="73269"/>
                    <a:pt x="19148" y="73129"/>
                    <a:pt x="19002" y="72874"/>
                  </a:cubicBezTo>
                  <a:cubicBezTo>
                    <a:pt x="18988" y="72831"/>
                    <a:pt x="18941" y="72814"/>
                    <a:pt x="18888" y="72814"/>
                  </a:cubicBezTo>
                  <a:cubicBezTo>
                    <a:pt x="18825" y="72814"/>
                    <a:pt x="18752" y="72839"/>
                    <a:pt x="18717" y="72874"/>
                  </a:cubicBezTo>
                  <a:cubicBezTo>
                    <a:pt x="19319" y="71765"/>
                    <a:pt x="19762" y="70594"/>
                    <a:pt x="20015" y="69390"/>
                  </a:cubicBezTo>
                  <a:cubicBezTo>
                    <a:pt x="20490" y="67237"/>
                    <a:pt x="20554" y="64957"/>
                    <a:pt x="20554" y="62708"/>
                  </a:cubicBezTo>
                  <a:cubicBezTo>
                    <a:pt x="20490" y="58749"/>
                    <a:pt x="19350" y="55899"/>
                    <a:pt x="17260" y="52542"/>
                  </a:cubicBezTo>
                  <a:cubicBezTo>
                    <a:pt x="17228" y="52511"/>
                    <a:pt x="17133" y="52447"/>
                    <a:pt x="17102" y="52416"/>
                  </a:cubicBezTo>
                  <a:cubicBezTo>
                    <a:pt x="17640" y="52131"/>
                    <a:pt x="18210" y="51909"/>
                    <a:pt x="18749" y="51624"/>
                  </a:cubicBezTo>
                  <a:close/>
                  <a:moveTo>
                    <a:pt x="23878" y="0"/>
                  </a:moveTo>
                  <a:cubicBezTo>
                    <a:pt x="23730" y="0"/>
                    <a:pt x="23581" y="22"/>
                    <a:pt x="23436" y="67"/>
                  </a:cubicBezTo>
                  <a:cubicBezTo>
                    <a:pt x="23341" y="130"/>
                    <a:pt x="23309" y="194"/>
                    <a:pt x="23309" y="289"/>
                  </a:cubicBezTo>
                  <a:cubicBezTo>
                    <a:pt x="19065" y="5261"/>
                    <a:pt x="19319" y="12133"/>
                    <a:pt x="21567" y="17928"/>
                  </a:cubicBezTo>
                  <a:cubicBezTo>
                    <a:pt x="22074" y="19227"/>
                    <a:pt x="22802" y="20588"/>
                    <a:pt x="23562" y="21982"/>
                  </a:cubicBezTo>
                  <a:cubicBezTo>
                    <a:pt x="23309" y="22014"/>
                    <a:pt x="23119" y="22140"/>
                    <a:pt x="22929" y="22299"/>
                  </a:cubicBezTo>
                  <a:cubicBezTo>
                    <a:pt x="22866" y="22330"/>
                    <a:pt x="22866" y="22330"/>
                    <a:pt x="22866" y="22362"/>
                  </a:cubicBezTo>
                  <a:cubicBezTo>
                    <a:pt x="17577" y="24579"/>
                    <a:pt x="12541" y="27587"/>
                    <a:pt x="10895" y="33446"/>
                  </a:cubicBezTo>
                  <a:cubicBezTo>
                    <a:pt x="9248" y="39115"/>
                    <a:pt x="10990" y="46082"/>
                    <a:pt x="14948" y="50484"/>
                  </a:cubicBezTo>
                  <a:cubicBezTo>
                    <a:pt x="12700" y="51624"/>
                    <a:pt x="10483" y="52764"/>
                    <a:pt x="8551" y="54221"/>
                  </a:cubicBezTo>
                  <a:cubicBezTo>
                    <a:pt x="3991" y="57673"/>
                    <a:pt x="0" y="63722"/>
                    <a:pt x="2249" y="69580"/>
                  </a:cubicBezTo>
                  <a:cubicBezTo>
                    <a:pt x="2281" y="69707"/>
                    <a:pt x="2407" y="69739"/>
                    <a:pt x="2534" y="69739"/>
                  </a:cubicBezTo>
                  <a:cubicBezTo>
                    <a:pt x="2786" y="70141"/>
                    <a:pt x="3277" y="70366"/>
                    <a:pt x="3764" y="70366"/>
                  </a:cubicBezTo>
                  <a:cubicBezTo>
                    <a:pt x="4196" y="70366"/>
                    <a:pt x="4624" y="70189"/>
                    <a:pt x="4878" y="69802"/>
                  </a:cubicBezTo>
                  <a:cubicBezTo>
                    <a:pt x="5036" y="69739"/>
                    <a:pt x="5099" y="69644"/>
                    <a:pt x="5068" y="69422"/>
                  </a:cubicBezTo>
                  <a:cubicBezTo>
                    <a:pt x="4814" y="68535"/>
                    <a:pt x="4656" y="67648"/>
                    <a:pt x="4624" y="66825"/>
                  </a:cubicBezTo>
                  <a:lnTo>
                    <a:pt x="4624" y="66825"/>
                  </a:lnTo>
                  <a:cubicBezTo>
                    <a:pt x="9058" y="68757"/>
                    <a:pt x="14410" y="69359"/>
                    <a:pt x="19129" y="70119"/>
                  </a:cubicBezTo>
                  <a:lnTo>
                    <a:pt x="19192" y="70119"/>
                  </a:lnTo>
                  <a:cubicBezTo>
                    <a:pt x="18970" y="71005"/>
                    <a:pt x="18654" y="71924"/>
                    <a:pt x="18210" y="72810"/>
                  </a:cubicBezTo>
                  <a:cubicBezTo>
                    <a:pt x="18115" y="73000"/>
                    <a:pt x="18242" y="73159"/>
                    <a:pt x="18400" y="73191"/>
                  </a:cubicBezTo>
                  <a:lnTo>
                    <a:pt x="18400" y="73222"/>
                  </a:lnTo>
                  <a:cubicBezTo>
                    <a:pt x="18729" y="73612"/>
                    <a:pt x="19217" y="73816"/>
                    <a:pt x="19710" y="73816"/>
                  </a:cubicBezTo>
                  <a:cubicBezTo>
                    <a:pt x="19977" y="73816"/>
                    <a:pt x="20246" y="73756"/>
                    <a:pt x="20490" y="73634"/>
                  </a:cubicBezTo>
                  <a:cubicBezTo>
                    <a:pt x="20585" y="73602"/>
                    <a:pt x="20585" y="73507"/>
                    <a:pt x="20585" y="73444"/>
                  </a:cubicBezTo>
                  <a:cubicBezTo>
                    <a:pt x="22391" y="70055"/>
                    <a:pt x="22929" y="65622"/>
                    <a:pt x="22834" y="61885"/>
                  </a:cubicBezTo>
                  <a:cubicBezTo>
                    <a:pt x="22707" y="57863"/>
                    <a:pt x="21377" y="54696"/>
                    <a:pt x="19382" y="51339"/>
                  </a:cubicBezTo>
                  <a:lnTo>
                    <a:pt x="19350" y="51307"/>
                  </a:lnTo>
                  <a:cubicBezTo>
                    <a:pt x="24069" y="49059"/>
                    <a:pt x="28883" y="46399"/>
                    <a:pt x="31226" y="41522"/>
                  </a:cubicBezTo>
                  <a:cubicBezTo>
                    <a:pt x="34045" y="35695"/>
                    <a:pt x="31226" y="29456"/>
                    <a:pt x="28313" y="24262"/>
                  </a:cubicBezTo>
                  <a:cubicBezTo>
                    <a:pt x="28154" y="24040"/>
                    <a:pt x="27996" y="23755"/>
                    <a:pt x="27838" y="23470"/>
                  </a:cubicBezTo>
                  <a:cubicBezTo>
                    <a:pt x="34425" y="20335"/>
                    <a:pt x="39302" y="13463"/>
                    <a:pt x="40980" y="6464"/>
                  </a:cubicBezTo>
                  <a:cubicBezTo>
                    <a:pt x="41044" y="6401"/>
                    <a:pt x="41075" y="6242"/>
                    <a:pt x="41044" y="6147"/>
                  </a:cubicBezTo>
                  <a:lnTo>
                    <a:pt x="41044" y="6052"/>
                  </a:lnTo>
                  <a:cubicBezTo>
                    <a:pt x="41118" y="5803"/>
                    <a:pt x="40899" y="5633"/>
                    <a:pt x="40695" y="5633"/>
                  </a:cubicBezTo>
                  <a:cubicBezTo>
                    <a:pt x="40639" y="5633"/>
                    <a:pt x="40584" y="5645"/>
                    <a:pt x="40537" y="5672"/>
                  </a:cubicBezTo>
                  <a:cubicBezTo>
                    <a:pt x="40102" y="5412"/>
                    <a:pt x="39534" y="5257"/>
                    <a:pt x="39053" y="5257"/>
                  </a:cubicBezTo>
                  <a:cubicBezTo>
                    <a:pt x="39008" y="5257"/>
                    <a:pt x="38965" y="5258"/>
                    <a:pt x="38922" y="5261"/>
                  </a:cubicBezTo>
                  <a:cubicBezTo>
                    <a:pt x="38795" y="5261"/>
                    <a:pt x="38700" y="5356"/>
                    <a:pt x="38668" y="5419"/>
                  </a:cubicBezTo>
                  <a:cubicBezTo>
                    <a:pt x="38644" y="5414"/>
                    <a:pt x="38617" y="5412"/>
                    <a:pt x="38589" y="5412"/>
                  </a:cubicBezTo>
                  <a:cubicBezTo>
                    <a:pt x="38437" y="5412"/>
                    <a:pt x="38252" y="5490"/>
                    <a:pt x="38225" y="5704"/>
                  </a:cubicBezTo>
                  <a:cubicBezTo>
                    <a:pt x="38162" y="6306"/>
                    <a:pt x="38035" y="6844"/>
                    <a:pt x="37877" y="7414"/>
                  </a:cubicBezTo>
                  <a:cubicBezTo>
                    <a:pt x="36958" y="6464"/>
                    <a:pt x="34235" y="6179"/>
                    <a:pt x="33158" y="5831"/>
                  </a:cubicBezTo>
                  <a:cubicBezTo>
                    <a:pt x="30371" y="4944"/>
                    <a:pt x="27553" y="3994"/>
                    <a:pt x="24702" y="3234"/>
                  </a:cubicBezTo>
                  <a:cubicBezTo>
                    <a:pt x="24892" y="2822"/>
                    <a:pt x="25082" y="2411"/>
                    <a:pt x="25336" y="1967"/>
                  </a:cubicBezTo>
                  <a:lnTo>
                    <a:pt x="25336" y="1936"/>
                  </a:lnTo>
                  <a:cubicBezTo>
                    <a:pt x="25462" y="1936"/>
                    <a:pt x="25557" y="1872"/>
                    <a:pt x="25557" y="1714"/>
                  </a:cubicBezTo>
                  <a:cubicBezTo>
                    <a:pt x="25639" y="764"/>
                    <a:pt x="24767" y="0"/>
                    <a:pt x="238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426;p28">
              <a:extLst>
                <a:ext uri="{FF2B5EF4-FFF2-40B4-BE49-F238E27FC236}">
                  <a16:creationId xmlns:a16="http://schemas.microsoft.com/office/drawing/2014/main" id="{72ADF470-B132-429F-838A-6CC5E647C40F}"/>
                </a:ext>
              </a:extLst>
            </p:cNvPr>
            <p:cNvSpPr/>
            <p:nvPr/>
          </p:nvSpPr>
          <p:spPr>
            <a:xfrm>
              <a:off x="8854624" y="3146693"/>
              <a:ext cx="440184" cy="556970"/>
            </a:xfrm>
            <a:custGeom>
              <a:avLst/>
              <a:gdLst/>
              <a:ahLst/>
              <a:cxnLst/>
              <a:rect l="l" t="t" r="r" b="b"/>
              <a:pathLst>
                <a:path w="13682" h="17312" extrusionOk="0">
                  <a:moveTo>
                    <a:pt x="12587" y="1"/>
                  </a:moveTo>
                  <a:cubicBezTo>
                    <a:pt x="12520" y="1"/>
                    <a:pt x="12453" y="7"/>
                    <a:pt x="12383" y="21"/>
                  </a:cubicBezTo>
                  <a:lnTo>
                    <a:pt x="12383" y="116"/>
                  </a:lnTo>
                  <a:cubicBezTo>
                    <a:pt x="11275" y="6956"/>
                    <a:pt x="6556" y="13163"/>
                    <a:pt x="1" y="15539"/>
                  </a:cubicBezTo>
                  <a:cubicBezTo>
                    <a:pt x="349" y="16140"/>
                    <a:pt x="666" y="16710"/>
                    <a:pt x="1014" y="17312"/>
                  </a:cubicBezTo>
                  <a:cubicBezTo>
                    <a:pt x="7284" y="13068"/>
                    <a:pt x="11750" y="7811"/>
                    <a:pt x="13682" y="401"/>
                  </a:cubicBezTo>
                  <a:cubicBezTo>
                    <a:pt x="13587" y="337"/>
                    <a:pt x="13460" y="242"/>
                    <a:pt x="13302" y="179"/>
                  </a:cubicBezTo>
                  <a:cubicBezTo>
                    <a:pt x="13054" y="80"/>
                    <a:pt x="12826" y="1"/>
                    <a:pt x="1258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427;p28">
              <a:extLst>
                <a:ext uri="{FF2B5EF4-FFF2-40B4-BE49-F238E27FC236}">
                  <a16:creationId xmlns:a16="http://schemas.microsoft.com/office/drawing/2014/main" id="{C6B4DF98-6D1D-4247-8CF1-B356BDEA73AB}"/>
                </a:ext>
              </a:extLst>
            </p:cNvPr>
            <p:cNvSpPr/>
            <p:nvPr/>
          </p:nvSpPr>
          <p:spPr>
            <a:xfrm>
              <a:off x="8778215" y="3072955"/>
              <a:ext cx="432012" cy="169163"/>
            </a:xfrm>
            <a:custGeom>
              <a:avLst/>
              <a:gdLst/>
              <a:ahLst/>
              <a:cxnLst/>
              <a:rect l="l" t="t" r="r" b="b"/>
              <a:pathLst>
                <a:path w="13428" h="5258" extrusionOk="0">
                  <a:moveTo>
                    <a:pt x="317" y="1"/>
                  </a:moveTo>
                  <a:cubicBezTo>
                    <a:pt x="190" y="286"/>
                    <a:pt x="64" y="508"/>
                    <a:pt x="0" y="793"/>
                  </a:cubicBezTo>
                  <a:cubicBezTo>
                    <a:pt x="4339" y="2408"/>
                    <a:pt x="8709" y="3991"/>
                    <a:pt x="13175" y="5258"/>
                  </a:cubicBezTo>
                  <a:cubicBezTo>
                    <a:pt x="13270" y="5036"/>
                    <a:pt x="13333" y="4846"/>
                    <a:pt x="13428" y="4593"/>
                  </a:cubicBezTo>
                  <a:cubicBezTo>
                    <a:pt x="13301" y="4593"/>
                    <a:pt x="13175" y="4530"/>
                    <a:pt x="13175" y="4371"/>
                  </a:cubicBezTo>
                  <a:lnTo>
                    <a:pt x="13175" y="4245"/>
                  </a:lnTo>
                  <a:cubicBezTo>
                    <a:pt x="13143" y="4118"/>
                    <a:pt x="13206" y="3991"/>
                    <a:pt x="13301" y="3960"/>
                  </a:cubicBezTo>
                  <a:cubicBezTo>
                    <a:pt x="12383" y="3770"/>
                    <a:pt x="9976" y="3168"/>
                    <a:pt x="9659" y="3105"/>
                  </a:cubicBezTo>
                  <a:cubicBezTo>
                    <a:pt x="8614" y="2788"/>
                    <a:pt x="7601" y="2408"/>
                    <a:pt x="6556" y="2091"/>
                  </a:cubicBezTo>
                  <a:cubicBezTo>
                    <a:pt x="4466" y="1426"/>
                    <a:pt x="2376" y="761"/>
                    <a:pt x="3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428;p28">
              <a:extLst>
                <a:ext uri="{FF2B5EF4-FFF2-40B4-BE49-F238E27FC236}">
                  <a16:creationId xmlns:a16="http://schemas.microsoft.com/office/drawing/2014/main" id="{16272B42-7AB3-4D4D-A890-DA67C0D6DCB4}"/>
                </a:ext>
              </a:extLst>
            </p:cNvPr>
            <p:cNvSpPr/>
            <p:nvPr/>
          </p:nvSpPr>
          <p:spPr>
            <a:xfrm>
              <a:off x="8741538" y="3225805"/>
              <a:ext cx="395336" cy="173217"/>
            </a:xfrm>
            <a:custGeom>
              <a:avLst/>
              <a:gdLst/>
              <a:ahLst/>
              <a:cxnLst/>
              <a:rect l="l" t="t" r="r" b="b"/>
              <a:pathLst>
                <a:path w="12288" h="5384" extrusionOk="0">
                  <a:moveTo>
                    <a:pt x="95" y="0"/>
                  </a:moveTo>
                  <a:cubicBezTo>
                    <a:pt x="32" y="380"/>
                    <a:pt x="32" y="665"/>
                    <a:pt x="0" y="1045"/>
                  </a:cubicBezTo>
                  <a:cubicBezTo>
                    <a:pt x="3959" y="2439"/>
                    <a:pt x="7854" y="3927"/>
                    <a:pt x="11813" y="5384"/>
                  </a:cubicBezTo>
                  <a:lnTo>
                    <a:pt x="12288" y="4687"/>
                  </a:lnTo>
                  <a:cubicBezTo>
                    <a:pt x="8266" y="3167"/>
                    <a:pt x="4117" y="1710"/>
                    <a:pt x="9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429;p28">
              <a:extLst>
                <a:ext uri="{FF2B5EF4-FFF2-40B4-BE49-F238E27FC236}">
                  <a16:creationId xmlns:a16="http://schemas.microsoft.com/office/drawing/2014/main" id="{A259E986-EB07-4ABF-8BED-9C98926DB7FB}"/>
                </a:ext>
              </a:extLst>
            </p:cNvPr>
            <p:cNvSpPr/>
            <p:nvPr/>
          </p:nvSpPr>
          <p:spPr>
            <a:xfrm>
              <a:off x="8756820" y="3418356"/>
              <a:ext cx="266967" cy="116175"/>
            </a:xfrm>
            <a:custGeom>
              <a:avLst/>
              <a:gdLst/>
              <a:ahLst/>
              <a:cxnLst/>
              <a:rect l="l" t="t" r="r" b="b"/>
              <a:pathLst>
                <a:path w="8298" h="3611" extrusionOk="0">
                  <a:moveTo>
                    <a:pt x="0" y="1"/>
                  </a:moveTo>
                  <a:lnTo>
                    <a:pt x="0" y="1"/>
                  </a:lnTo>
                  <a:cubicBezTo>
                    <a:pt x="64" y="381"/>
                    <a:pt x="190" y="761"/>
                    <a:pt x="317" y="1109"/>
                  </a:cubicBezTo>
                  <a:cubicBezTo>
                    <a:pt x="2692" y="2028"/>
                    <a:pt x="5067" y="2819"/>
                    <a:pt x="7506" y="3611"/>
                  </a:cubicBezTo>
                  <a:cubicBezTo>
                    <a:pt x="7791" y="3358"/>
                    <a:pt x="8076" y="3168"/>
                    <a:pt x="8298" y="2914"/>
                  </a:cubicBezTo>
                  <a:cubicBezTo>
                    <a:pt x="5542" y="1964"/>
                    <a:pt x="2724" y="1046"/>
                    <a:pt x="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430;p28">
              <a:extLst>
                <a:ext uri="{FF2B5EF4-FFF2-40B4-BE49-F238E27FC236}">
                  <a16:creationId xmlns:a16="http://schemas.microsoft.com/office/drawing/2014/main" id="{42A9DDC5-F6DE-484B-AF6E-6263762BADA7}"/>
                </a:ext>
              </a:extLst>
            </p:cNvPr>
            <p:cNvSpPr/>
            <p:nvPr/>
          </p:nvSpPr>
          <p:spPr>
            <a:xfrm>
              <a:off x="8021202" y="2975151"/>
              <a:ext cx="1098369" cy="2231935"/>
            </a:xfrm>
            <a:custGeom>
              <a:avLst/>
              <a:gdLst/>
              <a:ahLst/>
              <a:cxnLst/>
              <a:rect l="l" t="t" r="r" b="b"/>
              <a:pathLst>
                <a:path w="34140" h="69374" extrusionOk="0">
                  <a:moveTo>
                    <a:pt x="23277" y="1"/>
                  </a:moveTo>
                  <a:lnTo>
                    <a:pt x="23277" y="1"/>
                  </a:lnTo>
                  <a:cubicBezTo>
                    <a:pt x="23309" y="127"/>
                    <a:pt x="23309" y="286"/>
                    <a:pt x="23214" y="381"/>
                  </a:cubicBezTo>
                  <a:cubicBezTo>
                    <a:pt x="17577" y="7126"/>
                    <a:pt x="20553" y="15994"/>
                    <a:pt x="24322" y="22802"/>
                  </a:cubicBezTo>
                  <a:cubicBezTo>
                    <a:pt x="27109" y="27901"/>
                    <a:pt x="31353" y="33791"/>
                    <a:pt x="28534" y="39809"/>
                  </a:cubicBezTo>
                  <a:cubicBezTo>
                    <a:pt x="25779" y="45731"/>
                    <a:pt x="18938" y="48296"/>
                    <a:pt x="13586" y="51146"/>
                  </a:cubicBezTo>
                  <a:cubicBezTo>
                    <a:pt x="6936" y="54693"/>
                    <a:pt x="0" y="60552"/>
                    <a:pt x="2027" y="69007"/>
                  </a:cubicBezTo>
                  <a:cubicBezTo>
                    <a:pt x="2059" y="69007"/>
                    <a:pt x="2090" y="69007"/>
                    <a:pt x="2154" y="69039"/>
                  </a:cubicBezTo>
                  <a:cubicBezTo>
                    <a:pt x="2389" y="69274"/>
                    <a:pt x="2652" y="69373"/>
                    <a:pt x="2914" y="69373"/>
                  </a:cubicBezTo>
                  <a:cubicBezTo>
                    <a:pt x="3215" y="69373"/>
                    <a:pt x="3515" y="69242"/>
                    <a:pt x="3769" y="69039"/>
                  </a:cubicBezTo>
                  <a:cubicBezTo>
                    <a:pt x="1647" y="63244"/>
                    <a:pt x="5701" y="57543"/>
                    <a:pt x="10356" y="54440"/>
                  </a:cubicBezTo>
                  <a:cubicBezTo>
                    <a:pt x="16310" y="50354"/>
                    <a:pt x="24354" y="48739"/>
                    <a:pt x="28756" y="42500"/>
                  </a:cubicBezTo>
                  <a:cubicBezTo>
                    <a:pt x="34139" y="34868"/>
                    <a:pt x="27996" y="26729"/>
                    <a:pt x="24449" y="19857"/>
                  </a:cubicBezTo>
                  <a:cubicBezTo>
                    <a:pt x="21282" y="13777"/>
                    <a:pt x="20395" y="7190"/>
                    <a:pt x="24005" y="1141"/>
                  </a:cubicBezTo>
                  <a:cubicBezTo>
                    <a:pt x="24055" y="992"/>
                    <a:pt x="24163" y="940"/>
                    <a:pt x="24284" y="940"/>
                  </a:cubicBezTo>
                  <a:cubicBezTo>
                    <a:pt x="24317" y="940"/>
                    <a:pt x="24351" y="944"/>
                    <a:pt x="24385" y="951"/>
                  </a:cubicBezTo>
                  <a:cubicBezTo>
                    <a:pt x="24227" y="444"/>
                    <a:pt x="23784" y="64"/>
                    <a:pt x="2327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431;p28">
              <a:extLst>
                <a:ext uri="{FF2B5EF4-FFF2-40B4-BE49-F238E27FC236}">
                  <a16:creationId xmlns:a16="http://schemas.microsoft.com/office/drawing/2014/main" id="{5EED8019-CC46-4C17-9EE5-0A7ADDEEAE03}"/>
                </a:ext>
              </a:extLst>
            </p:cNvPr>
            <p:cNvSpPr/>
            <p:nvPr/>
          </p:nvSpPr>
          <p:spPr>
            <a:xfrm>
              <a:off x="8451152" y="4059226"/>
              <a:ext cx="479917" cy="170193"/>
            </a:xfrm>
            <a:custGeom>
              <a:avLst/>
              <a:gdLst/>
              <a:ahLst/>
              <a:cxnLst/>
              <a:rect l="l" t="t" r="r" b="b"/>
              <a:pathLst>
                <a:path w="14917" h="5290" extrusionOk="0">
                  <a:moveTo>
                    <a:pt x="317" y="0"/>
                  </a:moveTo>
                  <a:cubicBezTo>
                    <a:pt x="191" y="475"/>
                    <a:pt x="64" y="950"/>
                    <a:pt x="1" y="1426"/>
                  </a:cubicBezTo>
                  <a:cubicBezTo>
                    <a:pt x="4846" y="2756"/>
                    <a:pt x="9691" y="4149"/>
                    <a:pt x="14600" y="5257"/>
                  </a:cubicBezTo>
                  <a:cubicBezTo>
                    <a:pt x="14600" y="5289"/>
                    <a:pt x="14632" y="5289"/>
                    <a:pt x="14632" y="5289"/>
                  </a:cubicBezTo>
                  <a:cubicBezTo>
                    <a:pt x="14758" y="4972"/>
                    <a:pt x="14822" y="4656"/>
                    <a:pt x="14917" y="4339"/>
                  </a:cubicBezTo>
                  <a:cubicBezTo>
                    <a:pt x="10040" y="3326"/>
                    <a:pt x="5226" y="1964"/>
                    <a:pt x="507" y="317"/>
                  </a:cubicBezTo>
                  <a:cubicBezTo>
                    <a:pt x="381" y="254"/>
                    <a:pt x="349" y="159"/>
                    <a:pt x="381" y="32"/>
                  </a:cubicBezTo>
                  <a:lnTo>
                    <a:pt x="3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432;p28">
              <a:extLst>
                <a:ext uri="{FF2B5EF4-FFF2-40B4-BE49-F238E27FC236}">
                  <a16:creationId xmlns:a16="http://schemas.microsoft.com/office/drawing/2014/main" id="{0E53680F-96DA-428D-BFF9-44A943928195}"/>
                </a:ext>
              </a:extLst>
            </p:cNvPr>
            <p:cNvSpPr/>
            <p:nvPr/>
          </p:nvSpPr>
          <p:spPr>
            <a:xfrm>
              <a:off x="8563240" y="3853420"/>
              <a:ext cx="357630" cy="137570"/>
            </a:xfrm>
            <a:custGeom>
              <a:avLst/>
              <a:gdLst/>
              <a:ahLst/>
              <a:cxnLst/>
              <a:rect l="l" t="t" r="r" b="b"/>
              <a:pathLst>
                <a:path w="11116" h="4276" extrusionOk="0">
                  <a:moveTo>
                    <a:pt x="1014" y="0"/>
                  </a:moveTo>
                  <a:cubicBezTo>
                    <a:pt x="665" y="285"/>
                    <a:pt x="317" y="602"/>
                    <a:pt x="0" y="950"/>
                  </a:cubicBezTo>
                  <a:cubicBezTo>
                    <a:pt x="3705" y="1995"/>
                    <a:pt x="7442" y="3104"/>
                    <a:pt x="11116" y="4276"/>
                  </a:cubicBezTo>
                  <a:cubicBezTo>
                    <a:pt x="11021" y="3927"/>
                    <a:pt x="10863" y="3579"/>
                    <a:pt x="10768" y="3231"/>
                  </a:cubicBezTo>
                  <a:cubicBezTo>
                    <a:pt x="7474" y="2375"/>
                    <a:pt x="4054" y="1520"/>
                    <a:pt x="1045" y="64"/>
                  </a:cubicBezTo>
                  <a:cubicBezTo>
                    <a:pt x="1045" y="64"/>
                    <a:pt x="1014" y="64"/>
                    <a:pt x="101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433;p28">
              <a:extLst>
                <a:ext uri="{FF2B5EF4-FFF2-40B4-BE49-F238E27FC236}">
                  <a16:creationId xmlns:a16="http://schemas.microsoft.com/office/drawing/2014/main" id="{982C6258-5F09-48E8-9742-6EF1B6ED3EBB}"/>
                </a:ext>
              </a:extLst>
            </p:cNvPr>
            <p:cNvSpPr/>
            <p:nvPr/>
          </p:nvSpPr>
          <p:spPr>
            <a:xfrm>
              <a:off x="8315643" y="3677149"/>
              <a:ext cx="479917" cy="898674"/>
            </a:xfrm>
            <a:custGeom>
              <a:avLst/>
              <a:gdLst/>
              <a:ahLst/>
              <a:cxnLst/>
              <a:rect l="l" t="t" r="r" b="b"/>
              <a:pathLst>
                <a:path w="14917" h="27933" extrusionOk="0">
                  <a:moveTo>
                    <a:pt x="13745" y="1"/>
                  </a:moveTo>
                  <a:cubicBezTo>
                    <a:pt x="13745" y="23"/>
                    <a:pt x="13753" y="34"/>
                    <a:pt x="13767" y="38"/>
                  </a:cubicBezTo>
                  <a:lnTo>
                    <a:pt x="13767" y="38"/>
                  </a:lnTo>
                  <a:cubicBezTo>
                    <a:pt x="13760" y="25"/>
                    <a:pt x="13753" y="13"/>
                    <a:pt x="13745" y="1"/>
                  </a:cubicBezTo>
                  <a:close/>
                  <a:moveTo>
                    <a:pt x="13903" y="32"/>
                  </a:moveTo>
                  <a:cubicBezTo>
                    <a:pt x="13856" y="32"/>
                    <a:pt x="13816" y="40"/>
                    <a:pt x="13788" y="40"/>
                  </a:cubicBezTo>
                  <a:cubicBezTo>
                    <a:pt x="13780" y="40"/>
                    <a:pt x="13773" y="40"/>
                    <a:pt x="13767" y="38"/>
                  </a:cubicBezTo>
                  <a:lnTo>
                    <a:pt x="13767" y="38"/>
                  </a:lnTo>
                  <a:cubicBezTo>
                    <a:pt x="13871" y="226"/>
                    <a:pt x="13856" y="480"/>
                    <a:pt x="13618" y="539"/>
                  </a:cubicBezTo>
                  <a:cubicBezTo>
                    <a:pt x="8520" y="2882"/>
                    <a:pt x="3516" y="5448"/>
                    <a:pt x="1837" y="11275"/>
                  </a:cubicBezTo>
                  <a:cubicBezTo>
                    <a:pt x="1" y="17482"/>
                    <a:pt x="2724" y="22581"/>
                    <a:pt x="5479" y="27933"/>
                  </a:cubicBezTo>
                  <a:cubicBezTo>
                    <a:pt x="6208" y="27584"/>
                    <a:pt x="6968" y="27236"/>
                    <a:pt x="7728" y="26824"/>
                  </a:cubicBezTo>
                  <a:cubicBezTo>
                    <a:pt x="191" y="18685"/>
                    <a:pt x="2819" y="3643"/>
                    <a:pt x="14853" y="1774"/>
                  </a:cubicBezTo>
                  <a:lnTo>
                    <a:pt x="14917" y="1774"/>
                  </a:lnTo>
                  <a:cubicBezTo>
                    <a:pt x="14568" y="1172"/>
                    <a:pt x="14220" y="634"/>
                    <a:pt x="13903" y="3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434;p28">
              <a:extLst>
                <a:ext uri="{FF2B5EF4-FFF2-40B4-BE49-F238E27FC236}">
                  <a16:creationId xmlns:a16="http://schemas.microsoft.com/office/drawing/2014/main" id="{D41B91CC-87E2-4B51-8A79-69BBB4F79CC3}"/>
                </a:ext>
              </a:extLst>
            </p:cNvPr>
            <p:cNvSpPr/>
            <p:nvPr/>
          </p:nvSpPr>
          <p:spPr>
            <a:xfrm>
              <a:off x="8459292" y="4309848"/>
              <a:ext cx="312845" cy="120261"/>
            </a:xfrm>
            <a:custGeom>
              <a:avLst/>
              <a:gdLst/>
              <a:ahLst/>
              <a:cxnLst/>
              <a:rect l="l" t="t" r="r" b="b"/>
              <a:pathLst>
                <a:path w="9724" h="3738" extrusionOk="0">
                  <a:moveTo>
                    <a:pt x="1" y="1"/>
                  </a:moveTo>
                  <a:cubicBezTo>
                    <a:pt x="96" y="318"/>
                    <a:pt x="159" y="603"/>
                    <a:pt x="286" y="919"/>
                  </a:cubicBezTo>
                  <a:cubicBezTo>
                    <a:pt x="3136" y="2091"/>
                    <a:pt x="5955" y="3105"/>
                    <a:pt x="8995" y="3675"/>
                  </a:cubicBezTo>
                  <a:cubicBezTo>
                    <a:pt x="9027" y="3675"/>
                    <a:pt x="9090" y="3738"/>
                    <a:pt x="9090" y="3738"/>
                  </a:cubicBezTo>
                  <a:cubicBezTo>
                    <a:pt x="9312" y="3548"/>
                    <a:pt x="9502" y="3421"/>
                    <a:pt x="9723" y="3263"/>
                  </a:cubicBezTo>
                  <a:cubicBezTo>
                    <a:pt x="6461" y="2376"/>
                    <a:pt x="3136" y="1394"/>
                    <a:pt x="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435;p28">
              <a:extLst>
                <a:ext uri="{FF2B5EF4-FFF2-40B4-BE49-F238E27FC236}">
                  <a16:creationId xmlns:a16="http://schemas.microsoft.com/office/drawing/2014/main" id="{85182E66-978C-47E0-95F6-17E0763C7AA6}"/>
                </a:ext>
              </a:extLst>
            </p:cNvPr>
            <p:cNvSpPr/>
            <p:nvPr/>
          </p:nvSpPr>
          <p:spPr>
            <a:xfrm>
              <a:off x="8548955" y="4621629"/>
              <a:ext cx="167136" cy="580778"/>
            </a:xfrm>
            <a:custGeom>
              <a:avLst/>
              <a:gdLst/>
              <a:ahLst/>
              <a:cxnLst/>
              <a:rect l="l" t="t" r="r" b="b"/>
              <a:pathLst>
                <a:path w="5195" h="18052" extrusionOk="0">
                  <a:moveTo>
                    <a:pt x="1648" y="1"/>
                  </a:moveTo>
                  <a:cubicBezTo>
                    <a:pt x="1109" y="286"/>
                    <a:pt x="539" y="507"/>
                    <a:pt x="1" y="792"/>
                  </a:cubicBezTo>
                  <a:cubicBezTo>
                    <a:pt x="64" y="792"/>
                    <a:pt x="96" y="824"/>
                    <a:pt x="159" y="919"/>
                  </a:cubicBezTo>
                  <a:cubicBezTo>
                    <a:pt x="2281" y="4244"/>
                    <a:pt x="3389" y="7126"/>
                    <a:pt x="3453" y="11085"/>
                  </a:cubicBezTo>
                  <a:cubicBezTo>
                    <a:pt x="3453" y="13365"/>
                    <a:pt x="3389" y="15613"/>
                    <a:pt x="2914" y="17799"/>
                  </a:cubicBezTo>
                  <a:lnTo>
                    <a:pt x="4118" y="18052"/>
                  </a:lnTo>
                  <a:cubicBezTo>
                    <a:pt x="4719" y="15677"/>
                    <a:pt x="5195" y="13302"/>
                    <a:pt x="5131" y="10705"/>
                  </a:cubicBezTo>
                  <a:cubicBezTo>
                    <a:pt x="5068" y="6651"/>
                    <a:pt x="3706" y="3453"/>
                    <a:pt x="1711" y="127"/>
                  </a:cubicBezTo>
                  <a:cubicBezTo>
                    <a:pt x="1648" y="96"/>
                    <a:pt x="1648" y="32"/>
                    <a:pt x="164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436;p28">
              <a:extLst>
                <a:ext uri="{FF2B5EF4-FFF2-40B4-BE49-F238E27FC236}">
                  <a16:creationId xmlns:a16="http://schemas.microsoft.com/office/drawing/2014/main" id="{D2B53BBD-E876-40AD-A0D4-80B302859143}"/>
                </a:ext>
              </a:extLst>
            </p:cNvPr>
            <p:cNvSpPr/>
            <p:nvPr/>
          </p:nvSpPr>
          <p:spPr>
            <a:xfrm>
              <a:off x="8600914" y="5193200"/>
              <a:ext cx="80528" cy="123382"/>
            </a:xfrm>
            <a:custGeom>
              <a:avLst/>
              <a:gdLst/>
              <a:ahLst/>
              <a:cxnLst/>
              <a:rect l="l" t="t" r="r" b="b"/>
              <a:pathLst>
                <a:path w="2503" h="3835" extrusionOk="0">
                  <a:moveTo>
                    <a:pt x="5" y="3446"/>
                  </a:moveTo>
                  <a:cubicBezTo>
                    <a:pt x="3" y="3448"/>
                    <a:pt x="2" y="3451"/>
                    <a:pt x="1" y="3453"/>
                  </a:cubicBezTo>
                  <a:cubicBezTo>
                    <a:pt x="2" y="3451"/>
                    <a:pt x="3" y="3448"/>
                    <a:pt x="5" y="3446"/>
                  </a:cubicBezTo>
                  <a:close/>
                  <a:moveTo>
                    <a:pt x="1299" y="1"/>
                  </a:moveTo>
                  <a:cubicBezTo>
                    <a:pt x="1047" y="1202"/>
                    <a:pt x="636" y="2340"/>
                    <a:pt x="5" y="3446"/>
                  </a:cubicBezTo>
                  <a:lnTo>
                    <a:pt x="5" y="3446"/>
                  </a:lnTo>
                  <a:cubicBezTo>
                    <a:pt x="27" y="3412"/>
                    <a:pt x="84" y="3380"/>
                    <a:pt x="146" y="3380"/>
                  </a:cubicBezTo>
                  <a:cubicBezTo>
                    <a:pt x="194" y="3380"/>
                    <a:pt x="246" y="3399"/>
                    <a:pt x="286" y="3453"/>
                  </a:cubicBezTo>
                  <a:cubicBezTo>
                    <a:pt x="448" y="3705"/>
                    <a:pt x="703" y="3835"/>
                    <a:pt x="963" y="3835"/>
                  </a:cubicBezTo>
                  <a:cubicBezTo>
                    <a:pt x="1159" y="3835"/>
                    <a:pt x="1358" y="3761"/>
                    <a:pt x="1521" y="3611"/>
                  </a:cubicBezTo>
                  <a:cubicBezTo>
                    <a:pt x="1553" y="3548"/>
                    <a:pt x="1584" y="3548"/>
                    <a:pt x="1616" y="3548"/>
                  </a:cubicBezTo>
                  <a:cubicBezTo>
                    <a:pt x="1933" y="2471"/>
                    <a:pt x="2218" y="1363"/>
                    <a:pt x="2503" y="286"/>
                  </a:cubicBezTo>
                  <a:lnTo>
                    <a:pt x="129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437;p28">
              <a:extLst>
                <a:ext uri="{FF2B5EF4-FFF2-40B4-BE49-F238E27FC236}">
                  <a16:creationId xmlns:a16="http://schemas.microsoft.com/office/drawing/2014/main" id="{96DC0307-1CEC-40B1-8317-15F32E83B748}"/>
                </a:ext>
              </a:extLst>
            </p:cNvPr>
            <p:cNvSpPr/>
            <p:nvPr/>
          </p:nvSpPr>
          <p:spPr>
            <a:xfrm>
              <a:off x="8194385" y="4896733"/>
              <a:ext cx="442243" cy="128400"/>
            </a:xfrm>
            <a:custGeom>
              <a:avLst/>
              <a:gdLst/>
              <a:ahLst/>
              <a:cxnLst/>
              <a:rect l="l" t="t" r="r" b="b"/>
              <a:pathLst>
                <a:path w="13746" h="3991" extrusionOk="0">
                  <a:moveTo>
                    <a:pt x="603" y="0"/>
                  </a:moveTo>
                  <a:cubicBezTo>
                    <a:pt x="413" y="285"/>
                    <a:pt x="223" y="602"/>
                    <a:pt x="1" y="919"/>
                  </a:cubicBezTo>
                  <a:lnTo>
                    <a:pt x="96" y="919"/>
                  </a:lnTo>
                  <a:cubicBezTo>
                    <a:pt x="4656" y="2027"/>
                    <a:pt x="9153" y="3040"/>
                    <a:pt x="13745" y="3991"/>
                  </a:cubicBezTo>
                  <a:lnTo>
                    <a:pt x="13745" y="3452"/>
                  </a:lnTo>
                  <a:cubicBezTo>
                    <a:pt x="13735" y="3442"/>
                    <a:pt x="13728" y="3438"/>
                    <a:pt x="13724" y="3438"/>
                  </a:cubicBezTo>
                  <a:lnTo>
                    <a:pt x="13724" y="3438"/>
                  </a:lnTo>
                  <a:cubicBezTo>
                    <a:pt x="13719" y="3438"/>
                    <a:pt x="13721" y="3445"/>
                    <a:pt x="13730" y="3449"/>
                  </a:cubicBezTo>
                  <a:lnTo>
                    <a:pt x="13730" y="3449"/>
                  </a:lnTo>
                  <a:cubicBezTo>
                    <a:pt x="9333" y="2563"/>
                    <a:pt x="4810" y="1582"/>
                    <a:pt x="60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438;p28">
              <a:extLst>
                <a:ext uri="{FF2B5EF4-FFF2-40B4-BE49-F238E27FC236}">
                  <a16:creationId xmlns:a16="http://schemas.microsoft.com/office/drawing/2014/main" id="{58B3097B-91A0-4D53-AE9A-2FAD3CB21C6D}"/>
                </a:ext>
              </a:extLst>
            </p:cNvPr>
            <p:cNvSpPr/>
            <p:nvPr/>
          </p:nvSpPr>
          <p:spPr>
            <a:xfrm>
              <a:off x="8146513" y="5065862"/>
              <a:ext cx="477890" cy="130427"/>
            </a:xfrm>
            <a:custGeom>
              <a:avLst/>
              <a:gdLst/>
              <a:ahLst/>
              <a:cxnLst/>
              <a:rect l="l" t="t" r="r" b="b"/>
              <a:pathLst>
                <a:path w="14854" h="4054" extrusionOk="0">
                  <a:moveTo>
                    <a:pt x="32" y="0"/>
                  </a:moveTo>
                  <a:cubicBezTo>
                    <a:pt x="1" y="380"/>
                    <a:pt x="1" y="760"/>
                    <a:pt x="1" y="1109"/>
                  </a:cubicBezTo>
                  <a:cubicBezTo>
                    <a:pt x="4878" y="1584"/>
                    <a:pt x="9786" y="3262"/>
                    <a:pt x="14632" y="4054"/>
                  </a:cubicBezTo>
                  <a:lnTo>
                    <a:pt x="14695" y="4054"/>
                  </a:lnTo>
                  <a:cubicBezTo>
                    <a:pt x="14758" y="3801"/>
                    <a:pt x="14790" y="3547"/>
                    <a:pt x="14853" y="3294"/>
                  </a:cubicBezTo>
                  <a:cubicBezTo>
                    <a:pt x="9881" y="2217"/>
                    <a:pt x="4909" y="1330"/>
                    <a:pt x="3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439;p28">
              <a:extLst>
                <a:ext uri="{FF2B5EF4-FFF2-40B4-BE49-F238E27FC236}">
                  <a16:creationId xmlns:a16="http://schemas.microsoft.com/office/drawing/2014/main" id="{DFC4E6D8-FF98-4B11-81BA-2C1FB21CE823}"/>
                </a:ext>
              </a:extLst>
            </p:cNvPr>
            <p:cNvSpPr/>
            <p:nvPr/>
          </p:nvSpPr>
          <p:spPr>
            <a:xfrm>
              <a:off x="8341123" y="4752055"/>
              <a:ext cx="274110" cy="79498"/>
            </a:xfrm>
            <a:custGeom>
              <a:avLst/>
              <a:gdLst/>
              <a:ahLst/>
              <a:cxnLst/>
              <a:rect l="l" t="t" r="r" b="b"/>
              <a:pathLst>
                <a:path w="8520" h="2471" extrusionOk="0">
                  <a:moveTo>
                    <a:pt x="887" y="0"/>
                  </a:moveTo>
                  <a:cubicBezTo>
                    <a:pt x="570" y="190"/>
                    <a:pt x="285" y="380"/>
                    <a:pt x="0" y="602"/>
                  </a:cubicBezTo>
                  <a:cubicBezTo>
                    <a:pt x="2819" y="1267"/>
                    <a:pt x="5669" y="1932"/>
                    <a:pt x="8519" y="2470"/>
                  </a:cubicBezTo>
                  <a:cubicBezTo>
                    <a:pt x="8424" y="2217"/>
                    <a:pt x="8329" y="1964"/>
                    <a:pt x="8234" y="1679"/>
                  </a:cubicBezTo>
                  <a:cubicBezTo>
                    <a:pt x="8171" y="1774"/>
                    <a:pt x="8076" y="1805"/>
                    <a:pt x="8044" y="1805"/>
                  </a:cubicBezTo>
                  <a:cubicBezTo>
                    <a:pt x="5637" y="1299"/>
                    <a:pt x="3262" y="665"/>
                    <a:pt x="88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440;p28">
              <a:extLst>
                <a:ext uri="{FF2B5EF4-FFF2-40B4-BE49-F238E27FC236}">
                  <a16:creationId xmlns:a16="http://schemas.microsoft.com/office/drawing/2014/main" id="{7ED5C55C-4ACD-4C53-8A1A-A203A18B0809}"/>
                </a:ext>
              </a:extLst>
            </p:cNvPr>
            <p:cNvSpPr/>
            <p:nvPr/>
          </p:nvSpPr>
          <p:spPr>
            <a:xfrm>
              <a:off x="4594765" y="3256465"/>
              <a:ext cx="1271586" cy="2194229"/>
            </a:xfrm>
            <a:custGeom>
              <a:avLst/>
              <a:gdLst/>
              <a:ahLst/>
              <a:cxnLst/>
              <a:rect l="l" t="t" r="r" b="b"/>
              <a:pathLst>
                <a:path w="39524" h="68202" extrusionOk="0">
                  <a:moveTo>
                    <a:pt x="14218" y="754"/>
                  </a:moveTo>
                  <a:cubicBezTo>
                    <a:pt x="14782" y="754"/>
                    <a:pt x="15334" y="808"/>
                    <a:pt x="15835" y="947"/>
                  </a:cubicBezTo>
                  <a:cubicBezTo>
                    <a:pt x="17798" y="1422"/>
                    <a:pt x="18305" y="2784"/>
                    <a:pt x="17418" y="5033"/>
                  </a:cubicBezTo>
                  <a:cubicBezTo>
                    <a:pt x="16785" y="5571"/>
                    <a:pt x="16056" y="5951"/>
                    <a:pt x="15265" y="6141"/>
                  </a:cubicBezTo>
                  <a:cubicBezTo>
                    <a:pt x="14920" y="6256"/>
                    <a:pt x="15018" y="6760"/>
                    <a:pt x="15322" y="6760"/>
                  </a:cubicBezTo>
                  <a:cubicBezTo>
                    <a:pt x="15353" y="6760"/>
                    <a:pt x="15387" y="6755"/>
                    <a:pt x="15423" y="6743"/>
                  </a:cubicBezTo>
                  <a:cubicBezTo>
                    <a:pt x="15708" y="6648"/>
                    <a:pt x="15930" y="6521"/>
                    <a:pt x="16215" y="6426"/>
                  </a:cubicBezTo>
                  <a:cubicBezTo>
                    <a:pt x="18400" y="13932"/>
                    <a:pt x="20838" y="21311"/>
                    <a:pt x="22485" y="28974"/>
                  </a:cubicBezTo>
                  <a:cubicBezTo>
                    <a:pt x="22508" y="29182"/>
                    <a:pt x="22666" y="29255"/>
                    <a:pt x="22823" y="29255"/>
                  </a:cubicBezTo>
                  <a:cubicBezTo>
                    <a:pt x="22882" y="29255"/>
                    <a:pt x="22940" y="29245"/>
                    <a:pt x="22992" y="29228"/>
                  </a:cubicBezTo>
                  <a:cubicBezTo>
                    <a:pt x="23024" y="29291"/>
                    <a:pt x="23119" y="29386"/>
                    <a:pt x="23277" y="29418"/>
                  </a:cubicBezTo>
                  <a:cubicBezTo>
                    <a:pt x="31891" y="31191"/>
                    <a:pt x="38573" y="41737"/>
                    <a:pt x="38351" y="50193"/>
                  </a:cubicBezTo>
                  <a:cubicBezTo>
                    <a:pt x="38098" y="59978"/>
                    <a:pt x="28091" y="66914"/>
                    <a:pt x="18907" y="67515"/>
                  </a:cubicBezTo>
                  <a:cubicBezTo>
                    <a:pt x="18623" y="67532"/>
                    <a:pt x="18341" y="67540"/>
                    <a:pt x="18060" y="67540"/>
                  </a:cubicBezTo>
                  <a:cubicBezTo>
                    <a:pt x="10327" y="67540"/>
                    <a:pt x="3489" y="61322"/>
                    <a:pt x="1900" y="53866"/>
                  </a:cubicBezTo>
                  <a:cubicBezTo>
                    <a:pt x="0" y="45126"/>
                    <a:pt x="5099" y="37240"/>
                    <a:pt x="11876" y="32426"/>
                  </a:cubicBezTo>
                  <a:lnTo>
                    <a:pt x="11908" y="32395"/>
                  </a:lnTo>
                  <a:cubicBezTo>
                    <a:pt x="12098" y="32331"/>
                    <a:pt x="12288" y="32205"/>
                    <a:pt x="12224" y="31920"/>
                  </a:cubicBezTo>
                  <a:cubicBezTo>
                    <a:pt x="9501" y="24224"/>
                    <a:pt x="8614" y="16022"/>
                    <a:pt x="6271" y="8263"/>
                  </a:cubicBezTo>
                  <a:cubicBezTo>
                    <a:pt x="6492" y="8231"/>
                    <a:pt x="6714" y="8231"/>
                    <a:pt x="6904" y="8168"/>
                  </a:cubicBezTo>
                  <a:cubicBezTo>
                    <a:pt x="7157" y="8105"/>
                    <a:pt x="7126" y="7756"/>
                    <a:pt x="6872" y="7756"/>
                  </a:cubicBezTo>
                  <a:cubicBezTo>
                    <a:pt x="6804" y="7760"/>
                    <a:pt x="6737" y="7762"/>
                    <a:pt x="6671" y="7762"/>
                  </a:cubicBezTo>
                  <a:cubicBezTo>
                    <a:pt x="4389" y="7762"/>
                    <a:pt x="3107" y="5670"/>
                    <a:pt x="4307" y="3608"/>
                  </a:cubicBezTo>
                  <a:cubicBezTo>
                    <a:pt x="4370" y="3513"/>
                    <a:pt x="4370" y="3449"/>
                    <a:pt x="4339" y="3354"/>
                  </a:cubicBezTo>
                  <a:cubicBezTo>
                    <a:pt x="5701" y="1929"/>
                    <a:pt x="9691" y="1359"/>
                    <a:pt x="11401" y="1074"/>
                  </a:cubicBezTo>
                  <a:cubicBezTo>
                    <a:pt x="12242" y="914"/>
                    <a:pt x="13248" y="754"/>
                    <a:pt x="14218" y="754"/>
                  </a:cubicBezTo>
                  <a:close/>
                  <a:moveTo>
                    <a:pt x="14150" y="1"/>
                  </a:moveTo>
                  <a:cubicBezTo>
                    <a:pt x="12715" y="1"/>
                    <a:pt x="11213" y="340"/>
                    <a:pt x="9913" y="631"/>
                  </a:cubicBezTo>
                  <a:cubicBezTo>
                    <a:pt x="8361" y="979"/>
                    <a:pt x="5099" y="1581"/>
                    <a:pt x="4022" y="3101"/>
                  </a:cubicBezTo>
                  <a:cubicBezTo>
                    <a:pt x="3927" y="3101"/>
                    <a:pt x="3864" y="3133"/>
                    <a:pt x="3832" y="3196"/>
                  </a:cubicBezTo>
                  <a:cubicBezTo>
                    <a:pt x="2217" y="5159"/>
                    <a:pt x="3674" y="8168"/>
                    <a:pt x="5954" y="8326"/>
                  </a:cubicBezTo>
                  <a:cubicBezTo>
                    <a:pt x="6587" y="12475"/>
                    <a:pt x="7664" y="16592"/>
                    <a:pt x="8582" y="20677"/>
                  </a:cubicBezTo>
                  <a:cubicBezTo>
                    <a:pt x="9406" y="24509"/>
                    <a:pt x="10166" y="28341"/>
                    <a:pt x="11528" y="32015"/>
                  </a:cubicBezTo>
                  <a:cubicBezTo>
                    <a:pt x="5637" y="35213"/>
                    <a:pt x="1520" y="41769"/>
                    <a:pt x="855" y="48387"/>
                  </a:cubicBezTo>
                  <a:cubicBezTo>
                    <a:pt x="190" y="55101"/>
                    <a:pt x="3420" y="61720"/>
                    <a:pt x="9026" y="65489"/>
                  </a:cubicBezTo>
                  <a:cubicBezTo>
                    <a:pt x="11854" y="67393"/>
                    <a:pt x="14887" y="68202"/>
                    <a:pt x="17947" y="68202"/>
                  </a:cubicBezTo>
                  <a:cubicBezTo>
                    <a:pt x="21806" y="68202"/>
                    <a:pt x="25708" y="66915"/>
                    <a:pt x="29294" y="64919"/>
                  </a:cubicBezTo>
                  <a:cubicBezTo>
                    <a:pt x="32556" y="63082"/>
                    <a:pt x="35691" y="60833"/>
                    <a:pt x="37433" y="57413"/>
                  </a:cubicBezTo>
                  <a:cubicBezTo>
                    <a:pt x="39016" y="54246"/>
                    <a:pt x="39523" y="50604"/>
                    <a:pt x="39016" y="47121"/>
                  </a:cubicBezTo>
                  <a:cubicBezTo>
                    <a:pt x="37876" y="39298"/>
                    <a:pt x="31574" y="30273"/>
                    <a:pt x="23467" y="28626"/>
                  </a:cubicBezTo>
                  <a:cubicBezTo>
                    <a:pt x="23430" y="28617"/>
                    <a:pt x="23393" y="28613"/>
                    <a:pt x="23357" y="28613"/>
                  </a:cubicBezTo>
                  <a:cubicBezTo>
                    <a:pt x="23271" y="28613"/>
                    <a:pt x="23195" y="28635"/>
                    <a:pt x="23150" y="28658"/>
                  </a:cubicBezTo>
                  <a:cubicBezTo>
                    <a:pt x="21567" y="21152"/>
                    <a:pt x="19730" y="13298"/>
                    <a:pt x="16690" y="6173"/>
                  </a:cubicBezTo>
                  <a:cubicBezTo>
                    <a:pt x="18938" y="4843"/>
                    <a:pt x="19888" y="1992"/>
                    <a:pt x="16721" y="504"/>
                  </a:cubicBezTo>
                  <a:cubicBezTo>
                    <a:pt x="15937" y="136"/>
                    <a:pt x="15057" y="1"/>
                    <a:pt x="14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441;p28">
              <a:extLst>
                <a:ext uri="{FF2B5EF4-FFF2-40B4-BE49-F238E27FC236}">
                  <a16:creationId xmlns:a16="http://schemas.microsoft.com/office/drawing/2014/main" id="{D113A10A-0F74-4F6D-9D88-2E28196FBC13}"/>
                </a:ext>
              </a:extLst>
            </p:cNvPr>
            <p:cNvSpPr/>
            <p:nvPr/>
          </p:nvSpPr>
          <p:spPr>
            <a:xfrm>
              <a:off x="4594765" y="3279211"/>
              <a:ext cx="1241022" cy="2150217"/>
            </a:xfrm>
            <a:custGeom>
              <a:avLst/>
              <a:gdLst/>
              <a:ahLst/>
              <a:cxnLst/>
              <a:rect l="l" t="t" r="r" b="b"/>
              <a:pathLst>
                <a:path w="38574" h="66834" extrusionOk="0">
                  <a:moveTo>
                    <a:pt x="15872" y="1924"/>
                  </a:moveTo>
                  <a:cubicBezTo>
                    <a:pt x="16188" y="1924"/>
                    <a:pt x="16305" y="2416"/>
                    <a:pt x="16025" y="2584"/>
                  </a:cubicBezTo>
                  <a:cubicBezTo>
                    <a:pt x="13334" y="4030"/>
                    <a:pt x="10169" y="4790"/>
                    <a:pt x="7082" y="4790"/>
                  </a:cubicBezTo>
                  <a:cubicBezTo>
                    <a:pt x="6790" y="4790"/>
                    <a:pt x="6498" y="4783"/>
                    <a:pt x="6207" y="4769"/>
                  </a:cubicBezTo>
                  <a:cubicBezTo>
                    <a:pt x="5796" y="4737"/>
                    <a:pt x="5859" y="4199"/>
                    <a:pt x="6207" y="4167"/>
                  </a:cubicBezTo>
                  <a:cubicBezTo>
                    <a:pt x="9659" y="3946"/>
                    <a:pt x="12573" y="3217"/>
                    <a:pt x="15740" y="1951"/>
                  </a:cubicBezTo>
                  <a:cubicBezTo>
                    <a:pt x="15787" y="1932"/>
                    <a:pt x="15831" y="1924"/>
                    <a:pt x="15872" y="1924"/>
                  </a:cubicBezTo>
                  <a:close/>
                  <a:moveTo>
                    <a:pt x="16405" y="30421"/>
                  </a:moveTo>
                  <a:cubicBezTo>
                    <a:pt x="17640" y="30484"/>
                    <a:pt x="18590" y="31624"/>
                    <a:pt x="18590" y="32828"/>
                  </a:cubicBezTo>
                  <a:cubicBezTo>
                    <a:pt x="18622" y="34094"/>
                    <a:pt x="17576" y="34950"/>
                    <a:pt x="16341" y="34950"/>
                  </a:cubicBezTo>
                  <a:cubicBezTo>
                    <a:pt x="16300" y="34952"/>
                    <a:pt x="16258" y="34953"/>
                    <a:pt x="16217" y="34953"/>
                  </a:cubicBezTo>
                  <a:cubicBezTo>
                    <a:pt x="15035" y="34953"/>
                    <a:pt x="14028" y="34083"/>
                    <a:pt x="13998" y="32859"/>
                  </a:cubicBezTo>
                  <a:cubicBezTo>
                    <a:pt x="13998" y="31688"/>
                    <a:pt x="14916" y="30516"/>
                    <a:pt x="16151" y="30516"/>
                  </a:cubicBezTo>
                  <a:lnTo>
                    <a:pt x="16183" y="30516"/>
                  </a:lnTo>
                  <a:cubicBezTo>
                    <a:pt x="16215" y="30453"/>
                    <a:pt x="16278" y="30421"/>
                    <a:pt x="16405" y="30421"/>
                  </a:cubicBezTo>
                  <a:close/>
                  <a:moveTo>
                    <a:pt x="33647" y="40809"/>
                  </a:moveTo>
                  <a:cubicBezTo>
                    <a:pt x="33811" y="40809"/>
                    <a:pt x="33973" y="40893"/>
                    <a:pt x="34044" y="41093"/>
                  </a:cubicBezTo>
                  <a:cubicBezTo>
                    <a:pt x="35755" y="46034"/>
                    <a:pt x="36546" y="51861"/>
                    <a:pt x="33728" y="56579"/>
                  </a:cubicBezTo>
                  <a:cubicBezTo>
                    <a:pt x="31353" y="60538"/>
                    <a:pt x="26951" y="62881"/>
                    <a:pt x="22390" y="63768"/>
                  </a:cubicBezTo>
                  <a:cubicBezTo>
                    <a:pt x="21089" y="64028"/>
                    <a:pt x="19726" y="64174"/>
                    <a:pt x="18358" y="64174"/>
                  </a:cubicBezTo>
                  <a:cubicBezTo>
                    <a:pt x="15064" y="64174"/>
                    <a:pt x="11745" y="63329"/>
                    <a:pt x="9216" y="61203"/>
                  </a:cubicBezTo>
                  <a:cubicBezTo>
                    <a:pt x="7189" y="59493"/>
                    <a:pt x="5891" y="57181"/>
                    <a:pt x="4814" y="54806"/>
                  </a:cubicBezTo>
                  <a:cubicBezTo>
                    <a:pt x="3895" y="52779"/>
                    <a:pt x="2882" y="50752"/>
                    <a:pt x="3230" y="48504"/>
                  </a:cubicBezTo>
                  <a:cubicBezTo>
                    <a:pt x="3072" y="48472"/>
                    <a:pt x="2977" y="48219"/>
                    <a:pt x="3199" y="48092"/>
                  </a:cubicBezTo>
                  <a:cubicBezTo>
                    <a:pt x="5246" y="46717"/>
                    <a:pt x="7568" y="46319"/>
                    <a:pt x="9948" y="46319"/>
                  </a:cubicBezTo>
                  <a:cubicBezTo>
                    <a:pt x="12281" y="46319"/>
                    <a:pt x="14670" y="46701"/>
                    <a:pt x="16911" y="46920"/>
                  </a:cubicBezTo>
                  <a:cubicBezTo>
                    <a:pt x="17843" y="47010"/>
                    <a:pt x="18764" y="47064"/>
                    <a:pt x="19676" y="47064"/>
                  </a:cubicBezTo>
                  <a:cubicBezTo>
                    <a:pt x="21986" y="47064"/>
                    <a:pt x="24232" y="46716"/>
                    <a:pt x="26412" y="45717"/>
                  </a:cubicBezTo>
                  <a:cubicBezTo>
                    <a:pt x="28882" y="44609"/>
                    <a:pt x="31036" y="42867"/>
                    <a:pt x="33094" y="41188"/>
                  </a:cubicBezTo>
                  <a:cubicBezTo>
                    <a:pt x="33126" y="41188"/>
                    <a:pt x="33158" y="41125"/>
                    <a:pt x="33189" y="41125"/>
                  </a:cubicBezTo>
                  <a:cubicBezTo>
                    <a:pt x="33241" y="40934"/>
                    <a:pt x="33446" y="40809"/>
                    <a:pt x="33647" y="40809"/>
                  </a:cubicBezTo>
                  <a:close/>
                  <a:moveTo>
                    <a:pt x="14346" y="1"/>
                  </a:moveTo>
                  <a:cubicBezTo>
                    <a:pt x="13378" y="1"/>
                    <a:pt x="12361" y="175"/>
                    <a:pt x="11496" y="335"/>
                  </a:cubicBezTo>
                  <a:cubicBezTo>
                    <a:pt x="9818" y="589"/>
                    <a:pt x="5796" y="1159"/>
                    <a:pt x="4465" y="2616"/>
                  </a:cubicBezTo>
                  <a:cubicBezTo>
                    <a:pt x="4465" y="2711"/>
                    <a:pt x="4465" y="2774"/>
                    <a:pt x="4434" y="2869"/>
                  </a:cubicBezTo>
                  <a:cubicBezTo>
                    <a:pt x="3233" y="4901"/>
                    <a:pt x="4517" y="7023"/>
                    <a:pt x="6801" y="7023"/>
                  </a:cubicBezTo>
                  <a:cubicBezTo>
                    <a:pt x="6866" y="7023"/>
                    <a:pt x="6932" y="7021"/>
                    <a:pt x="6999" y="7018"/>
                  </a:cubicBezTo>
                  <a:cubicBezTo>
                    <a:pt x="7221" y="7018"/>
                    <a:pt x="7221" y="7334"/>
                    <a:pt x="7031" y="7398"/>
                  </a:cubicBezTo>
                  <a:cubicBezTo>
                    <a:pt x="6809" y="7493"/>
                    <a:pt x="6587" y="7524"/>
                    <a:pt x="6397" y="7524"/>
                  </a:cubicBezTo>
                  <a:cubicBezTo>
                    <a:pt x="8741" y="15346"/>
                    <a:pt x="9596" y="23485"/>
                    <a:pt x="12351" y="31181"/>
                  </a:cubicBezTo>
                  <a:cubicBezTo>
                    <a:pt x="12446" y="31434"/>
                    <a:pt x="12256" y="31593"/>
                    <a:pt x="12034" y="31656"/>
                  </a:cubicBezTo>
                  <a:lnTo>
                    <a:pt x="11971" y="31688"/>
                  </a:lnTo>
                  <a:cubicBezTo>
                    <a:pt x="5131" y="36596"/>
                    <a:pt x="0" y="44450"/>
                    <a:pt x="1900" y="53159"/>
                  </a:cubicBezTo>
                  <a:cubicBezTo>
                    <a:pt x="3520" y="60615"/>
                    <a:pt x="10329" y="66833"/>
                    <a:pt x="18060" y="66833"/>
                  </a:cubicBezTo>
                  <a:cubicBezTo>
                    <a:pt x="18341" y="66833"/>
                    <a:pt x="18623" y="66825"/>
                    <a:pt x="18907" y="66808"/>
                  </a:cubicBezTo>
                  <a:cubicBezTo>
                    <a:pt x="28091" y="66207"/>
                    <a:pt x="38098" y="59271"/>
                    <a:pt x="38351" y="49486"/>
                  </a:cubicBezTo>
                  <a:cubicBezTo>
                    <a:pt x="38573" y="40967"/>
                    <a:pt x="31891" y="30484"/>
                    <a:pt x="23277" y="28711"/>
                  </a:cubicBezTo>
                  <a:cubicBezTo>
                    <a:pt x="23150" y="28711"/>
                    <a:pt x="23055" y="28616"/>
                    <a:pt x="23119" y="28457"/>
                  </a:cubicBezTo>
                  <a:lnTo>
                    <a:pt x="23119" y="28457"/>
                  </a:lnTo>
                  <a:cubicBezTo>
                    <a:pt x="23047" y="28488"/>
                    <a:pt x="22969" y="28506"/>
                    <a:pt x="22895" y="28506"/>
                  </a:cubicBezTo>
                  <a:cubicBezTo>
                    <a:pt x="22739" y="28506"/>
                    <a:pt x="22602" y="28429"/>
                    <a:pt x="22580" y="28236"/>
                  </a:cubicBezTo>
                  <a:cubicBezTo>
                    <a:pt x="20965" y="20540"/>
                    <a:pt x="18463" y="13193"/>
                    <a:pt x="16341" y="5656"/>
                  </a:cubicBezTo>
                  <a:cubicBezTo>
                    <a:pt x="16088" y="5782"/>
                    <a:pt x="15803" y="5909"/>
                    <a:pt x="15550" y="5972"/>
                  </a:cubicBezTo>
                  <a:cubicBezTo>
                    <a:pt x="15509" y="5985"/>
                    <a:pt x="15471" y="5991"/>
                    <a:pt x="15435" y="5991"/>
                  </a:cubicBezTo>
                  <a:cubicBezTo>
                    <a:pt x="15112" y="5991"/>
                    <a:pt x="15020" y="5517"/>
                    <a:pt x="15391" y="5402"/>
                  </a:cubicBezTo>
                  <a:cubicBezTo>
                    <a:pt x="16183" y="5181"/>
                    <a:pt x="16880" y="4832"/>
                    <a:pt x="17513" y="4294"/>
                  </a:cubicBezTo>
                  <a:cubicBezTo>
                    <a:pt x="18432" y="2077"/>
                    <a:pt x="17925" y="684"/>
                    <a:pt x="15930" y="209"/>
                  </a:cubicBezTo>
                  <a:cubicBezTo>
                    <a:pt x="15444" y="58"/>
                    <a:pt x="14903" y="1"/>
                    <a:pt x="1434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442;p28">
              <a:extLst>
                <a:ext uri="{FF2B5EF4-FFF2-40B4-BE49-F238E27FC236}">
                  <a16:creationId xmlns:a16="http://schemas.microsoft.com/office/drawing/2014/main" id="{D890DF6E-AA78-48F1-9A92-9823B6D012D0}"/>
                </a:ext>
              </a:extLst>
            </p:cNvPr>
            <p:cNvSpPr/>
            <p:nvPr/>
          </p:nvSpPr>
          <p:spPr>
            <a:xfrm>
              <a:off x="4690542" y="4592030"/>
              <a:ext cx="1081028" cy="750810"/>
            </a:xfrm>
            <a:custGeom>
              <a:avLst/>
              <a:gdLst/>
              <a:ahLst/>
              <a:cxnLst/>
              <a:rect l="l" t="t" r="r" b="b"/>
              <a:pathLst>
                <a:path w="33601" h="23337" extrusionOk="0">
                  <a:moveTo>
                    <a:pt x="30497" y="1206"/>
                  </a:moveTo>
                  <a:cubicBezTo>
                    <a:pt x="32049" y="5671"/>
                    <a:pt x="32746" y="10770"/>
                    <a:pt x="30307" y="15108"/>
                  </a:cubicBezTo>
                  <a:cubicBezTo>
                    <a:pt x="28249" y="18750"/>
                    <a:pt x="24354" y="21030"/>
                    <a:pt x="20395" y="22075"/>
                  </a:cubicBezTo>
                  <a:cubicBezTo>
                    <a:pt x="18812" y="22480"/>
                    <a:pt x="17129" y="22714"/>
                    <a:pt x="15452" y="22714"/>
                  </a:cubicBezTo>
                  <a:cubicBezTo>
                    <a:pt x="12800" y="22714"/>
                    <a:pt x="10160" y="22130"/>
                    <a:pt x="7949" y="20714"/>
                  </a:cubicBezTo>
                  <a:cubicBezTo>
                    <a:pt x="4117" y="18339"/>
                    <a:pt x="760" y="12195"/>
                    <a:pt x="760" y="7729"/>
                  </a:cubicBezTo>
                  <a:cubicBezTo>
                    <a:pt x="760" y="7698"/>
                    <a:pt x="760" y="7666"/>
                    <a:pt x="728" y="7603"/>
                  </a:cubicBezTo>
                  <a:cubicBezTo>
                    <a:pt x="2795" y="6772"/>
                    <a:pt x="4836" y="6515"/>
                    <a:pt x="6875" y="6515"/>
                  </a:cubicBezTo>
                  <a:cubicBezTo>
                    <a:pt x="10183" y="6515"/>
                    <a:pt x="13487" y="7192"/>
                    <a:pt x="16893" y="7192"/>
                  </a:cubicBezTo>
                  <a:cubicBezTo>
                    <a:pt x="17466" y="7192"/>
                    <a:pt x="18042" y="7173"/>
                    <a:pt x="18621" y="7128"/>
                  </a:cubicBezTo>
                  <a:cubicBezTo>
                    <a:pt x="23245" y="6748"/>
                    <a:pt x="27045" y="4088"/>
                    <a:pt x="30497" y="1206"/>
                  </a:cubicBezTo>
                  <a:close/>
                  <a:moveTo>
                    <a:pt x="30686" y="0"/>
                  </a:moveTo>
                  <a:cubicBezTo>
                    <a:pt x="30499" y="0"/>
                    <a:pt x="30322" y="116"/>
                    <a:pt x="30339" y="287"/>
                  </a:cubicBezTo>
                  <a:cubicBezTo>
                    <a:pt x="30307" y="287"/>
                    <a:pt x="30276" y="287"/>
                    <a:pt x="30212" y="319"/>
                  </a:cubicBezTo>
                  <a:cubicBezTo>
                    <a:pt x="28154" y="2029"/>
                    <a:pt x="26032" y="3771"/>
                    <a:pt x="23562" y="4879"/>
                  </a:cubicBezTo>
                  <a:cubicBezTo>
                    <a:pt x="21382" y="5879"/>
                    <a:pt x="19136" y="6226"/>
                    <a:pt x="16825" y="6226"/>
                  </a:cubicBezTo>
                  <a:cubicBezTo>
                    <a:pt x="15914" y="6226"/>
                    <a:pt x="14993" y="6172"/>
                    <a:pt x="14061" y="6083"/>
                  </a:cubicBezTo>
                  <a:cubicBezTo>
                    <a:pt x="11820" y="5879"/>
                    <a:pt x="9432" y="5505"/>
                    <a:pt x="7099" y="5505"/>
                  </a:cubicBezTo>
                  <a:cubicBezTo>
                    <a:pt x="4718" y="5505"/>
                    <a:pt x="2396" y="5895"/>
                    <a:pt x="348" y="7254"/>
                  </a:cubicBezTo>
                  <a:cubicBezTo>
                    <a:pt x="127" y="7381"/>
                    <a:pt x="222" y="7603"/>
                    <a:pt x="380" y="7666"/>
                  </a:cubicBezTo>
                  <a:cubicBezTo>
                    <a:pt x="0" y="9915"/>
                    <a:pt x="1045" y="11941"/>
                    <a:pt x="1964" y="13968"/>
                  </a:cubicBezTo>
                  <a:cubicBezTo>
                    <a:pt x="3009" y="16343"/>
                    <a:pt x="4275" y="18655"/>
                    <a:pt x="6334" y="20365"/>
                  </a:cubicBezTo>
                  <a:cubicBezTo>
                    <a:pt x="8885" y="22491"/>
                    <a:pt x="12179" y="23336"/>
                    <a:pt x="15479" y="23336"/>
                  </a:cubicBezTo>
                  <a:cubicBezTo>
                    <a:pt x="16849" y="23336"/>
                    <a:pt x="18221" y="23191"/>
                    <a:pt x="19540" y="22931"/>
                  </a:cubicBezTo>
                  <a:cubicBezTo>
                    <a:pt x="23974" y="22075"/>
                    <a:pt x="28312" y="19700"/>
                    <a:pt x="30751" y="15773"/>
                  </a:cubicBezTo>
                  <a:cubicBezTo>
                    <a:pt x="33601" y="11055"/>
                    <a:pt x="32809" y="5228"/>
                    <a:pt x="31067" y="287"/>
                  </a:cubicBezTo>
                  <a:cubicBezTo>
                    <a:pt x="31009" y="84"/>
                    <a:pt x="30844" y="0"/>
                    <a:pt x="306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443;p28">
              <a:extLst>
                <a:ext uri="{FF2B5EF4-FFF2-40B4-BE49-F238E27FC236}">
                  <a16:creationId xmlns:a16="http://schemas.microsoft.com/office/drawing/2014/main" id="{A660164F-0232-41F9-9291-B10AEF990590}"/>
                </a:ext>
              </a:extLst>
            </p:cNvPr>
            <p:cNvSpPr/>
            <p:nvPr/>
          </p:nvSpPr>
          <p:spPr>
            <a:xfrm>
              <a:off x="4713963" y="4630798"/>
              <a:ext cx="1029102" cy="690776"/>
            </a:xfrm>
            <a:custGeom>
              <a:avLst/>
              <a:gdLst/>
              <a:ahLst/>
              <a:cxnLst/>
              <a:rect l="l" t="t" r="r" b="b"/>
              <a:pathLst>
                <a:path w="31987" h="21471" extrusionOk="0">
                  <a:moveTo>
                    <a:pt x="29769" y="1"/>
                  </a:moveTo>
                  <a:cubicBezTo>
                    <a:pt x="26317" y="2883"/>
                    <a:pt x="22517" y="5543"/>
                    <a:pt x="17893" y="5891"/>
                  </a:cubicBezTo>
                  <a:cubicBezTo>
                    <a:pt x="17314" y="5936"/>
                    <a:pt x="16738" y="5955"/>
                    <a:pt x="16165" y="5955"/>
                  </a:cubicBezTo>
                  <a:cubicBezTo>
                    <a:pt x="12759" y="5955"/>
                    <a:pt x="9455" y="5278"/>
                    <a:pt x="6147" y="5278"/>
                  </a:cubicBezTo>
                  <a:cubicBezTo>
                    <a:pt x="4108" y="5278"/>
                    <a:pt x="2067" y="5535"/>
                    <a:pt x="0" y="6366"/>
                  </a:cubicBezTo>
                  <a:cubicBezTo>
                    <a:pt x="32" y="6398"/>
                    <a:pt x="32" y="6461"/>
                    <a:pt x="32" y="6493"/>
                  </a:cubicBezTo>
                  <a:cubicBezTo>
                    <a:pt x="32" y="10958"/>
                    <a:pt x="3421" y="17102"/>
                    <a:pt x="7221" y="19477"/>
                  </a:cubicBezTo>
                  <a:cubicBezTo>
                    <a:pt x="9419" y="20884"/>
                    <a:pt x="12039" y="21470"/>
                    <a:pt x="14675" y="21470"/>
                  </a:cubicBezTo>
                  <a:cubicBezTo>
                    <a:pt x="16369" y="21470"/>
                    <a:pt x="18069" y="21228"/>
                    <a:pt x="19667" y="20807"/>
                  </a:cubicBezTo>
                  <a:cubicBezTo>
                    <a:pt x="23626" y="19825"/>
                    <a:pt x="27521" y="17545"/>
                    <a:pt x="29579" y="13903"/>
                  </a:cubicBezTo>
                  <a:cubicBezTo>
                    <a:pt x="31986" y="9565"/>
                    <a:pt x="31321" y="4498"/>
                    <a:pt x="297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444;p28">
              <a:extLst>
                <a:ext uri="{FF2B5EF4-FFF2-40B4-BE49-F238E27FC236}">
                  <a16:creationId xmlns:a16="http://schemas.microsoft.com/office/drawing/2014/main" id="{6584AE98-D001-4297-B26A-60CD9E504580}"/>
                </a:ext>
              </a:extLst>
            </p:cNvPr>
            <p:cNvSpPr/>
            <p:nvPr/>
          </p:nvSpPr>
          <p:spPr>
            <a:xfrm>
              <a:off x="5045080" y="4255863"/>
              <a:ext cx="148798" cy="149795"/>
            </a:xfrm>
            <a:custGeom>
              <a:avLst/>
              <a:gdLst/>
              <a:ahLst/>
              <a:cxnLst/>
              <a:rect l="l" t="t" r="r" b="b"/>
              <a:pathLst>
                <a:path w="4625" h="4656" extrusionOk="0">
                  <a:moveTo>
                    <a:pt x="2186" y="571"/>
                  </a:moveTo>
                  <a:cubicBezTo>
                    <a:pt x="2218" y="602"/>
                    <a:pt x="2313" y="634"/>
                    <a:pt x="2344" y="697"/>
                  </a:cubicBezTo>
                  <a:cubicBezTo>
                    <a:pt x="3453" y="792"/>
                    <a:pt x="3959" y="1742"/>
                    <a:pt x="3928" y="2629"/>
                  </a:cubicBezTo>
                  <a:cubicBezTo>
                    <a:pt x="3896" y="3294"/>
                    <a:pt x="3453" y="4022"/>
                    <a:pt x="2344" y="4022"/>
                  </a:cubicBezTo>
                  <a:cubicBezTo>
                    <a:pt x="1426" y="4022"/>
                    <a:pt x="824" y="3547"/>
                    <a:pt x="761" y="2756"/>
                  </a:cubicBezTo>
                  <a:cubicBezTo>
                    <a:pt x="634" y="1901"/>
                    <a:pt x="1141" y="856"/>
                    <a:pt x="2186" y="571"/>
                  </a:cubicBezTo>
                  <a:close/>
                  <a:moveTo>
                    <a:pt x="2408" y="1"/>
                  </a:moveTo>
                  <a:cubicBezTo>
                    <a:pt x="2344" y="1"/>
                    <a:pt x="2218" y="64"/>
                    <a:pt x="2186" y="127"/>
                  </a:cubicBezTo>
                  <a:cubicBezTo>
                    <a:pt x="1616" y="127"/>
                    <a:pt x="1109" y="381"/>
                    <a:pt x="729" y="761"/>
                  </a:cubicBezTo>
                  <a:cubicBezTo>
                    <a:pt x="254" y="1236"/>
                    <a:pt x="1" y="1869"/>
                    <a:pt x="1" y="2502"/>
                  </a:cubicBezTo>
                  <a:cubicBezTo>
                    <a:pt x="1" y="3072"/>
                    <a:pt x="191" y="3579"/>
                    <a:pt x="603" y="3959"/>
                  </a:cubicBezTo>
                  <a:cubicBezTo>
                    <a:pt x="1046" y="4403"/>
                    <a:pt x="1679" y="4656"/>
                    <a:pt x="2313" y="4656"/>
                  </a:cubicBezTo>
                  <a:cubicBezTo>
                    <a:pt x="2978" y="4656"/>
                    <a:pt x="3611" y="4371"/>
                    <a:pt x="4054" y="3927"/>
                  </a:cubicBezTo>
                  <a:cubicBezTo>
                    <a:pt x="4435" y="3547"/>
                    <a:pt x="4625" y="3041"/>
                    <a:pt x="4625" y="2471"/>
                  </a:cubicBezTo>
                  <a:cubicBezTo>
                    <a:pt x="4625" y="1204"/>
                    <a:pt x="3643" y="96"/>
                    <a:pt x="24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445;p28">
              <a:extLst>
                <a:ext uri="{FF2B5EF4-FFF2-40B4-BE49-F238E27FC236}">
                  <a16:creationId xmlns:a16="http://schemas.microsoft.com/office/drawing/2014/main" id="{E2CBD593-C83D-485D-BD70-82320BA473B2}"/>
                </a:ext>
              </a:extLst>
            </p:cNvPr>
            <p:cNvSpPr/>
            <p:nvPr/>
          </p:nvSpPr>
          <p:spPr>
            <a:xfrm>
              <a:off x="5044082" y="4271144"/>
              <a:ext cx="148766" cy="115178"/>
            </a:xfrm>
            <a:custGeom>
              <a:avLst/>
              <a:gdLst/>
              <a:ahLst/>
              <a:cxnLst/>
              <a:rect l="l" t="t" r="r" b="b"/>
              <a:pathLst>
                <a:path w="4624" h="3580" extrusionOk="0">
                  <a:moveTo>
                    <a:pt x="2364" y="775"/>
                  </a:moveTo>
                  <a:cubicBezTo>
                    <a:pt x="2409" y="775"/>
                    <a:pt x="2455" y="781"/>
                    <a:pt x="2502" y="792"/>
                  </a:cubicBezTo>
                  <a:cubicBezTo>
                    <a:pt x="2692" y="856"/>
                    <a:pt x="2597" y="1077"/>
                    <a:pt x="2439" y="1109"/>
                  </a:cubicBezTo>
                  <a:cubicBezTo>
                    <a:pt x="2217" y="1109"/>
                    <a:pt x="2059" y="1236"/>
                    <a:pt x="1932" y="1426"/>
                  </a:cubicBezTo>
                  <a:cubicBezTo>
                    <a:pt x="1805" y="1647"/>
                    <a:pt x="1805" y="1901"/>
                    <a:pt x="1964" y="2059"/>
                  </a:cubicBezTo>
                  <a:cubicBezTo>
                    <a:pt x="2038" y="2133"/>
                    <a:pt x="1996" y="2247"/>
                    <a:pt x="1929" y="2247"/>
                  </a:cubicBezTo>
                  <a:cubicBezTo>
                    <a:pt x="1910" y="2247"/>
                    <a:pt x="1889" y="2238"/>
                    <a:pt x="1869" y="2217"/>
                  </a:cubicBezTo>
                  <a:cubicBezTo>
                    <a:pt x="1552" y="2027"/>
                    <a:pt x="1489" y="1679"/>
                    <a:pt x="1615" y="1331"/>
                  </a:cubicBezTo>
                  <a:cubicBezTo>
                    <a:pt x="1754" y="1053"/>
                    <a:pt x="2039" y="775"/>
                    <a:pt x="2364" y="775"/>
                  </a:cubicBezTo>
                  <a:close/>
                  <a:moveTo>
                    <a:pt x="2185" y="1"/>
                  </a:moveTo>
                  <a:cubicBezTo>
                    <a:pt x="222" y="539"/>
                    <a:pt x="0" y="3579"/>
                    <a:pt x="2344" y="3579"/>
                  </a:cubicBezTo>
                  <a:cubicBezTo>
                    <a:pt x="4624" y="3579"/>
                    <a:pt x="4434" y="444"/>
                    <a:pt x="2375" y="127"/>
                  </a:cubicBezTo>
                  <a:cubicBezTo>
                    <a:pt x="2280" y="96"/>
                    <a:pt x="2249" y="64"/>
                    <a:pt x="218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446;p28">
              <a:extLst>
                <a:ext uri="{FF2B5EF4-FFF2-40B4-BE49-F238E27FC236}">
                  <a16:creationId xmlns:a16="http://schemas.microsoft.com/office/drawing/2014/main" id="{FB16B38F-5B24-42C2-BF6D-167C2ABB6141}"/>
                </a:ext>
              </a:extLst>
            </p:cNvPr>
            <p:cNvSpPr/>
            <p:nvPr/>
          </p:nvSpPr>
          <p:spPr>
            <a:xfrm>
              <a:off x="5091954" y="4294695"/>
              <a:ext cx="38768" cy="47744"/>
            </a:xfrm>
            <a:custGeom>
              <a:avLst/>
              <a:gdLst/>
              <a:ahLst/>
              <a:cxnLst/>
              <a:rect l="l" t="t" r="r" b="b"/>
              <a:pathLst>
                <a:path w="1205" h="1484" extrusionOk="0">
                  <a:moveTo>
                    <a:pt x="828" y="0"/>
                  </a:moveTo>
                  <a:cubicBezTo>
                    <a:pt x="501" y="0"/>
                    <a:pt x="239" y="268"/>
                    <a:pt x="159" y="535"/>
                  </a:cubicBezTo>
                  <a:cubicBezTo>
                    <a:pt x="1" y="852"/>
                    <a:pt x="96" y="1264"/>
                    <a:pt x="412" y="1454"/>
                  </a:cubicBezTo>
                  <a:cubicBezTo>
                    <a:pt x="426" y="1474"/>
                    <a:pt x="443" y="1483"/>
                    <a:pt x="460" y="1483"/>
                  </a:cubicBezTo>
                  <a:cubicBezTo>
                    <a:pt x="522" y="1483"/>
                    <a:pt x="589" y="1370"/>
                    <a:pt x="539" y="1295"/>
                  </a:cubicBezTo>
                  <a:cubicBezTo>
                    <a:pt x="381" y="1105"/>
                    <a:pt x="412" y="852"/>
                    <a:pt x="476" y="662"/>
                  </a:cubicBezTo>
                  <a:cubicBezTo>
                    <a:pt x="571" y="472"/>
                    <a:pt x="729" y="377"/>
                    <a:pt x="951" y="345"/>
                  </a:cubicBezTo>
                  <a:cubicBezTo>
                    <a:pt x="1109" y="345"/>
                    <a:pt x="1204" y="124"/>
                    <a:pt x="1014" y="29"/>
                  </a:cubicBezTo>
                  <a:cubicBezTo>
                    <a:pt x="950" y="9"/>
                    <a:pt x="888" y="0"/>
                    <a:pt x="8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447;p28">
              <a:extLst>
                <a:ext uri="{FF2B5EF4-FFF2-40B4-BE49-F238E27FC236}">
                  <a16:creationId xmlns:a16="http://schemas.microsoft.com/office/drawing/2014/main" id="{04BF4109-0886-4E67-9E67-D3C19C349417}"/>
                </a:ext>
              </a:extLst>
            </p:cNvPr>
            <p:cNvSpPr/>
            <p:nvPr/>
          </p:nvSpPr>
          <p:spPr>
            <a:xfrm>
              <a:off x="4785289" y="3341110"/>
              <a:ext cx="335077" cy="92206"/>
            </a:xfrm>
            <a:custGeom>
              <a:avLst/>
              <a:gdLst/>
              <a:ahLst/>
              <a:cxnLst/>
              <a:rect l="l" t="t" r="r" b="b"/>
              <a:pathLst>
                <a:path w="10415" h="2866" extrusionOk="0">
                  <a:moveTo>
                    <a:pt x="9973" y="0"/>
                  </a:moveTo>
                  <a:cubicBezTo>
                    <a:pt x="9934" y="0"/>
                    <a:pt x="9893" y="8"/>
                    <a:pt x="9849" y="27"/>
                  </a:cubicBezTo>
                  <a:cubicBezTo>
                    <a:pt x="6682" y="1293"/>
                    <a:pt x="3737" y="2053"/>
                    <a:pt x="349" y="2243"/>
                  </a:cubicBezTo>
                  <a:cubicBezTo>
                    <a:pt x="0" y="2275"/>
                    <a:pt x="0" y="2845"/>
                    <a:pt x="349" y="2845"/>
                  </a:cubicBezTo>
                  <a:cubicBezTo>
                    <a:pt x="637" y="2859"/>
                    <a:pt x="926" y="2866"/>
                    <a:pt x="1216" y="2866"/>
                  </a:cubicBezTo>
                  <a:cubicBezTo>
                    <a:pt x="4273" y="2866"/>
                    <a:pt x="7415" y="2106"/>
                    <a:pt x="10134" y="660"/>
                  </a:cubicBezTo>
                  <a:cubicBezTo>
                    <a:pt x="10415" y="492"/>
                    <a:pt x="10273" y="0"/>
                    <a:pt x="99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448;p28">
              <a:extLst>
                <a:ext uri="{FF2B5EF4-FFF2-40B4-BE49-F238E27FC236}">
                  <a16:creationId xmlns:a16="http://schemas.microsoft.com/office/drawing/2014/main" id="{75956227-8BF0-4CAA-9736-D5B13DA7C9D9}"/>
                </a:ext>
              </a:extLst>
            </p:cNvPr>
            <p:cNvSpPr/>
            <p:nvPr/>
          </p:nvSpPr>
          <p:spPr>
            <a:xfrm>
              <a:off x="5283894" y="4449057"/>
              <a:ext cx="179973" cy="147382"/>
            </a:xfrm>
            <a:custGeom>
              <a:avLst/>
              <a:gdLst/>
              <a:ahLst/>
              <a:cxnLst/>
              <a:rect l="l" t="t" r="r" b="b"/>
              <a:pathLst>
                <a:path w="5594" h="4581" extrusionOk="0">
                  <a:moveTo>
                    <a:pt x="3363" y="639"/>
                  </a:moveTo>
                  <a:cubicBezTo>
                    <a:pt x="3961" y="639"/>
                    <a:pt x="4555" y="1037"/>
                    <a:pt x="4770" y="1596"/>
                  </a:cubicBezTo>
                  <a:cubicBezTo>
                    <a:pt x="4810" y="1753"/>
                    <a:pt x="4679" y="1861"/>
                    <a:pt x="4552" y="1861"/>
                  </a:cubicBezTo>
                  <a:cubicBezTo>
                    <a:pt x="4473" y="1861"/>
                    <a:pt x="4395" y="1820"/>
                    <a:pt x="4359" y="1723"/>
                  </a:cubicBezTo>
                  <a:cubicBezTo>
                    <a:pt x="4186" y="1292"/>
                    <a:pt x="3765" y="1052"/>
                    <a:pt x="3324" y="1052"/>
                  </a:cubicBezTo>
                  <a:cubicBezTo>
                    <a:pt x="3116" y="1052"/>
                    <a:pt x="2904" y="1105"/>
                    <a:pt x="2712" y="1216"/>
                  </a:cubicBezTo>
                  <a:cubicBezTo>
                    <a:pt x="2688" y="1230"/>
                    <a:pt x="2664" y="1237"/>
                    <a:pt x="2641" y="1237"/>
                  </a:cubicBezTo>
                  <a:cubicBezTo>
                    <a:pt x="2513" y="1237"/>
                    <a:pt x="2419" y="1038"/>
                    <a:pt x="2554" y="931"/>
                  </a:cubicBezTo>
                  <a:cubicBezTo>
                    <a:pt x="2798" y="728"/>
                    <a:pt x="3081" y="639"/>
                    <a:pt x="3363" y="639"/>
                  </a:cubicBezTo>
                  <a:close/>
                  <a:moveTo>
                    <a:pt x="3149" y="1"/>
                  </a:moveTo>
                  <a:cubicBezTo>
                    <a:pt x="1514" y="1"/>
                    <a:pt x="0" y="1438"/>
                    <a:pt x="1033" y="3275"/>
                  </a:cubicBezTo>
                  <a:cubicBezTo>
                    <a:pt x="1461" y="4039"/>
                    <a:pt x="2271" y="4580"/>
                    <a:pt x="3113" y="4580"/>
                  </a:cubicBezTo>
                  <a:cubicBezTo>
                    <a:pt x="3457" y="4580"/>
                    <a:pt x="3807" y="4490"/>
                    <a:pt x="4137" y="4288"/>
                  </a:cubicBezTo>
                  <a:cubicBezTo>
                    <a:pt x="5404" y="3560"/>
                    <a:pt x="5594" y="2008"/>
                    <a:pt x="5150" y="741"/>
                  </a:cubicBezTo>
                  <a:lnTo>
                    <a:pt x="5150" y="709"/>
                  </a:lnTo>
                  <a:cubicBezTo>
                    <a:pt x="5132" y="719"/>
                    <a:pt x="5111" y="722"/>
                    <a:pt x="5088" y="722"/>
                  </a:cubicBezTo>
                  <a:cubicBezTo>
                    <a:pt x="5034" y="722"/>
                    <a:pt x="4974" y="700"/>
                    <a:pt x="4929" y="678"/>
                  </a:cubicBezTo>
                  <a:cubicBezTo>
                    <a:pt x="4406" y="207"/>
                    <a:pt x="3769" y="1"/>
                    <a:pt x="314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449;p28">
              <a:extLst>
                <a:ext uri="{FF2B5EF4-FFF2-40B4-BE49-F238E27FC236}">
                  <a16:creationId xmlns:a16="http://schemas.microsoft.com/office/drawing/2014/main" id="{6F664249-4364-4E0C-AF61-C9CB1993A668}"/>
                </a:ext>
              </a:extLst>
            </p:cNvPr>
            <p:cNvSpPr/>
            <p:nvPr/>
          </p:nvSpPr>
          <p:spPr>
            <a:xfrm>
              <a:off x="5277395" y="4425989"/>
              <a:ext cx="201754" cy="190107"/>
            </a:xfrm>
            <a:custGeom>
              <a:avLst/>
              <a:gdLst/>
              <a:ahLst/>
              <a:cxnLst/>
              <a:rect l="l" t="t" r="r" b="b"/>
              <a:pathLst>
                <a:path w="6271" h="5909" extrusionOk="0">
                  <a:moveTo>
                    <a:pt x="3378" y="724"/>
                  </a:moveTo>
                  <a:cubicBezTo>
                    <a:pt x="3957" y="724"/>
                    <a:pt x="4555" y="911"/>
                    <a:pt x="5067" y="1363"/>
                  </a:cubicBezTo>
                  <a:cubicBezTo>
                    <a:pt x="5099" y="1426"/>
                    <a:pt x="5162" y="1458"/>
                    <a:pt x="5257" y="1458"/>
                  </a:cubicBezTo>
                  <a:cubicBezTo>
                    <a:pt x="5733" y="2598"/>
                    <a:pt x="5606" y="4182"/>
                    <a:pt x="4307" y="4973"/>
                  </a:cubicBezTo>
                  <a:cubicBezTo>
                    <a:pt x="4022" y="5156"/>
                    <a:pt x="3711" y="5248"/>
                    <a:pt x="3391" y="5248"/>
                  </a:cubicBezTo>
                  <a:cubicBezTo>
                    <a:pt x="3213" y="5248"/>
                    <a:pt x="3032" y="5220"/>
                    <a:pt x="2851" y="5163"/>
                  </a:cubicBezTo>
                  <a:cubicBezTo>
                    <a:pt x="2217" y="5005"/>
                    <a:pt x="1616" y="4530"/>
                    <a:pt x="1299" y="3960"/>
                  </a:cubicBezTo>
                  <a:cubicBezTo>
                    <a:pt x="729" y="2946"/>
                    <a:pt x="887" y="1965"/>
                    <a:pt x="1679" y="1300"/>
                  </a:cubicBezTo>
                  <a:cubicBezTo>
                    <a:pt x="2127" y="951"/>
                    <a:pt x="2741" y="724"/>
                    <a:pt x="3378" y="724"/>
                  </a:cubicBezTo>
                  <a:close/>
                  <a:moveTo>
                    <a:pt x="3428" y="1"/>
                  </a:moveTo>
                  <a:cubicBezTo>
                    <a:pt x="2785" y="1"/>
                    <a:pt x="2140" y="187"/>
                    <a:pt x="1616" y="508"/>
                  </a:cubicBezTo>
                  <a:cubicBezTo>
                    <a:pt x="349" y="1300"/>
                    <a:pt x="0" y="2915"/>
                    <a:pt x="792" y="4308"/>
                  </a:cubicBezTo>
                  <a:cubicBezTo>
                    <a:pt x="887" y="4498"/>
                    <a:pt x="1045" y="4688"/>
                    <a:pt x="1204" y="4910"/>
                  </a:cubicBezTo>
                  <a:cubicBezTo>
                    <a:pt x="1750" y="5499"/>
                    <a:pt x="2551" y="5908"/>
                    <a:pt x="3381" y="5908"/>
                  </a:cubicBezTo>
                  <a:cubicBezTo>
                    <a:pt x="3754" y="5908"/>
                    <a:pt x="4133" y="5825"/>
                    <a:pt x="4497" y="5638"/>
                  </a:cubicBezTo>
                  <a:cubicBezTo>
                    <a:pt x="5257" y="5258"/>
                    <a:pt x="5923" y="4340"/>
                    <a:pt x="6113" y="3390"/>
                  </a:cubicBezTo>
                  <a:cubicBezTo>
                    <a:pt x="6271" y="2598"/>
                    <a:pt x="6113" y="1838"/>
                    <a:pt x="5637" y="1300"/>
                  </a:cubicBezTo>
                  <a:lnTo>
                    <a:pt x="5606" y="1268"/>
                  </a:lnTo>
                  <a:cubicBezTo>
                    <a:pt x="5637" y="1173"/>
                    <a:pt x="5606" y="1078"/>
                    <a:pt x="5574" y="983"/>
                  </a:cubicBezTo>
                  <a:cubicBezTo>
                    <a:pt x="5542" y="951"/>
                    <a:pt x="5479" y="920"/>
                    <a:pt x="5479" y="856"/>
                  </a:cubicBezTo>
                  <a:cubicBezTo>
                    <a:pt x="4932" y="258"/>
                    <a:pt x="4182" y="1"/>
                    <a:pt x="3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450;p28">
              <a:extLst>
                <a:ext uri="{FF2B5EF4-FFF2-40B4-BE49-F238E27FC236}">
                  <a16:creationId xmlns:a16="http://schemas.microsoft.com/office/drawing/2014/main" id="{9AB3D684-1C68-4FE2-AA9D-DD41CB63E141}"/>
                </a:ext>
              </a:extLst>
            </p:cNvPr>
            <p:cNvSpPr/>
            <p:nvPr/>
          </p:nvSpPr>
          <p:spPr>
            <a:xfrm>
              <a:off x="5360946" y="4468489"/>
              <a:ext cx="79498" cy="42918"/>
            </a:xfrm>
            <a:custGeom>
              <a:avLst/>
              <a:gdLst/>
              <a:ahLst/>
              <a:cxnLst/>
              <a:rect l="l" t="t" r="r" b="b"/>
              <a:pathLst>
                <a:path w="2471" h="1334" extrusionOk="0">
                  <a:moveTo>
                    <a:pt x="987" y="1"/>
                  </a:moveTo>
                  <a:cubicBezTo>
                    <a:pt x="675" y="1"/>
                    <a:pt x="376" y="91"/>
                    <a:pt x="127" y="295"/>
                  </a:cubicBezTo>
                  <a:cubicBezTo>
                    <a:pt x="0" y="359"/>
                    <a:pt x="32" y="485"/>
                    <a:pt x="95" y="580"/>
                  </a:cubicBezTo>
                  <a:lnTo>
                    <a:pt x="127" y="612"/>
                  </a:lnTo>
                  <a:cubicBezTo>
                    <a:pt x="149" y="634"/>
                    <a:pt x="219" y="657"/>
                    <a:pt x="281" y="657"/>
                  </a:cubicBezTo>
                  <a:cubicBezTo>
                    <a:pt x="306" y="657"/>
                    <a:pt x="330" y="653"/>
                    <a:pt x="349" y="644"/>
                  </a:cubicBezTo>
                  <a:cubicBezTo>
                    <a:pt x="515" y="551"/>
                    <a:pt x="724" y="502"/>
                    <a:pt x="932" y="502"/>
                  </a:cubicBezTo>
                  <a:cubicBezTo>
                    <a:pt x="1081" y="502"/>
                    <a:pt x="1230" y="527"/>
                    <a:pt x="1362" y="580"/>
                  </a:cubicBezTo>
                  <a:cubicBezTo>
                    <a:pt x="1615" y="675"/>
                    <a:pt x="1869" y="897"/>
                    <a:pt x="1932" y="1150"/>
                  </a:cubicBezTo>
                  <a:cubicBezTo>
                    <a:pt x="2003" y="1268"/>
                    <a:pt x="2108" y="1333"/>
                    <a:pt x="2209" y="1333"/>
                  </a:cubicBezTo>
                  <a:cubicBezTo>
                    <a:pt x="2245" y="1333"/>
                    <a:pt x="2279" y="1325"/>
                    <a:pt x="2312" y="1309"/>
                  </a:cubicBezTo>
                  <a:cubicBezTo>
                    <a:pt x="2344" y="1309"/>
                    <a:pt x="2344" y="1277"/>
                    <a:pt x="2375" y="1277"/>
                  </a:cubicBezTo>
                  <a:cubicBezTo>
                    <a:pt x="2407" y="1214"/>
                    <a:pt x="2470" y="1087"/>
                    <a:pt x="2407" y="992"/>
                  </a:cubicBezTo>
                  <a:cubicBezTo>
                    <a:pt x="2249" y="580"/>
                    <a:pt x="1837" y="169"/>
                    <a:pt x="1362" y="42"/>
                  </a:cubicBezTo>
                  <a:cubicBezTo>
                    <a:pt x="1236" y="15"/>
                    <a:pt x="1110" y="1"/>
                    <a:pt x="9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451;p28">
              <a:extLst>
                <a:ext uri="{FF2B5EF4-FFF2-40B4-BE49-F238E27FC236}">
                  <a16:creationId xmlns:a16="http://schemas.microsoft.com/office/drawing/2014/main" id="{948B3DA1-ED3E-4A21-BBEC-10210BF01BCC}"/>
                </a:ext>
              </a:extLst>
            </p:cNvPr>
            <p:cNvSpPr/>
            <p:nvPr/>
          </p:nvSpPr>
          <p:spPr>
            <a:xfrm>
              <a:off x="5007406" y="3764786"/>
              <a:ext cx="123317" cy="113183"/>
            </a:xfrm>
            <a:custGeom>
              <a:avLst/>
              <a:gdLst/>
              <a:ahLst/>
              <a:cxnLst/>
              <a:rect l="l" t="t" r="r" b="b"/>
              <a:pathLst>
                <a:path w="3833" h="3518" extrusionOk="0">
                  <a:moveTo>
                    <a:pt x="1804" y="665"/>
                  </a:moveTo>
                  <a:cubicBezTo>
                    <a:pt x="2735" y="665"/>
                    <a:pt x="3253" y="2096"/>
                    <a:pt x="2439" y="2597"/>
                  </a:cubicBezTo>
                  <a:cubicBezTo>
                    <a:pt x="2399" y="2623"/>
                    <a:pt x="2357" y="2635"/>
                    <a:pt x="2317" y="2635"/>
                  </a:cubicBezTo>
                  <a:cubicBezTo>
                    <a:pt x="2161" y="2635"/>
                    <a:pt x="2028" y="2469"/>
                    <a:pt x="2154" y="2344"/>
                  </a:cubicBezTo>
                  <a:cubicBezTo>
                    <a:pt x="2407" y="2122"/>
                    <a:pt x="2470" y="1869"/>
                    <a:pt x="2407" y="1552"/>
                  </a:cubicBezTo>
                  <a:cubicBezTo>
                    <a:pt x="2312" y="1235"/>
                    <a:pt x="2090" y="982"/>
                    <a:pt x="1774" y="950"/>
                  </a:cubicBezTo>
                  <a:cubicBezTo>
                    <a:pt x="1615" y="950"/>
                    <a:pt x="1615" y="665"/>
                    <a:pt x="1774" y="665"/>
                  </a:cubicBezTo>
                  <a:cubicBezTo>
                    <a:pt x="1784" y="665"/>
                    <a:pt x="1794" y="665"/>
                    <a:pt x="1804" y="665"/>
                  </a:cubicBezTo>
                  <a:close/>
                  <a:moveTo>
                    <a:pt x="1805" y="0"/>
                  </a:moveTo>
                  <a:cubicBezTo>
                    <a:pt x="1805" y="32"/>
                    <a:pt x="1774" y="32"/>
                    <a:pt x="1774" y="32"/>
                  </a:cubicBezTo>
                  <a:cubicBezTo>
                    <a:pt x="792" y="190"/>
                    <a:pt x="0" y="1140"/>
                    <a:pt x="190" y="2122"/>
                  </a:cubicBezTo>
                  <a:cubicBezTo>
                    <a:pt x="329" y="2930"/>
                    <a:pt x="1106" y="3517"/>
                    <a:pt x="1916" y="3517"/>
                  </a:cubicBezTo>
                  <a:cubicBezTo>
                    <a:pt x="2027" y="3517"/>
                    <a:pt x="2138" y="3507"/>
                    <a:pt x="2249" y="3484"/>
                  </a:cubicBezTo>
                  <a:cubicBezTo>
                    <a:pt x="3230" y="3294"/>
                    <a:pt x="3832" y="2090"/>
                    <a:pt x="3452" y="1140"/>
                  </a:cubicBezTo>
                  <a:cubicBezTo>
                    <a:pt x="3167" y="380"/>
                    <a:pt x="2470" y="63"/>
                    <a:pt x="18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452;p28">
              <a:extLst>
                <a:ext uri="{FF2B5EF4-FFF2-40B4-BE49-F238E27FC236}">
                  <a16:creationId xmlns:a16="http://schemas.microsoft.com/office/drawing/2014/main" id="{E37756C8-3EEF-423B-8224-035756C837B8}"/>
                </a:ext>
              </a:extLst>
            </p:cNvPr>
            <p:cNvSpPr/>
            <p:nvPr/>
          </p:nvSpPr>
          <p:spPr>
            <a:xfrm>
              <a:off x="4991095" y="3746705"/>
              <a:ext cx="151854" cy="147511"/>
            </a:xfrm>
            <a:custGeom>
              <a:avLst/>
              <a:gdLst/>
              <a:ahLst/>
              <a:cxnLst/>
              <a:rect l="l" t="t" r="r" b="b"/>
              <a:pathLst>
                <a:path w="4720" h="4585" extrusionOk="0">
                  <a:moveTo>
                    <a:pt x="2281" y="689"/>
                  </a:moveTo>
                  <a:cubicBezTo>
                    <a:pt x="2471" y="689"/>
                    <a:pt x="2661" y="720"/>
                    <a:pt x="2819" y="752"/>
                  </a:cubicBezTo>
                  <a:cubicBezTo>
                    <a:pt x="3357" y="910"/>
                    <a:pt x="3737" y="1291"/>
                    <a:pt x="3927" y="1766"/>
                  </a:cubicBezTo>
                  <a:cubicBezTo>
                    <a:pt x="4022" y="1987"/>
                    <a:pt x="4054" y="2241"/>
                    <a:pt x="4022" y="2462"/>
                  </a:cubicBezTo>
                  <a:cubicBezTo>
                    <a:pt x="4022" y="2589"/>
                    <a:pt x="3991" y="2716"/>
                    <a:pt x="3927" y="2811"/>
                  </a:cubicBezTo>
                  <a:cubicBezTo>
                    <a:pt x="3896" y="2937"/>
                    <a:pt x="3864" y="3064"/>
                    <a:pt x="3769" y="3191"/>
                  </a:cubicBezTo>
                  <a:cubicBezTo>
                    <a:pt x="3547" y="3602"/>
                    <a:pt x="3136" y="3919"/>
                    <a:pt x="2724" y="4014"/>
                  </a:cubicBezTo>
                  <a:cubicBezTo>
                    <a:pt x="2622" y="4029"/>
                    <a:pt x="2520" y="4036"/>
                    <a:pt x="2419" y="4036"/>
                  </a:cubicBezTo>
                  <a:cubicBezTo>
                    <a:pt x="2080" y="4036"/>
                    <a:pt x="1750" y="3948"/>
                    <a:pt x="1457" y="3729"/>
                  </a:cubicBezTo>
                  <a:cubicBezTo>
                    <a:pt x="1045" y="3507"/>
                    <a:pt x="824" y="3096"/>
                    <a:pt x="729" y="2716"/>
                  </a:cubicBezTo>
                  <a:cubicBezTo>
                    <a:pt x="665" y="2272"/>
                    <a:pt x="729" y="1829"/>
                    <a:pt x="1014" y="1481"/>
                  </a:cubicBezTo>
                  <a:cubicBezTo>
                    <a:pt x="1299" y="1037"/>
                    <a:pt x="1774" y="752"/>
                    <a:pt x="2249" y="689"/>
                  </a:cubicBezTo>
                  <a:close/>
                  <a:moveTo>
                    <a:pt x="2269" y="0"/>
                  </a:moveTo>
                  <a:cubicBezTo>
                    <a:pt x="1964" y="0"/>
                    <a:pt x="1663" y="71"/>
                    <a:pt x="1394" y="214"/>
                  </a:cubicBezTo>
                  <a:cubicBezTo>
                    <a:pt x="1330" y="245"/>
                    <a:pt x="1235" y="340"/>
                    <a:pt x="1235" y="404"/>
                  </a:cubicBezTo>
                  <a:cubicBezTo>
                    <a:pt x="1235" y="467"/>
                    <a:pt x="1235" y="530"/>
                    <a:pt x="1267" y="594"/>
                  </a:cubicBezTo>
                  <a:cubicBezTo>
                    <a:pt x="475" y="1037"/>
                    <a:pt x="0" y="1956"/>
                    <a:pt x="159" y="2811"/>
                  </a:cubicBezTo>
                  <a:cubicBezTo>
                    <a:pt x="254" y="3381"/>
                    <a:pt x="602" y="3887"/>
                    <a:pt x="1109" y="4204"/>
                  </a:cubicBezTo>
                  <a:cubicBezTo>
                    <a:pt x="1521" y="4489"/>
                    <a:pt x="1996" y="4584"/>
                    <a:pt x="2439" y="4584"/>
                  </a:cubicBezTo>
                  <a:cubicBezTo>
                    <a:pt x="2597" y="4584"/>
                    <a:pt x="2692" y="4584"/>
                    <a:pt x="2851" y="4552"/>
                  </a:cubicBezTo>
                  <a:cubicBezTo>
                    <a:pt x="3452" y="4426"/>
                    <a:pt x="3959" y="4046"/>
                    <a:pt x="4276" y="3476"/>
                  </a:cubicBezTo>
                  <a:cubicBezTo>
                    <a:pt x="4624" y="2937"/>
                    <a:pt x="4719" y="2272"/>
                    <a:pt x="4529" y="1671"/>
                  </a:cubicBezTo>
                  <a:cubicBezTo>
                    <a:pt x="4339" y="1037"/>
                    <a:pt x="3864" y="530"/>
                    <a:pt x="3167" y="214"/>
                  </a:cubicBezTo>
                  <a:cubicBezTo>
                    <a:pt x="2882" y="71"/>
                    <a:pt x="2574" y="0"/>
                    <a:pt x="22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453;p28">
              <a:extLst>
                <a:ext uri="{FF2B5EF4-FFF2-40B4-BE49-F238E27FC236}">
                  <a16:creationId xmlns:a16="http://schemas.microsoft.com/office/drawing/2014/main" id="{7F0B94D9-DE42-49D2-BFF4-ED168E74294C}"/>
                </a:ext>
              </a:extLst>
            </p:cNvPr>
            <p:cNvSpPr/>
            <p:nvPr/>
          </p:nvSpPr>
          <p:spPr>
            <a:xfrm>
              <a:off x="5059364" y="3784121"/>
              <a:ext cx="42822" cy="66726"/>
            </a:xfrm>
            <a:custGeom>
              <a:avLst/>
              <a:gdLst/>
              <a:ahLst/>
              <a:cxnLst/>
              <a:rect l="l" t="t" r="r" b="b"/>
              <a:pathLst>
                <a:path w="1331" h="2074" extrusionOk="0">
                  <a:moveTo>
                    <a:pt x="64" y="1"/>
                  </a:moveTo>
                  <a:lnTo>
                    <a:pt x="32" y="33"/>
                  </a:lnTo>
                  <a:lnTo>
                    <a:pt x="0" y="64"/>
                  </a:lnTo>
                  <a:lnTo>
                    <a:pt x="0" y="159"/>
                  </a:lnTo>
                  <a:cubicBezTo>
                    <a:pt x="0" y="223"/>
                    <a:pt x="32" y="349"/>
                    <a:pt x="159" y="349"/>
                  </a:cubicBezTo>
                  <a:cubicBezTo>
                    <a:pt x="444" y="381"/>
                    <a:pt x="665" y="571"/>
                    <a:pt x="760" y="888"/>
                  </a:cubicBezTo>
                  <a:cubicBezTo>
                    <a:pt x="792" y="983"/>
                    <a:pt x="792" y="1046"/>
                    <a:pt x="792" y="1109"/>
                  </a:cubicBezTo>
                  <a:cubicBezTo>
                    <a:pt x="792" y="1299"/>
                    <a:pt x="697" y="1489"/>
                    <a:pt x="539" y="1648"/>
                  </a:cubicBezTo>
                  <a:cubicBezTo>
                    <a:pt x="475" y="1743"/>
                    <a:pt x="475" y="1838"/>
                    <a:pt x="507" y="1933"/>
                  </a:cubicBezTo>
                  <a:cubicBezTo>
                    <a:pt x="539" y="1996"/>
                    <a:pt x="634" y="2059"/>
                    <a:pt x="697" y="2059"/>
                  </a:cubicBezTo>
                  <a:cubicBezTo>
                    <a:pt x="718" y="2070"/>
                    <a:pt x="739" y="2073"/>
                    <a:pt x="759" y="2073"/>
                  </a:cubicBezTo>
                  <a:cubicBezTo>
                    <a:pt x="799" y="2073"/>
                    <a:pt x="834" y="2059"/>
                    <a:pt x="855" y="2059"/>
                  </a:cubicBezTo>
                  <a:cubicBezTo>
                    <a:pt x="1299" y="1774"/>
                    <a:pt x="1330" y="1268"/>
                    <a:pt x="1235" y="856"/>
                  </a:cubicBezTo>
                  <a:cubicBezTo>
                    <a:pt x="1109" y="413"/>
                    <a:pt x="697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454;p28">
              <a:extLst>
                <a:ext uri="{FF2B5EF4-FFF2-40B4-BE49-F238E27FC236}">
                  <a16:creationId xmlns:a16="http://schemas.microsoft.com/office/drawing/2014/main" id="{8F7F5788-0D6B-4D85-A2CC-449D99898BE2}"/>
                </a:ext>
              </a:extLst>
            </p:cNvPr>
            <p:cNvSpPr/>
            <p:nvPr/>
          </p:nvSpPr>
          <p:spPr>
            <a:xfrm>
              <a:off x="-216332" y="3545468"/>
              <a:ext cx="3525334" cy="1968378"/>
            </a:xfrm>
            <a:custGeom>
              <a:avLst/>
              <a:gdLst/>
              <a:ahLst/>
              <a:cxnLst/>
              <a:rect l="l" t="t" r="r" b="b"/>
              <a:pathLst>
                <a:path w="109576" h="61182" extrusionOk="0">
                  <a:moveTo>
                    <a:pt x="16627" y="22652"/>
                  </a:moveTo>
                  <a:cubicBezTo>
                    <a:pt x="23594" y="27560"/>
                    <a:pt x="28630" y="34717"/>
                    <a:pt x="31036" y="42951"/>
                  </a:cubicBezTo>
                  <a:cubicBezTo>
                    <a:pt x="28598" y="38771"/>
                    <a:pt x="25526" y="34654"/>
                    <a:pt x="21631" y="31709"/>
                  </a:cubicBezTo>
                  <a:cubicBezTo>
                    <a:pt x="17609" y="28732"/>
                    <a:pt x="12827" y="27085"/>
                    <a:pt x="7981" y="26008"/>
                  </a:cubicBezTo>
                  <a:cubicBezTo>
                    <a:pt x="10832" y="24995"/>
                    <a:pt x="13618" y="23982"/>
                    <a:pt x="16437" y="22873"/>
                  </a:cubicBezTo>
                  <a:cubicBezTo>
                    <a:pt x="16564" y="22810"/>
                    <a:pt x="16595" y="22715"/>
                    <a:pt x="16627" y="22652"/>
                  </a:cubicBezTo>
                  <a:close/>
                  <a:moveTo>
                    <a:pt x="58611" y="999"/>
                  </a:moveTo>
                  <a:cubicBezTo>
                    <a:pt x="58685" y="999"/>
                    <a:pt x="58752" y="1006"/>
                    <a:pt x="58810" y="1022"/>
                  </a:cubicBezTo>
                  <a:cubicBezTo>
                    <a:pt x="60267" y="1433"/>
                    <a:pt x="60109" y="3492"/>
                    <a:pt x="60045" y="4600"/>
                  </a:cubicBezTo>
                  <a:cubicBezTo>
                    <a:pt x="60045" y="4790"/>
                    <a:pt x="60172" y="4917"/>
                    <a:pt x="60330" y="4949"/>
                  </a:cubicBezTo>
                  <a:lnTo>
                    <a:pt x="60330" y="5139"/>
                  </a:lnTo>
                  <a:cubicBezTo>
                    <a:pt x="50893" y="8432"/>
                    <a:pt x="41519" y="12011"/>
                    <a:pt x="32303" y="15748"/>
                  </a:cubicBezTo>
                  <a:cubicBezTo>
                    <a:pt x="32082" y="15874"/>
                    <a:pt x="31987" y="16001"/>
                    <a:pt x="32018" y="16223"/>
                  </a:cubicBezTo>
                  <a:cubicBezTo>
                    <a:pt x="33348" y="25407"/>
                    <a:pt x="33032" y="34496"/>
                    <a:pt x="31670" y="43585"/>
                  </a:cubicBezTo>
                  <a:cubicBezTo>
                    <a:pt x="29485" y="33704"/>
                    <a:pt x="23056" y="25185"/>
                    <a:pt x="14252" y="20150"/>
                  </a:cubicBezTo>
                  <a:cubicBezTo>
                    <a:pt x="21662" y="16064"/>
                    <a:pt x="29263" y="12359"/>
                    <a:pt x="37022" y="9066"/>
                  </a:cubicBezTo>
                  <a:cubicBezTo>
                    <a:pt x="41107" y="7355"/>
                    <a:pt x="45256" y="5709"/>
                    <a:pt x="49468" y="4189"/>
                  </a:cubicBezTo>
                  <a:cubicBezTo>
                    <a:pt x="51431" y="3492"/>
                    <a:pt x="53427" y="2827"/>
                    <a:pt x="55390" y="2130"/>
                  </a:cubicBezTo>
                  <a:cubicBezTo>
                    <a:pt x="56031" y="1926"/>
                    <a:pt x="57769" y="999"/>
                    <a:pt x="58611" y="999"/>
                  </a:cubicBezTo>
                  <a:close/>
                  <a:moveTo>
                    <a:pt x="74106" y="1402"/>
                  </a:moveTo>
                  <a:cubicBezTo>
                    <a:pt x="73473" y="3619"/>
                    <a:pt x="72998" y="5867"/>
                    <a:pt x="72776" y="8211"/>
                  </a:cubicBezTo>
                  <a:lnTo>
                    <a:pt x="72776" y="8369"/>
                  </a:lnTo>
                  <a:cubicBezTo>
                    <a:pt x="64162" y="12042"/>
                    <a:pt x="55612" y="15653"/>
                    <a:pt x="47124" y="19453"/>
                  </a:cubicBezTo>
                  <a:cubicBezTo>
                    <a:pt x="42912" y="21353"/>
                    <a:pt x="42057" y="25850"/>
                    <a:pt x="40157" y="29745"/>
                  </a:cubicBezTo>
                  <a:cubicBezTo>
                    <a:pt x="37782" y="34527"/>
                    <a:pt x="35090" y="39151"/>
                    <a:pt x="32145" y="43648"/>
                  </a:cubicBezTo>
                  <a:cubicBezTo>
                    <a:pt x="33253" y="38296"/>
                    <a:pt x="33728" y="32817"/>
                    <a:pt x="33665" y="27370"/>
                  </a:cubicBezTo>
                  <a:cubicBezTo>
                    <a:pt x="33602" y="24235"/>
                    <a:pt x="33412" y="21100"/>
                    <a:pt x="33032" y="18028"/>
                  </a:cubicBezTo>
                  <a:cubicBezTo>
                    <a:pt x="32778" y="16286"/>
                    <a:pt x="33570" y="16096"/>
                    <a:pt x="35090" y="15463"/>
                  </a:cubicBezTo>
                  <a:cubicBezTo>
                    <a:pt x="36547" y="14861"/>
                    <a:pt x="37972" y="14291"/>
                    <a:pt x="39429" y="13721"/>
                  </a:cubicBezTo>
                  <a:cubicBezTo>
                    <a:pt x="50830" y="9192"/>
                    <a:pt x="62389" y="5075"/>
                    <a:pt x="74106" y="1402"/>
                  </a:cubicBezTo>
                  <a:close/>
                  <a:moveTo>
                    <a:pt x="6335" y="26484"/>
                  </a:moveTo>
                  <a:cubicBezTo>
                    <a:pt x="11338" y="27529"/>
                    <a:pt x="16310" y="28985"/>
                    <a:pt x="20554" y="31899"/>
                  </a:cubicBezTo>
                  <a:cubicBezTo>
                    <a:pt x="24639" y="34749"/>
                    <a:pt x="27363" y="38771"/>
                    <a:pt x="30245" y="42730"/>
                  </a:cubicBezTo>
                  <a:cubicBezTo>
                    <a:pt x="30530" y="43110"/>
                    <a:pt x="30815" y="43521"/>
                    <a:pt x="31068" y="43870"/>
                  </a:cubicBezTo>
                  <a:cubicBezTo>
                    <a:pt x="30648" y="43786"/>
                    <a:pt x="30221" y="43745"/>
                    <a:pt x="29796" y="43745"/>
                  </a:cubicBezTo>
                  <a:cubicBezTo>
                    <a:pt x="29262" y="43745"/>
                    <a:pt x="28730" y="43809"/>
                    <a:pt x="28218" y="43933"/>
                  </a:cubicBezTo>
                  <a:cubicBezTo>
                    <a:pt x="28028" y="44028"/>
                    <a:pt x="27870" y="44091"/>
                    <a:pt x="27680" y="44186"/>
                  </a:cubicBezTo>
                  <a:cubicBezTo>
                    <a:pt x="27648" y="44218"/>
                    <a:pt x="27585" y="44218"/>
                    <a:pt x="27585" y="44250"/>
                  </a:cubicBezTo>
                  <a:cubicBezTo>
                    <a:pt x="27585" y="44218"/>
                    <a:pt x="27553" y="44218"/>
                    <a:pt x="27553" y="44218"/>
                  </a:cubicBezTo>
                  <a:cubicBezTo>
                    <a:pt x="25684" y="43458"/>
                    <a:pt x="23784" y="42793"/>
                    <a:pt x="21947" y="42096"/>
                  </a:cubicBezTo>
                  <a:cubicBezTo>
                    <a:pt x="17039" y="38233"/>
                    <a:pt x="11243" y="35604"/>
                    <a:pt x="5321" y="33894"/>
                  </a:cubicBezTo>
                  <a:cubicBezTo>
                    <a:pt x="5311" y="33892"/>
                    <a:pt x="5300" y="33891"/>
                    <a:pt x="5291" y="33891"/>
                  </a:cubicBezTo>
                  <a:cubicBezTo>
                    <a:pt x="5151" y="33891"/>
                    <a:pt x="5078" y="34086"/>
                    <a:pt x="5226" y="34116"/>
                  </a:cubicBezTo>
                  <a:cubicBezTo>
                    <a:pt x="10642" y="35794"/>
                    <a:pt x="15455" y="38296"/>
                    <a:pt x="20079" y="41368"/>
                  </a:cubicBezTo>
                  <a:cubicBezTo>
                    <a:pt x="18084" y="40671"/>
                    <a:pt x="16152" y="39943"/>
                    <a:pt x="14220" y="39183"/>
                  </a:cubicBezTo>
                  <a:cubicBezTo>
                    <a:pt x="10325" y="37694"/>
                    <a:pt x="6525" y="35826"/>
                    <a:pt x="2661" y="34401"/>
                  </a:cubicBezTo>
                  <a:cubicBezTo>
                    <a:pt x="4909" y="32469"/>
                    <a:pt x="6271" y="29460"/>
                    <a:pt x="6335" y="26484"/>
                  </a:cubicBezTo>
                  <a:close/>
                  <a:moveTo>
                    <a:pt x="79332" y="6342"/>
                  </a:moveTo>
                  <a:cubicBezTo>
                    <a:pt x="77210" y="9636"/>
                    <a:pt x="75658" y="13151"/>
                    <a:pt x="74613" y="17078"/>
                  </a:cubicBezTo>
                  <a:cubicBezTo>
                    <a:pt x="74613" y="17173"/>
                    <a:pt x="74676" y="17268"/>
                    <a:pt x="74708" y="17331"/>
                  </a:cubicBezTo>
                  <a:cubicBezTo>
                    <a:pt x="73600" y="17648"/>
                    <a:pt x="72460" y="17933"/>
                    <a:pt x="71351" y="18250"/>
                  </a:cubicBezTo>
                  <a:lnTo>
                    <a:pt x="63022" y="20466"/>
                  </a:lnTo>
                  <a:cubicBezTo>
                    <a:pt x="60584" y="21100"/>
                    <a:pt x="57892" y="21575"/>
                    <a:pt x="55548" y="22557"/>
                  </a:cubicBezTo>
                  <a:cubicBezTo>
                    <a:pt x="53553" y="23412"/>
                    <a:pt x="52128" y="24932"/>
                    <a:pt x="50640" y="26452"/>
                  </a:cubicBezTo>
                  <a:cubicBezTo>
                    <a:pt x="48644" y="28415"/>
                    <a:pt x="46681" y="30410"/>
                    <a:pt x="44686" y="32342"/>
                  </a:cubicBezTo>
                  <a:cubicBezTo>
                    <a:pt x="40632" y="36333"/>
                    <a:pt x="36452" y="40354"/>
                    <a:pt x="32303" y="44313"/>
                  </a:cubicBezTo>
                  <a:lnTo>
                    <a:pt x="32272" y="44313"/>
                  </a:lnTo>
                  <a:cubicBezTo>
                    <a:pt x="35185" y="40133"/>
                    <a:pt x="37814" y="35794"/>
                    <a:pt x="40094" y="31266"/>
                  </a:cubicBezTo>
                  <a:cubicBezTo>
                    <a:pt x="41202" y="29049"/>
                    <a:pt x="42247" y="26800"/>
                    <a:pt x="43229" y="24520"/>
                  </a:cubicBezTo>
                  <a:cubicBezTo>
                    <a:pt x="43831" y="23127"/>
                    <a:pt x="44432" y="21860"/>
                    <a:pt x="45636" y="20973"/>
                  </a:cubicBezTo>
                  <a:cubicBezTo>
                    <a:pt x="46713" y="20245"/>
                    <a:pt x="48074" y="19801"/>
                    <a:pt x="49246" y="19295"/>
                  </a:cubicBezTo>
                  <a:cubicBezTo>
                    <a:pt x="59317" y="14956"/>
                    <a:pt x="69324" y="10649"/>
                    <a:pt x="79332" y="6342"/>
                  </a:cubicBezTo>
                  <a:close/>
                  <a:moveTo>
                    <a:pt x="85571" y="15178"/>
                  </a:moveTo>
                  <a:lnTo>
                    <a:pt x="85571" y="15178"/>
                  </a:lnTo>
                  <a:cubicBezTo>
                    <a:pt x="78793" y="18883"/>
                    <a:pt x="72460" y="23253"/>
                    <a:pt x="66601" y="28289"/>
                  </a:cubicBezTo>
                  <a:cubicBezTo>
                    <a:pt x="66347" y="28415"/>
                    <a:pt x="66474" y="28669"/>
                    <a:pt x="66633" y="28795"/>
                  </a:cubicBezTo>
                  <a:cubicBezTo>
                    <a:pt x="54598" y="32057"/>
                    <a:pt x="43609" y="37726"/>
                    <a:pt x="33063" y="44376"/>
                  </a:cubicBezTo>
                  <a:cubicBezTo>
                    <a:pt x="33000" y="44471"/>
                    <a:pt x="32937" y="44503"/>
                    <a:pt x="32937" y="44598"/>
                  </a:cubicBezTo>
                  <a:cubicBezTo>
                    <a:pt x="32905" y="44535"/>
                    <a:pt x="32873" y="44535"/>
                    <a:pt x="32810" y="44503"/>
                  </a:cubicBezTo>
                  <a:cubicBezTo>
                    <a:pt x="36705" y="41020"/>
                    <a:pt x="40506" y="37409"/>
                    <a:pt x="44274" y="33767"/>
                  </a:cubicBezTo>
                  <a:cubicBezTo>
                    <a:pt x="46174" y="31962"/>
                    <a:pt x="48043" y="30094"/>
                    <a:pt x="49880" y="28225"/>
                  </a:cubicBezTo>
                  <a:cubicBezTo>
                    <a:pt x="51938" y="26167"/>
                    <a:pt x="53838" y="23887"/>
                    <a:pt x="56657" y="22873"/>
                  </a:cubicBezTo>
                  <a:cubicBezTo>
                    <a:pt x="61629" y="21195"/>
                    <a:pt x="66949" y="20118"/>
                    <a:pt x="72048" y="18756"/>
                  </a:cubicBezTo>
                  <a:cubicBezTo>
                    <a:pt x="76577" y="17585"/>
                    <a:pt x="81042" y="16349"/>
                    <a:pt x="85571" y="15178"/>
                  </a:cubicBezTo>
                  <a:close/>
                  <a:moveTo>
                    <a:pt x="94288" y="25891"/>
                  </a:moveTo>
                  <a:cubicBezTo>
                    <a:pt x="96514" y="25891"/>
                    <a:pt x="98740" y="25962"/>
                    <a:pt x="100962" y="26103"/>
                  </a:cubicBezTo>
                  <a:cubicBezTo>
                    <a:pt x="88833" y="30474"/>
                    <a:pt x="77273" y="36174"/>
                    <a:pt x="65714" y="42065"/>
                  </a:cubicBezTo>
                  <a:cubicBezTo>
                    <a:pt x="64862" y="42483"/>
                    <a:pt x="64298" y="42659"/>
                    <a:pt x="63744" y="42659"/>
                  </a:cubicBezTo>
                  <a:cubicBezTo>
                    <a:pt x="63165" y="42659"/>
                    <a:pt x="62597" y="42467"/>
                    <a:pt x="61724" y="42160"/>
                  </a:cubicBezTo>
                  <a:cubicBezTo>
                    <a:pt x="60330" y="41653"/>
                    <a:pt x="58905" y="41305"/>
                    <a:pt x="57480" y="40988"/>
                  </a:cubicBezTo>
                  <a:cubicBezTo>
                    <a:pt x="55112" y="40480"/>
                    <a:pt x="52719" y="40249"/>
                    <a:pt x="50300" y="40249"/>
                  </a:cubicBezTo>
                  <a:cubicBezTo>
                    <a:pt x="50002" y="40249"/>
                    <a:pt x="49704" y="40253"/>
                    <a:pt x="49405" y="40259"/>
                  </a:cubicBezTo>
                  <a:cubicBezTo>
                    <a:pt x="43831" y="40418"/>
                    <a:pt x="38415" y="41970"/>
                    <a:pt x="33538" y="44756"/>
                  </a:cubicBezTo>
                  <a:cubicBezTo>
                    <a:pt x="33443" y="44788"/>
                    <a:pt x="33412" y="44820"/>
                    <a:pt x="33380" y="44883"/>
                  </a:cubicBezTo>
                  <a:cubicBezTo>
                    <a:pt x="33348" y="44883"/>
                    <a:pt x="33348" y="44851"/>
                    <a:pt x="33285" y="44851"/>
                  </a:cubicBezTo>
                  <a:cubicBezTo>
                    <a:pt x="44179" y="38708"/>
                    <a:pt x="54915" y="32817"/>
                    <a:pt x="67013" y="29524"/>
                  </a:cubicBezTo>
                  <a:cubicBezTo>
                    <a:pt x="75911" y="27102"/>
                    <a:pt x="85096" y="25891"/>
                    <a:pt x="94288" y="25891"/>
                  </a:cubicBezTo>
                  <a:close/>
                  <a:moveTo>
                    <a:pt x="29655" y="44216"/>
                  </a:moveTo>
                  <a:cubicBezTo>
                    <a:pt x="30313" y="44216"/>
                    <a:pt x="30958" y="44329"/>
                    <a:pt x="31575" y="44535"/>
                  </a:cubicBezTo>
                  <a:cubicBezTo>
                    <a:pt x="31512" y="44693"/>
                    <a:pt x="31512" y="44851"/>
                    <a:pt x="31480" y="45010"/>
                  </a:cubicBezTo>
                  <a:cubicBezTo>
                    <a:pt x="31461" y="45179"/>
                    <a:pt x="31587" y="45270"/>
                    <a:pt x="31706" y="45270"/>
                  </a:cubicBezTo>
                  <a:cubicBezTo>
                    <a:pt x="31787" y="45270"/>
                    <a:pt x="31866" y="45227"/>
                    <a:pt x="31892" y="45136"/>
                  </a:cubicBezTo>
                  <a:cubicBezTo>
                    <a:pt x="31923" y="44978"/>
                    <a:pt x="31923" y="44851"/>
                    <a:pt x="31955" y="44693"/>
                  </a:cubicBezTo>
                  <a:cubicBezTo>
                    <a:pt x="31987" y="44725"/>
                    <a:pt x="32018" y="44725"/>
                    <a:pt x="32018" y="44725"/>
                  </a:cubicBezTo>
                  <a:cubicBezTo>
                    <a:pt x="32068" y="44824"/>
                    <a:pt x="32175" y="44903"/>
                    <a:pt x="32280" y="44903"/>
                  </a:cubicBezTo>
                  <a:cubicBezTo>
                    <a:pt x="32310" y="44903"/>
                    <a:pt x="32339" y="44897"/>
                    <a:pt x="32367" y="44883"/>
                  </a:cubicBezTo>
                  <a:cubicBezTo>
                    <a:pt x="33253" y="45358"/>
                    <a:pt x="34013" y="46087"/>
                    <a:pt x="34615" y="47037"/>
                  </a:cubicBezTo>
                  <a:cubicBezTo>
                    <a:pt x="34663" y="47132"/>
                    <a:pt x="34742" y="47171"/>
                    <a:pt x="34821" y="47171"/>
                  </a:cubicBezTo>
                  <a:cubicBezTo>
                    <a:pt x="34900" y="47171"/>
                    <a:pt x="34979" y="47132"/>
                    <a:pt x="35027" y="47068"/>
                  </a:cubicBezTo>
                  <a:cubicBezTo>
                    <a:pt x="35090" y="47068"/>
                    <a:pt x="35090" y="47100"/>
                    <a:pt x="35122" y="47100"/>
                  </a:cubicBezTo>
                  <a:lnTo>
                    <a:pt x="35122" y="47163"/>
                  </a:lnTo>
                  <a:cubicBezTo>
                    <a:pt x="34854" y="47212"/>
                    <a:pt x="34568" y="47279"/>
                    <a:pt x="34321" y="47279"/>
                  </a:cubicBezTo>
                  <a:cubicBezTo>
                    <a:pt x="34246" y="47279"/>
                    <a:pt x="34175" y="47273"/>
                    <a:pt x="34108" y="47258"/>
                  </a:cubicBezTo>
                  <a:cubicBezTo>
                    <a:pt x="32986" y="45722"/>
                    <a:pt x="30815" y="45095"/>
                    <a:pt x="28909" y="45095"/>
                  </a:cubicBezTo>
                  <a:cubicBezTo>
                    <a:pt x="28772" y="45095"/>
                    <a:pt x="28637" y="45098"/>
                    <a:pt x="28503" y="45105"/>
                  </a:cubicBezTo>
                  <a:cubicBezTo>
                    <a:pt x="28313" y="44883"/>
                    <a:pt x="28123" y="44693"/>
                    <a:pt x="27965" y="44471"/>
                  </a:cubicBezTo>
                  <a:cubicBezTo>
                    <a:pt x="28531" y="44297"/>
                    <a:pt x="29097" y="44216"/>
                    <a:pt x="29655" y="44216"/>
                  </a:cubicBezTo>
                  <a:close/>
                  <a:moveTo>
                    <a:pt x="28788" y="45485"/>
                  </a:moveTo>
                  <a:lnTo>
                    <a:pt x="28788" y="45485"/>
                  </a:lnTo>
                  <a:cubicBezTo>
                    <a:pt x="30498" y="45897"/>
                    <a:pt x="32240" y="46087"/>
                    <a:pt x="33443" y="47385"/>
                  </a:cubicBezTo>
                  <a:cubicBezTo>
                    <a:pt x="31670" y="47385"/>
                    <a:pt x="30055" y="46752"/>
                    <a:pt x="28788" y="45485"/>
                  </a:cubicBezTo>
                  <a:close/>
                  <a:moveTo>
                    <a:pt x="50595" y="41039"/>
                  </a:moveTo>
                  <a:cubicBezTo>
                    <a:pt x="50875" y="41039"/>
                    <a:pt x="51154" y="41043"/>
                    <a:pt x="51431" y="41051"/>
                  </a:cubicBezTo>
                  <a:cubicBezTo>
                    <a:pt x="54440" y="41146"/>
                    <a:pt x="57480" y="41621"/>
                    <a:pt x="60394" y="42508"/>
                  </a:cubicBezTo>
                  <a:cubicBezTo>
                    <a:pt x="61224" y="42785"/>
                    <a:pt x="62889" y="43777"/>
                    <a:pt x="63739" y="43777"/>
                  </a:cubicBezTo>
                  <a:cubicBezTo>
                    <a:pt x="63765" y="43777"/>
                    <a:pt x="63790" y="43777"/>
                    <a:pt x="63814" y="43775"/>
                  </a:cubicBezTo>
                  <a:lnTo>
                    <a:pt x="63814" y="43775"/>
                  </a:lnTo>
                  <a:cubicBezTo>
                    <a:pt x="63466" y="45041"/>
                    <a:pt x="64099" y="46593"/>
                    <a:pt x="64257" y="47828"/>
                  </a:cubicBezTo>
                  <a:cubicBezTo>
                    <a:pt x="64606" y="50457"/>
                    <a:pt x="64606" y="52959"/>
                    <a:pt x="64416" y="55587"/>
                  </a:cubicBezTo>
                  <a:cubicBezTo>
                    <a:pt x="63307" y="55302"/>
                    <a:pt x="62167" y="54986"/>
                    <a:pt x="60964" y="54669"/>
                  </a:cubicBezTo>
                  <a:cubicBezTo>
                    <a:pt x="52223" y="52230"/>
                    <a:pt x="43672" y="49222"/>
                    <a:pt x="34963" y="46688"/>
                  </a:cubicBezTo>
                  <a:cubicBezTo>
                    <a:pt x="34932" y="46625"/>
                    <a:pt x="34868" y="46562"/>
                    <a:pt x="34837" y="46467"/>
                  </a:cubicBezTo>
                  <a:cubicBezTo>
                    <a:pt x="34615" y="46087"/>
                    <a:pt x="34330" y="45738"/>
                    <a:pt x="34013" y="45422"/>
                  </a:cubicBezTo>
                  <a:cubicBezTo>
                    <a:pt x="35438" y="44566"/>
                    <a:pt x="36927" y="43901"/>
                    <a:pt x="38447" y="43300"/>
                  </a:cubicBezTo>
                  <a:cubicBezTo>
                    <a:pt x="41519" y="42128"/>
                    <a:pt x="44781" y="41368"/>
                    <a:pt x="48074" y="41146"/>
                  </a:cubicBezTo>
                  <a:cubicBezTo>
                    <a:pt x="48906" y="41075"/>
                    <a:pt x="49755" y="41039"/>
                    <a:pt x="50595" y="41039"/>
                  </a:cubicBezTo>
                  <a:close/>
                  <a:moveTo>
                    <a:pt x="102514" y="26420"/>
                  </a:moveTo>
                  <a:cubicBezTo>
                    <a:pt x="104952" y="29524"/>
                    <a:pt x="106377" y="32912"/>
                    <a:pt x="106282" y="36903"/>
                  </a:cubicBezTo>
                  <a:cubicBezTo>
                    <a:pt x="106124" y="36966"/>
                    <a:pt x="106060" y="37188"/>
                    <a:pt x="106124" y="37314"/>
                  </a:cubicBezTo>
                  <a:cubicBezTo>
                    <a:pt x="106124" y="37346"/>
                    <a:pt x="106187" y="37378"/>
                    <a:pt x="106187" y="37409"/>
                  </a:cubicBezTo>
                  <a:cubicBezTo>
                    <a:pt x="106187" y="37504"/>
                    <a:pt x="106219" y="37536"/>
                    <a:pt x="106251" y="37568"/>
                  </a:cubicBezTo>
                  <a:cubicBezTo>
                    <a:pt x="104224" y="38549"/>
                    <a:pt x="97383" y="41685"/>
                    <a:pt x="96591" y="42096"/>
                  </a:cubicBezTo>
                  <a:cubicBezTo>
                    <a:pt x="93076" y="43743"/>
                    <a:pt x="89561" y="45422"/>
                    <a:pt x="86014" y="47005"/>
                  </a:cubicBezTo>
                  <a:cubicBezTo>
                    <a:pt x="79047" y="50140"/>
                    <a:pt x="71985" y="52895"/>
                    <a:pt x="65017" y="56031"/>
                  </a:cubicBezTo>
                  <a:cubicBezTo>
                    <a:pt x="65207" y="53877"/>
                    <a:pt x="65271" y="51787"/>
                    <a:pt x="65081" y="49665"/>
                  </a:cubicBezTo>
                  <a:cubicBezTo>
                    <a:pt x="64922" y="47860"/>
                    <a:pt x="64004" y="45548"/>
                    <a:pt x="64257" y="43743"/>
                  </a:cubicBezTo>
                  <a:cubicBezTo>
                    <a:pt x="65049" y="43521"/>
                    <a:pt x="65967" y="42825"/>
                    <a:pt x="66601" y="42508"/>
                  </a:cubicBezTo>
                  <a:cubicBezTo>
                    <a:pt x="78350" y="36618"/>
                    <a:pt x="90131" y="30854"/>
                    <a:pt x="102514" y="26420"/>
                  </a:cubicBezTo>
                  <a:close/>
                  <a:moveTo>
                    <a:pt x="106884" y="37663"/>
                  </a:moveTo>
                  <a:cubicBezTo>
                    <a:pt x="107232" y="37821"/>
                    <a:pt x="107644" y="37979"/>
                    <a:pt x="107992" y="38138"/>
                  </a:cubicBezTo>
                  <a:cubicBezTo>
                    <a:pt x="108151" y="38201"/>
                    <a:pt x="108277" y="38233"/>
                    <a:pt x="108436" y="38328"/>
                  </a:cubicBezTo>
                  <a:lnTo>
                    <a:pt x="86806" y="48778"/>
                  </a:lnTo>
                  <a:cubicBezTo>
                    <a:pt x="79680" y="52230"/>
                    <a:pt x="72555" y="56189"/>
                    <a:pt x="65081" y="58786"/>
                  </a:cubicBezTo>
                  <a:cubicBezTo>
                    <a:pt x="64289" y="57614"/>
                    <a:pt x="61375" y="57297"/>
                    <a:pt x="60172" y="56854"/>
                  </a:cubicBezTo>
                  <a:cubicBezTo>
                    <a:pt x="57448" y="55872"/>
                    <a:pt x="54725" y="54859"/>
                    <a:pt x="52001" y="53814"/>
                  </a:cubicBezTo>
                  <a:cubicBezTo>
                    <a:pt x="49215" y="52737"/>
                    <a:pt x="46491" y="51534"/>
                    <a:pt x="43736" y="50394"/>
                  </a:cubicBezTo>
                  <a:lnTo>
                    <a:pt x="43736" y="50394"/>
                  </a:lnTo>
                  <a:cubicBezTo>
                    <a:pt x="50481" y="52705"/>
                    <a:pt x="57480" y="54479"/>
                    <a:pt x="64289" y="56252"/>
                  </a:cubicBezTo>
                  <a:lnTo>
                    <a:pt x="64447" y="56252"/>
                  </a:lnTo>
                  <a:cubicBezTo>
                    <a:pt x="64447" y="56347"/>
                    <a:pt x="64542" y="56379"/>
                    <a:pt x="64574" y="56379"/>
                  </a:cubicBezTo>
                  <a:cubicBezTo>
                    <a:pt x="64574" y="56484"/>
                    <a:pt x="64661" y="56545"/>
                    <a:pt x="64745" y="56545"/>
                  </a:cubicBezTo>
                  <a:cubicBezTo>
                    <a:pt x="64762" y="56545"/>
                    <a:pt x="64779" y="56543"/>
                    <a:pt x="64796" y="56537"/>
                  </a:cubicBezTo>
                  <a:cubicBezTo>
                    <a:pt x="72618" y="53909"/>
                    <a:pt x="80219" y="50489"/>
                    <a:pt x="87692" y="47037"/>
                  </a:cubicBezTo>
                  <a:cubicBezTo>
                    <a:pt x="91493" y="45295"/>
                    <a:pt x="95293" y="43521"/>
                    <a:pt x="99062" y="41685"/>
                  </a:cubicBezTo>
                  <a:cubicBezTo>
                    <a:pt x="101025" y="40735"/>
                    <a:pt x="102957" y="39784"/>
                    <a:pt x="104920" y="38803"/>
                  </a:cubicBezTo>
                  <a:cubicBezTo>
                    <a:pt x="105490" y="38486"/>
                    <a:pt x="106441" y="38233"/>
                    <a:pt x="106884" y="37663"/>
                  </a:cubicBezTo>
                  <a:close/>
                  <a:moveTo>
                    <a:pt x="888" y="34591"/>
                  </a:moveTo>
                  <a:cubicBezTo>
                    <a:pt x="4846" y="36744"/>
                    <a:pt x="9343" y="38296"/>
                    <a:pt x="13555" y="39911"/>
                  </a:cubicBezTo>
                  <a:cubicBezTo>
                    <a:pt x="18084" y="41685"/>
                    <a:pt x="22644" y="43426"/>
                    <a:pt x="27363" y="44756"/>
                  </a:cubicBezTo>
                  <a:cubicBezTo>
                    <a:pt x="28449" y="46928"/>
                    <a:pt x="30900" y="48254"/>
                    <a:pt x="33307" y="48254"/>
                  </a:cubicBezTo>
                  <a:cubicBezTo>
                    <a:pt x="33990" y="48254"/>
                    <a:pt x="34669" y="48147"/>
                    <a:pt x="35312" y="47923"/>
                  </a:cubicBezTo>
                  <a:cubicBezTo>
                    <a:pt x="35565" y="47860"/>
                    <a:pt x="35597" y="47670"/>
                    <a:pt x="35597" y="47512"/>
                  </a:cubicBezTo>
                  <a:cubicBezTo>
                    <a:pt x="40030" y="49760"/>
                    <a:pt x="44623" y="51629"/>
                    <a:pt x="49215" y="53497"/>
                  </a:cubicBezTo>
                  <a:cubicBezTo>
                    <a:pt x="50355" y="53972"/>
                    <a:pt x="61439" y="57994"/>
                    <a:pt x="64257" y="58944"/>
                  </a:cubicBezTo>
                  <a:lnTo>
                    <a:pt x="64257" y="59007"/>
                  </a:lnTo>
                  <a:cubicBezTo>
                    <a:pt x="64257" y="59039"/>
                    <a:pt x="64226" y="59071"/>
                    <a:pt x="64226" y="59102"/>
                  </a:cubicBezTo>
                  <a:cubicBezTo>
                    <a:pt x="64162" y="59229"/>
                    <a:pt x="64257" y="59419"/>
                    <a:pt x="64384" y="59514"/>
                  </a:cubicBezTo>
                  <a:cubicBezTo>
                    <a:pt x="64416" y="59546"/>
                    <a:pt x="64479" y="59546"/>
                    <a:pt x="64542" y="59577"/>
                  </a:cubicBezTo>
                  <a:cubicBezTo>
                    <a:pt x="64542" y="59641"/>
                    <a:pt x="64574" y="59641"/>
                    <a:pt x="64606" y="59641"/>
                  </a:cubicBezTo>
                  <a:cubicBezTo>
                    <a:pt x="64637" y="59894"/>
                    <a:pt x="64796" y="60179"/>
                    <a:pt x="65017" y="60433"/>
                  </a:cubicBezTo>
                  <a:lnTo>
                    <a:pt x="65017" y="60433"/>
                  </a:lnTo>
                  <a:cubicBezTo>
                    <a:pt x="55073" y="56886"/>
                    <a:pt x="45478" y="52737"/>
                    <a:pt x="35660" y="48905"/>
                  </a:cubicBezTo>
                  <a:cubicBezTo>
                    <a:pt x="35765" y="48696"/>
                    <a:pt x="35610" y="48422"/>
                    <a:pt x="35357" y="48422"/>
                  </a:cubicBezTo>
                  <a:cubicBezTo>
                    <a:pt x="35304" y="48422"/>
                    <a:pt x="35246" y="48434"/>
                    <a:pt x="35185" y="48462"/>
                  </a:cubicBezTo>
                  <a:cubicBezTo>
                    <a:pt x="34303" y="48835"/>
                    <a:pt x="33357" y="49026"/>
                    <a:pt x="32411" y="49026"/>
                  </a:cubicBezTo>
                  <a:cubicBezTo>
                    <a:pt x="31591" y="49026"/>
                    <a:pt x="30771" y="48882"/>
                    <a:pt x="29991" y="48588"/>
                  </a:cubicBezTo>
                  <a:cubicBezTo>
                    <a:pt x="28440" y="48018"/>
                    <a:pt x="27521" y="46942"/>
                    <a:pt x="26476" y="45770"/>
                  </a:cubicBezTo>
                  <a:cubicBezTo>
                    <a:pt x="26603" y="45612"/>
                    <a:pt x="26603" y="45295"/>
                    <a:pt x="26318" y="45200"/>
                  </a:cubicBezTo>
                  <a:cubicBezTo>
                    <a:pt x="17672" y="42286"/>
                    <a:pt x="9185" y="38866"/>
                    <a:pt x="539" y="35953"/>
                  </a:cubicBezTo>
                  <a:cubicBezTo>
                    <a:pt x="666" y="35509"/>
                    <a:pt x="793" y="35066"/>
                    <a:pt x="888" y="34591"/>
                  </a:cubicBezTo>
                  <a:close/>
                  <a:moveTo>
                    <a:pt x="108911" y="38834"/>
                  </a:moveTo>
                  <a:lnTo>
                    <a:pt x="108911" y="38834"/>
                  </a:lnTo>
                  <a:cubicBezTo>
                    <a:pt x="108816" y="39278"/>
                    <a:pt x="108784" y="39753"/>
                    <a:pt x="108816" y="40196"/>
                  </a:cubicBezTo>
                  <a:cubicBezTo>
                    <a:pt x="94628" y="47385"/>
                    <a:pt x="80092" y="53814"/>
                    <a:pt x="65682" y="60528"/>
                  </a:cubicBezTo>
                  <a:cubicBezTo>
                    <a:pt x="65366" y="60179"/>
                    <a:pt x="65207" y="59831"/>
                    <a:pt x="65081" y="59387"/>
                  </a:cubicBezTo>
                  <a:cubicBezTo>
                    <a:pt x="65144" y="59324"/>
                    <a:pt x="65176" y="59261"/>
                    <a:pt x="65176" y="59197"/>
                  </a:cubicBezTo>
                  <a:cubicBezTo>
                    <a:pt x="72523" y="57044"/>
                    <a:pt x="79427" y="53085"/>
                    <a:pt x="86299" y="49760"/>
                  </a:cubicBezTo>
                  <a:cubicBezTo>
                    <a:pt x="93836" y="46118"/>
                    <a:pt x="101373" y="42476"/>
                    <a:pt x="108911" y="38834"/>
                  </a:cubicBezTo>
                  <a:close/>
                  <a:moveTo>
                    <a:pt x="59715" y="0"/>
                  </a:moveTo>
                  <a:cubicBezTo>
                    <a:pt x="59687" y="0"/>
                    <a:pt x="59660" y="3"/>
                    <a:pt x="59634" y="8"/>
                  </a:cubicBezTo>
                  <a:cubicBezTo>
                    <a:pt x="43577" y="5075"/>
                    <a:pt x="28123" y="11694"/>
                    <a:pt x="13397" y="19801"/>
                  </a:cubicBezTo>
                  <a:cubicBezTo>
                    <a:pt x="13112" y="19960"/>
                    <a:pt x="13112" y="20340"/>
                    <a:pt x="13397" y="20498"/>
                  </a:cubicBezTo>
                  <a:cubicBezTo>
                    <a:pt x="14410" y="21036"/>
                    <a:pt x="15360" y="21638"/>
                    <a:pt x="16279" y="22240"/>
                  </a:cubicBezTo>
                  <a:cubicBezTo>
                    <a:pt x="12985" y="23317"/>
                    <a:pt x="9787" y="24583"/>
                    <a:pt x="6525" y="25692"/>
                  </a:cubicBezTo>
                  <a:cubicBezTo>
                    <a:pt x="6271" y="25787"/>
                    <a:pt x="6176" y="26103"/>
                    <a:pt x="6271" y="26293"/>
                  </a:cubicBezTo>
                  <a:cubicBezTo>
                    <a:pt x="6176" y="26293"/>
                    <a:pt x="6145" y="26325"/>
                    <a:pt x="6145" y="26420"/>
                  </a:cubicBezTo>
                  <a:cubicBezTo>
                    <a:pt x="5670" y="29460"/>
                    <a:pt x="4434" y="31899"/>
                    <a:pt x="2313" y="34116"/>
                  </a:cubicBezTo>
                  <a:cubicBezTo>
                    <a:pt x="2281" y="34179"/>
                    <a:pt x="2218" y="34211"/>
                    <a:pt x="2218" y="34242"/>
                  </a:cubicBezTo>
                  <a:lnTo>
                    <a:pt x="1173" y="33894"/>
                  </a:lnTo>
                  <a:cubicBezTo>
                    <a:pt x="1139" y="33886"/>
                    <a:pt x="1105" y="33882"/>
                    <a:pt x="1072" y="33882"/>
                  </a:cubicBezTo>
                  <a:cubicBezTo>
                    <a:pt x="983" y="33882"/>
                    <a:pt x="902" y="33911"/>
                    <a:pt x="856" y="33957"/>
                  </a:cubicBezTo>
                  <a:cubicBezTo>
                    <a:pt x="761" y="33957"/>
                    <a:pt x="634" y="34021"/>
                    <a:pt x="603" y="34116"/>
                  </a:cubicBezTo>
                  <a:cubicBezTo>
                    <a:pt x="381" y="34654"/>
                    <a:pt x="191" y="35224"/>
                    <a:pt x="64" y="35794"/>
                  </a:cubicBezTo>
                  <a:cubicBezTo>
                    <a:pt x="1" y="35953"/>
                    <a:pt x="96" y="36079"/>
                    <a:pt x="159" y="36111"/>
                  </a:cubicBezTo>
                  <a:cubicBezTo>
                    <a:pt x="159" y="36174"/>
                    <a:pt x="159" y="36238"/>
                    <a:pt x="254" y="36269"/>
                  </a:cubicBezTo>
                  <a:cubicBezTo>
                    <a:pt x="8488" y="40101"/>
                    <a:pt x="17387" y="43046"/>
                    <a:pt x="26064" y="45802"/>
                  </a:cubicBezTo>
                  <a:cubicBezTo>
                    <a:pt x="26875" y="48419"/>
                    <a:pt x="29736" y="49647"/>
                    <a:pt x="32441" y="49647"/>
                  </a:cubicBezTo>
                  <a:cubicBezTo>
                    <a:pt x="33434" y="49647"/>
                    <a:pt x="34406" y="49482"/>
                    <a:pt x="35248" y="49158"/>
                  </a:cubicBezTo>
                  <a:cubicBezTo>
                    <a:pt x="44813" y="53972"/>
                    <a:pt x="55105" y="57646"/>
                    <a:pt x="65239" y="61161"/>
                  </a:cubicBezTo>
                  <a:cubicBezTo>
                    <a:pt x="65274" y="61175"/>
                    <a:pt x="65307" y="61181"/>
                    <a:pt x="65338" y="61181"/>
                  </a:cubicBezTo>
                  <a:cubicBezTo>
                    <a:pt x="65450" y="61181"/>
                    <a:pt x="65538" y="61101"/>
                    <a:pt x="65587" y="61003"/>
                  </a:cubicBezTo>
                  <a:cubicBezTo>
                    <a:pt x="80535" y="55112"/>
                    <a:pt x="95008" y="47892"/>
                    <a:pt x="109354" y="40608"/>
                  </a:cubicBezTo>
                  <a:cubicBezTo>
                    <a:pt x="109576" y="40544"/>
                    <a:pt x="109544" y="40259"/>
                    <a:pt x="109386" y="40133"/>
                  </a:cubicBezTo>
                  <a:cubicBezTo>
                    <a:pt x="109417" y="39626"/>
                    <a:pt x="109354" y="39088"/>
                    <a:pt x="109386" y="38613"/>
                  </a:cubicBezTo>
                  <a:lnTo>
                    <a:pt x="109386" y="38486"/>
                  </a:lnTo>
                  <a:cubicBezTo>
                    <a:pt x="109417" y="38359"/>
                    <a:pt x="109386" y="38233"/>
                    <a:pt x="109322" y="38169"/>
                  </a:cubicBezTo>
                  <a:cubicBezTo>
                    <a:pt x="109037" y="37979"/>
                    <a:pt x="108626" y="37884"/>
                    <a:pt x="108277" y="37758"/>
                  </a:cubicBezTo>
                  <a:cubicBezTo>
                    <a:pt x="107897" y="37663"/>
                    <a:pt x="107517" y="37536"/>
                    <a:pt x="107137" y="37409"/>
                  </a:cubicBezTo>
                  <a:cubicBezTo>
                    <a:pt x="107137" y="37378"/>
                    <a:pt x="107169" y="37378"/>
                    <a:pt x="107169" y="37346"/>
                  </a:cubicBezTo>
                  <a:cubicBezTo>
                    <a:pt x="107201" y="37219"/>
                    <a:pt x="107169" y="37061"/>
                    <a:pt x="107106" y="36966"/>
                  </a:cubicBezTo>
                  <a:cubicBezTo>
                    <a:pt x="107201" y="33071"/>
                    <a:pt x="105902" y="29049"/>
                    <a:pt x="103052" y="26293"/>
                  </a:cubicBezTo>
                  <a:cubicBezTo>
                    <a:pt x="103084" y="26262"/>
                    <a:pt x="103179" y="26262"/>
                    <a:pt x="103210" y="26198"/>
                  </a:cubicBezTo>
                  <a:cubicBezTo>
                    <a:pt x="103654" y="26040"/>
                    <a:pt x="103559" y="25407"/>
                    <a:pt x="103084" y="25375"/>
                  </a:cubicBezTo>
                  <a:cubicBezTo>
                    <a:pt x="100276" y="25153"/>
                    <a:pt x="97464" y="25041"/>
                    <a:pt x="94656" y="25041"/>
                  </a:cubicBezTo>
                  <a:cubicBezTo>
                    <a:pt x="85460" y="25041"/>
                    <a:pt x="76296" y="26235"/>
                    <a:pt x="67393" y="28637"/>
                  </a:cubicBezTo>
                  <a:cubicBezTo>
                    <a:pt x="73948" y="23000"/>
                    <a:pt x="81169" y="18218"/>
                    <a:pt x="88833" y="14291"/>
                  </a:cubicBezTo>
                  <a:cubicBezTo>
                    <a:pt x="89206" y="14119"/>
                    <a:pt x="89007" y="13609"/>
                    <a:pt x="88660" y="13609"/>
                  </a:cubicBezTo>
                  <a:cubicBezTo>
                    <a:pt x="88624" y="13609"/>
                    <a:pt x="88586" y="13614"/>
                    <a:pt x="88548" y="13626"/>
                  </a:cubicBezTo>
                  <a:cubicBezTo>
                    <a:pt x="84209" y="14766"/>
                    <a:pt x="79839" y="15969"/>
                    <a:pt x="75500" y="17110"/>
                  </a:cubicBezTo>
                  <a:cubicBezTo>
                    <a:pt x="76482" y="12993"/>
                    <a:pt x="78223" y="9192"/>
                    <a:pt x="80694" y="5740"/>
                  </a:cubicBezTo>
                  <a:cubicBezTo>
                    <a:pt x="80852" y="5476"/>
                    <a:pt x="80592" y="5235"/>
                    <a:pt x="80355" y="5235"/>
                  </a:cubicBezTo>
                  <a:cubicBezTo>
                    <a:pt x="80307" y="5235"/>
                    <a:pt x="80261" y="5244"/>
                    <a:pt x="80219" y="5265"/>
                  </a:cubicBezTo>
                  <a:cubicBezTo>
                    <a:pt x="78033" y="6215"/>
                    <a:pt x="75848" y="7134"/>
                    <a:pt x="73663" y="8084"/>
                  </a:cubicBezTo>
                  <a:cubicBezTo>
                    <a:pt x="73948" y="5677"/>
                    <a:pt x="74455" y="3302"/>
                    <a:pt x="75183" y="927"/>
                  </a:cubicBezTo>
                  <a:cubicBezTo>
                    <a:pt x="75238" y="680"/>
                    <a:pt x="75055" y="433"/>
                    <a:pt x="74820" y="433"/>
                  </a:cubicBezTo>
                  <a:cubicBezTo>
                    <a:pt x="74784" y="433"/>
                    <a:pt x="74746" y="439"/>
                    <a:pt x="74708" y="452"/>
                  </a:cubicBezTo>
                  <a:cubicBezTo>
                    <a:pt x="70021" y="1908"/>
                    <a:pt x="65366" y="3460"/>
                    <a:pt x="60742" y="5075"/>
                  </a:cubicBezTo>
                  <a:lnTo>
                    <a:pt x="60742" y="4949"/>
                  </a:lnTo>
                  <a:cubicBezTo>
                    <a:pt x="60900" y="4917"/>
                    <a:pt x="60995" y="4790"/>
                    <a:pt x="60995" y="4600"/>
                  </a:cubicBezTo>
                  <a:cubicBezTo>
                    <a:pt x="61090" y="3017"/>
                    <a:pt x="60774" y="1623"/>
                    <a:pt x="60045" y="198"/>
                  </a:cubicBezTo>
                  <a:cubicBezTo>
                    <a:pt x="59993" y="66"/>
                    <a:pt x="59852" y="0"/>
                    <a:pt x="597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455;p28">
              <a:extLst>
                <a:ext uri="{FF2B5EF4-FFF2-40B4-BE49-F238E27FC236}">
                  <a16:creationId xmlns:a16="http://schemas.microsoft.com/office/drawing/2014/main" id="{DA4E44E8-AFAD-48E7-B97B-55DB7A0B8424}"/>
                </a:ext>
              </a:extLst>
            </p:cNvPr>
            <p:cNvSpPr/>
            <p:nvPr/>
          </p:nvSpPr>
          <p:spPr>
            <a:xfrm>
              <a:off x="1877435" y="4794844"/>
              <a:ext cx="1410153" cy="697950"/>
            </a:xfrm>
            <a:custGeom>
              <a:avLst/>
              <a:gdLst/>
              <a:ahLst/>
              <a:cxnLst/>
              <a:rect l="l" t="t" r="r" b="b"/>
              <a:pathLst>
                <a:path w="43831" h="21694" extrusionOk="0">
                  <a:moveTo>
                    <a:pt x="43831" y="0"/>
                  </a:moveTo>
                  <a:lnTo>
                    <a:pt x="43831" y="0"/>
                  </a:lnTo>
                  <a:cubicBezTo>
                    <a:pt x="36293" y="3642"/>
                    <a:pt x="28756" y="7284"/>
                    <a:pt x="21219" y="10926"/>
                  </a:cubicBezTo>
                  <a:cubicBezTo>
                    <a:pt x="14347" y="14251"/>
                    <a:pt x="7443" y="18178"/>
                    <a:pt x="96" y="20363"/>
                  </a:cubicBezTo>
                  <a:cubicBezTo>
                    <a:pt x="96" y="20427"/>
                    <a:pt x="32" y="20522"/>
                    <a:pt x="1" y="20553"/>
                  </a:cubicBezTo>
                  <a:cubicBezTo>
                    <a:pt x="127" y="20997"/>
                    <a:pt x="286" y="21345"/>
                    <a:pt x="602" y="21694"/>
                  </a:cubicBezTo>
                  <a:cubicBezTo>
                    <a:pt x="15012" y="14980"/>
                    <a:pt x="29548" y="8551"/>
                    <a:pt x="43767" y="1362"/>
                  </a:cubicBezTo>
                  <a:cubicBezTo>
                    <a:pt x="43767" y="919"/>
                    <a:pt x="43799" y="444"/>
                    <a:pt x="438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456;p28">
              <a:extLst>
                <a:ext uri="{FF2B5EF4-FFF2-40B4-BE49-F238E27FC236}">
                  <a16:creationId xmlns:a16="http://schemas.microsoft.com/office/drawing/2014/main" id="{40ECBB42-7BF4-41F3-9EB2-54223FAA0D8E}"/>
                </a:ext>
              </a:extLst>
            </p:cNvPr>
            <p:cNvSpPr/>
            <p:nvPr/>
          </p:nvSpPr>
          <p:spPr>
            <a:xfrm>
              <a:off x="1188693" y="4759165"/>
              <a:ext cx="2083620" cy="678615"/>
            </a:xfrm>
            <a:custGeom>
              <a:avLst/>
              <a:gdLst/>
              <a:ahLst/>
              <a:cxnLst/>
              <a:rect l="l" t="t" r="r" b="b"/>
              <a:pathLst>
                <a:path w="64764" h="21093" extrusionOk="0">
                  <a:moveTo>
                    <a:pt x="63149" y="1"/>
                  </a:moveTo>
                  <a:cubicBezTo>
                    <a:pt x="62705" y="603"/>
                    <a:pt x="61755" y="824"/>
                    <a:pt x="61153" y="1141"/>
                  </a:cubicBezTo>
                  <a:cubicBezTo>
                    <a:pt x="59222" y="2154"/>
                    <a:pt x="57226" y="3105"/>
                    <a:pt x="55295" y="4055"/>
                  </a:cubicBezTo>
                  <a:cubicBezTo>
                    <a:pt x="51526" y="5860"/>
                    <a:pt x="47726" y="7633"/>
                    <a:pt x="43925" y="9375"/>
                  </a:cubicBezTo>
                  <a:cubicBezTo>
                    <a:pt x="36452" y="12795"/>
                    <a:pt x="28851" y="16247"/>
                    <a:pt x="21060" y="18844"/>
                  </a:cubicBezTo>
                  <a:cubicBezTo>
                    <a:pt x="21039" y="18849"/>
                    <a:pt x="21019" y="18852"/>
                    <a:pt x="21000" y="18852"/>
                  </a:cubicBezTo>
                  <a:cubicBezTo>
                    <a:pt x="20912" y="18852"/>
                    <a:pt x="20859" y="18791"/>
                    <a:pt x="20807" y="18686"/>
                  </a:cubicBezTo>
                  <a:lnTo>
                    <a:pt x="20712" y="18559"/>
                  </a:lnTo>
                  <a:lnTo>
                    <a:pt x="20554" y="18559"/>
                  </a:lnTo>
                  <a:cubicBezTo>
                    <a:pt x="13745" y="16817"/>
                    <a:pt x="6778" y="15012"/>
                    <a:pt x="0" y="12700"/>
                  </a:cubicBezTo>
                  <a:lnTo>
                    <a:pt x="0" y="12700"/>
                  </a:lnTo>
                  <a:cubicBezTo>
                    <a:pt x="2724" y="13872"/>
                    <a:pt x="5448" y="15044"/>
                    <a:pt x="8234" y="16120"/>
                  </a:cubicBezTo>
                  <a:cubicBezTo>
                    <a:pt x="10958" y="17134"/>
                    <a:pt x="13681" y="18179"/>
                    <a:pt x="16437" y="19161"/>
                  </a:cubicBezTo>
                  <a:cubicBezTo>
                    <a:pt x="17640" y="19604"/>
                    <a:pt x="20585" y="19921"/>
                    <a:pt x="21345" y="21092"/>
                  </a:cubicBezTo>
                  <a:cubicBezTo>
                    <a:pt x="28851" y="18464"/>
                    <a:pt x="35976" y="14505"/>
                    <a:pt x="43134" y="11053"/>
                  </a:cubicBezTo>
                  <a:lnTo>
                    <a:pt x="64764" y="603"/>
                  </a:lnTo>
                  <a:cubicBezTo>
                    <a:pt x="64605" y="508"/>
                    <a:pt x="64447" y="476"/>
                    <a:pt x="64257" y="476"/>
                  </a:cubicBezTo>
                  <a:cubicBezTo>
                    <a:pt x="63845" y="318"/>
                    <a:pt x="63497" y="159"/>
                    <a:pt x="631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457;p28">
              <a:extLst>
                <a:ext uri="{FF2B5EF4-FFF2-40B4-BE49-F238E27FC236}">
                  <a16:creationId xmlns:a16="http://schemas.microsoft.com/office/drawing/2014/main" id="{C7FA923A-0D6D-48DF-A523-A94AE7E380D6}"/>
                </a:ext>
              </a:extLst>
            </p:cNvPr>
            <p:cNvSpPr/>
            <p:nvPr/>
          </p:nvSpPr>
          <p:spPr>
            <a:xfrm>
              <a:off x="1841789" y="4395458"/>
              <a:ext cx="1364307" cy="952660"/>
            </a:xfrm>
            <a:custGeom>
              <a:avLst/>
              <a:gdLst/>
              <a:ahLst/>
              <a:cxnLst/>
              <a:rect l="l" t="t" r="r" b="b"/>
              <a:pathLst>
                <a:path w="42406" h="29611" extrusionOk="0">
                  <a:moveTo>
                    <a:pt x="38150" y="10504"/>
                  </a:moveTo>
                  <a:cubicBezTo>
                    <a:pt x="38293" y="10504"/>
                    <a:pt x="38426" y="10718"/>
                    <a:pt x="38257" y="10831"/>
                  </a:cubicBezTo>
                  <a:cubicBezTo>
                    <a:pt x="33538" y="13333"/>
                    <a:pt x="28661" y="15550"/>
                    <a:pt x="23752" y="17513"/>
                  </a:cubicBezTo>
                  <a:cubicBezTo>
                    <a:pt x="23732" y="17523"/>
                    <a:pt x="23714" y="17528"/>
                    <a:pt x="23698" y="17528"/>
                  </a:cubicBezTo>
                  <a:cubicBezTo>
                    <a:pt x="23619" y="17528"/>
                    <a:pt x="23609" y="17408"/>
                    <a:pt x="23689" y="17355"/>
                  </a:cubicBezTo>
                  <a:cubicBezTo>
                    <a:pt x="28597" y="15265"/>
                    <a:pt x="33380" y="12984"/>
                    <a:pt x="38098" y="10514"/>
                  </a:cubicBezTo>
                  <a:cubicBezTo>
                    <a:pt x="38115" y="10507"/>
                    <a:pt x="38133" y="10504"/>
                    <a:pt x="38150" y="10504"/>
                  </a:cubicBezTo>
                  <a:close/>
                  <a:moveTo>
                    <a:pt x="32502" y="3779"/>
                  </a:moveTo>
                  <a:cubicBezTo>
                    <a:pt x="32629" y="3779"/>
                    <a:pt x="32722" y="3969"/>
                    <a:pt x="32588" y="4022"/>
                  </a:cubicBezTo>
                  <a:cubicBezTo>
                    <a:pt x="22517" y="9121"/>
                    <a:pt x="12320" y="13808"/>
                    <a:pt x="2154" y="18558"/>
                  </a:cubicBezTo>
                  <a:cubicBezTo>
                    <a:pt x="2143" y="18562"/>
                    <a:pt x="2133" y="18563"/>
                    <a:pt x="2124" y="18563"/>
                  </a:cubicBezTo>
                  <a:cubicBezTo>
                    <a:pt x="2046" y="18563"/>
                    <a:pt x="2002" y="18460"/>
                    <a:pt x="2059" y="18431"/>
                  </a:cubicBezTo>
                  <a:cubicBezTo>
                    <a:pt x="12161" y="13523"/>
                    <a:pt x="22200" y="8424"/>
                    <a:pt x="32429" y="3800"/>
                  </a:cubicBezTo>
                  <a:cubicBezTo>
                    <a:pt x="32454" y="3786"/>
                    <a:pt x="32478" y="3779"/>
                    <a:pt x="32502" y="3779"/>
                  </a:cubicBezTo>
                  <a:close/>
                  <a:moveTo>
                    <a:pt x="28993" y="11485"/>
                  </a:moveTo>
                  <a:cubicBezTo>
                    <a:pt x="29106" y="11485"/>
                    <a:pt x="29212" y="11666"/>
                    <a:pt x="29073" y="11749"/>
                  </a:cubicBezTo>
                  <a:cubicBezTo>
                    <a:pt x="24417" y="13934"/>
                    <a:pt x="19793" y="16183"/>
                    <a:pt x="15296" y="18685"/>
                  </a:cubicBezTo>
                  <a:cubicBezTo>
                    <a:pt x="15288" y="18688"/>
                    <a:pt x="15280" y="18689"/>
                    <a:pt x="15272" y="18689"/>
                  </a:cubicBezTo>
                  <a:cubicBezTo>
                    <a:pt x="15191" y="18689"/>
                    <a:pt x="15144" y="18555"/>
                    <a:pt x="15201" y="18526"/>
                  </a:cubicBezTo>
                  <a:cubicBezTo>
                    <a:pt x="19730" y="16025"/>
                    <a:pt x="24259" y="13649"/>
                    <a:pt x="28946" y="11496"/>
                  </a:cubicBezTo>
                  <a:cubicBezTo>
                    <a:pt x="28961" y="11488"/>
                    <a:pt x="28977" y="11485"/>
                    <a:pt x="28993" y="11485"/>
                  </a:cubicBezTo>
                  <a:close/>
                  <a:moveTo>
                    <a:pt x="37932" y="4829"/>
                  </a:moveTo>
                  <a:cubicBezTo>
                    <a:pt x="38137" y="4829"/>
                    <a:pt x="38258" y="5106"/>
                    <a:pt x="38035" y="5162"/>
                  </a:cubicBezTo>
                  <a:cubicBezTo>
                    <a:pt x="26127" y="10388"/>
                    <a:pt x="14568" y="16310"/>
                    <a:pt x="2977" y="22263"/>
                  </a:cubicBezTo>
                  <a:cubicBezTo>
                    <a:pt x="2970" y="22279"/>
                    <a:pt x="2958" y="22285"/>
                    <a:pt x="2947" y="22285"/>
                  </a:cubicBezTo>
                  <a:cubicBezTo>
                    <a:pt x="2911" y="22285"/>
                    <a:pt x="2873" y="22224"/>
                    <a:pt x="2946" y="22200"/>
                  </a:cubicBezTo>
                  <a:cubicBezTo>
                    <a:pt x="14188" y="15708"/>
                    <a:pt x="26001" y="10134"/>
                    <a:pt x="37845" y="4846"/>
                  </a:cubicBezTo>
                  <a:cubicBezTo>
                    <a:pt x="37875" y="4834"/>
                    <a:pt x="37904" y="4829"/>
                    <a:pt x="37932" y="4829"/>
                  </a:cubicBezTo>
                  <a:close/>
                  <a:moveTo>
                    <a:pt x="41395" y="6896"/>
                  </a:moveTo>
                  <a:cubicBezTo>
                    <a:pt x="41612" y="6896"/>
                    <a:pt x="41749" y="7169"/>
                    <a:pt x="41518" y="7284"/>
                  </a:cubicBezTo>
                  <a:cubicBezTo>
                    <a:pt x="29263" y="13713"/>
                    <a:pt x="16722" y="19857"/>
                    <a:pt x="4244" y="25905"/>
                  </a:cubicBezTo>
                  <a:cubicBezTo>
                    <a:pt x="4226" y="25924"/>
                    <a:pt x="4207" y="25931"/>
                    <a:pt x="4190" y="25931"/>
                  </a:cubicBezTo>
                  <a:cubicBezTo>
                    <a:pt x="4119" y="25931"/>
                    <a:pt x="4072" y="25798"/>
                    <a:pt x="4149" y="25747"/>
                  </a:cubicBezTo>
                  <a:cubicBezTo>
                    <a:pt x="16437" y="19350"/>
                    <a:pt x="28819" y="12921"/>
                    <a:pt x="41328" y="6904"/>
                  </a:cubicBezTo>
                  <a:cubicBezTo>
                    <a:pt x="41351" y="6898"/>
                    <a:pt x="41373" y="6896"/>
                    <a:pt x="41395" y="6896"/>
                  </a:cubicBezTo>
                  <a:close/>
                  <a:moveTo>
                    <a:pt x="38510" y="0"/>
                  </a:moveTo>
                  <a:cubicBezTo>
                    <a:pt x="26159" y="4434"/>
                    <a:pt x="14378" y="10198"/>
                    <a:pt x="2597" y="16088"/>
                  </a:cubicBezTo>
                  <a:cubicBezTo>
                    <a:pt x="1964" y="16405"/>
                    <a:pt x="1045" y="17101"/>
                    <a:pt x="254" y="17323"/>
                  </a:cubicBezTo>
                  <a:cubicBezTo>
                    <a:pt x="0" y="19097"/>
                    <a:pt x="919" y="21440"/>
                    <a:pt x="1077" y="23213"/>
                  </a:cubicBezTo>
                  <a:cubicBezTo>
                    <a:pt x="1267" y="25367"/>
                    <a:pt x="1235" y="27457"/>
                    <a:pt x="982" y="29611"/>
                  </a:cubicBezTo>
                  <a:cubicBezTo>
                    <a:pt x="7949" y="26475"/>
                    <a:pt x="15043" y="23688"/>
                    <a:pt x="22010" y="20585"/>
                  </a:cubicBezTo>
                  <a:cubicBezTo>
                    <a:pt x="25589" y="19001"/>
                    <a:pt x="29104" y="17355"/>
                    <a:pt x="32588" y="15676"/>
                  </a:cubicBezTo>
                  <a:cubicBezTo>
                    <a:pt x="33411" y="15296"/>
                    <a:pt x="40220" y="12193"/>
                    <a:pt x="42247" y="11148"/>
                  </a:cubicBezTo>
                  <a:cubicBezTo>
                    <a:pt x="42215" y="11116"/>
                    <a:pt x="42152" y="11084"/>
                    <a:pt x="42152" y="10989"/>
                  </a:cubicBezTo>
                  <a:cubicBezTo>
                    <a:pt x="42152" y="10958"/>
                    <a:pt x="42120" y="10926"/>
                    <a:pt x="42120" y="10894"/>
                  </a:cubicBezTo>
                  <a:cubicBezTo>
                    <a:pt x="42088" y="10736"/>
                    <a:pt x="42152" y="10578"/>
                    <a:pt x="42279" y="10483"/>
                  </a:cubicBezTo>
                  <a:lnTo>
                    <a:pt x="42310" y="10483"/>
                  </a:lnTo>
                  <a:cubicBezTo>
                    <a:pt x="42405" y="6492"/>
                    <a:pt x="40980" y="3135"/>
                    <a:pt x="385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458;p28">
              <a:extLst>
                <a:ext uri="{FF2B5EF4-FFF2-40B4-BE49-F238E27FC236}">
                  <a16:creationId xmlns:a16="http://schemas.microsoft.com/office/drawing/2014/main" id="{3C80E5F0-5E8C-4F2F-B0FD-83B773DF66C1}"/>
                </a:ext>
              </a:extLst>
            </p:cNvPr>
            <p:cNvSpPr/>
            <p:nvPr/>
          </p:nvSpPr>
          <p:spPr>
            <a:xfrm>
              <a:off x="1973598" y="4617028"/>
              <a:ext cx="1211166" cy="614044"/>
            </a:xfrm>
            <a:custGeom>
              <a:avLst/>
              <a:gdLst/>
              <a:ahLst/>
              <a:cxnLst/>
              <a:rect l="l" t="t" r="r" b="b"/>
              <a:pathLst>
                <a:path w="37646" h="19086" extrusionOk="0">
                  <a:moveTo>
                    <a:pt x="37318" y="1"/>
                  </a:moveTo>
                  <a:cubicBezTo>
                    <a:pt x="37290" y="1"/>
                    <a:pt x="37261" y="6"/>
                    <a:pt x="37231" y="17"/>
                  </a:cubicBezTo>
                  <a:cubicBezTo>
                    <a:pt x="24722" y="6034"/>
                    <a:pt x="12340" y="12463"/>
                    <a:pt x="115" y="18923"/>
                  </a:cubicBezTo>
                  <a:cubicBezTo>
                    <a:pt x="0" y="18952"/>
                    <a:pt x="42" y="19086"/>
                    <a:pt x="146" y="19086"/>
                  </a:cubicBezTo>
                  <a:cubicBezTo>
                    <a:pt x="156" y="19086"/>
                    <a:pt x="167" y="19085"/>
                    <a:pt x="179" y="19082"/>
                  </a:cubicBezTo>
                  <a:cubicBezTo>
                    <a:pt x="12656" y="13001"/>
                    <a:pt x="25166" y="6889"/>
                    <a:pt x="37421" y="397"/>
                  </a:cubicBezTo>
                  <a:cubicBezTo>
                    <a:pt x="37645" y="285"/>
                    <a:pt x="37523" y="1"/>
                    <a:pt x="37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459;p28">
              <a:extLst>
                <a:ext uri="{FF2B5EF4-FFF2-40B4-BE49-F238E27FC236}">
                  <a16:creationId xmlns:a16="http://schemas.microsoft.com/office/drawing/2014/main" id="{55AFA572-1A4D-4584-8CAC-1A02C9387A14}"/>
                </a:ext>
              </a:extLst>
            </p:cNvPr>
            <p:cNvSpPr/>
            <p:nvPr/>
          </p:nvSpPr>
          <p:spPr>
            <a:xfrm>
              <a:off x="2599991" y="4734167"/>
              <a:ext cx="477955" cy="226913"/>
            </a:xfrm>
            <a:custGeom>
              <a:avLst/>
              <a:gdLst/>
              <a:ahLst/>
              <a:cxnLst/>
              <a:rect l="l" t="t" r="r" b="b"/>
              <a:pathLst>
                <a:path w="14856" h="7053" extrusionOk="0">
                  <a:moveTo>
                    <a:pt x="14602" y="0"/>
                  </a:moveTo>
                  <a:cubicBezTo>
                    <a:pt x="14579" y="0"/>
                    <a:pt x="14556" y="6"/>
                    <a:pt x="14531" y="18"/>
                  </a:cubicBezTo>
                  <a:cubicBezTo>
                    <a:pt x="9813" y="2488"/>
                    <a:pt x="5030" y="4768"/>
                    <a:pt x="58" y="6890"/>
                  </a:cubicBezTo>
                  <a:cubicBezTo>
                    <a:pt x="1" y="6919"/>
                    <a:pt x="48" y="7053"/>
                    <a:pt x="129" y="7053"/>
                  </a:cubicBezTo>
                  <a:cubicBezTo>
                    <a:pt x="137" y="7053"/>
                    <a:pt x="145" y="7051"/>
                    <a:pt x="153" y="7048"/>
                  </a:cubicBezTo>
                  <a:cubicBezTo>
                    <a:pt x="5094" y="5053"/>
                    <a:pt x="9971" y="2805"/>
                    <a:pt x="14690" y="335"/>
                  </a:cubicBezTo>
                  <a:cubicBezTo>
                    <a:pt x="14855" y="252"/>
                    <a:pt x="14756" y="0"/>
                    <a:pt x="146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460;p28">
              <a:extLst>
                <a:ext uri="{FF2B5EF4-FFF2-40B4-BE49-F238E27FC236}">
                  <a16:creationId xmlns:a16="http://schemas.microsoft.com/office/drawing/2014/main" id="{2EE7E7C2-9799-468C-87A4-74F38F67FE85}"/>
                </a:ext>
              </a:extLst>
            </p:cNvPr>
            <p:cNvSpPr/>
            <p:nvPr/>
          </p:nvSpPr>
          <p:spPr>
            <a:xfrm>
              <a:off x="1934927" y="4550045"/>
              <a:ext cx="1137040" cy="560895"/>
            </a:xfrm>
            <a:custGeom>
              <a:avLst/>
              <a:gdLst/>
              <a:ahLst/>
              <a:cxnLst/>
              <a:rect l="l" t="t" r="r" b="b"/>
              <a:pathLst>
                <a:path w="35342" h="17434" extrusionOk="0">
                  <a:moveTo>
                    <a:pt x="35016" y="1"/>
                  </a:moveTo>
                  <a:cubicBezTo>
                    <a:pt x="34995" y="1"/>
                    <a:pt x="34973" y="3"/>
                    <a:pt x="34950" y="9"/>
                  </a:cubicBezTo>
                  <a:cubicBezTo>
                    <a:pt x="23106" y="5266"/>
                    <a:pt x="11293" y="10871"/>
                    <a:pt x="82" y="17363"/>
                  </a:cubicBezTo>
                  <a:cubicBezTo>
                    <a:pt x="1" y="17363"/>
                    <a:pt x="36" y="17433"/>
                    <a:pt x="87" y="17433"/>
                  </a:cubicBezTo>
                  <a:cubicBezTo>
                    <a:pt x="96" y="17433"/>
                    <a:pt x="105" y="17431"/>
                    <a:pt x="114" y="17427"/>
                  </a:cubicBezTo>
                  <a:cubicBezTo>
                    <a:pt x="11673" y="11505"/>
                    <a:pt x="23232" y="5551"/>
                    <a:pt x="35140" y="326"/>
                  </a:cubicBezTo>
                  <a:cubicBezTo>
                    <a:pt x="35342" y="268"/>
                    <a:pt x="35229" y="1"/>
                    <a:pt x="350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461;p28">
              <a:extLst>
                <a:ext uri="{FF2B5EF4-FFF2-40B4-BE49-F238E27FC236}">
                  <a16:creationId xmlns:a16="http://schemas.microsoft.com/office/drawing/2014/main" id="{941758EA-33F8-4776-B295-C680D37CC7C2}"/>
                </a:ext>
              </a:extLst>
            </p:cNvPr>
            <p:cNvSpPr/>
            <p:nvPr/>
          </p:nvSpPr>
          <p:spPr>
            <a:xfrm>
              <a:off x="1906262" y="4517037"/>
              <a:ext cx="988275" cy="476732"/>
            </a:xfrm>
            <a:custGeom>
              <a:avLst/>
              <a:gdLst/>
              <a:ahLst/>
              <a:cxnLst/>
              <a:rect l="l" t="t" r="r" b="b"/>
              <a:pathLst>
                <a:path w="30718" h="14818" extrusionOk="0">
                  <a:moveTo>
                    <a:pt x="30498" y="0"/>
                  </a:moveTo>
                  <a:cubicBezTo>
                    <a:pt x="30474" y="0"/>
                    <a:pt x="30450" y="7"/>
                    <a:pt x="30425" y="21"/>
                  </a:cubicBezTo>
                  <a:cubicBezTo>
                    <a:pt x="20196" y="4645"/>
                    <a:pt x="10157" y="9744"/>
                    <a:pt x="55" y="14684"/>
                  </a:cubicBezTo>
                  <a:cubicBezTo>
                    <a:pt x="0" y="14739"/>
                    <a:pt x="40" y="14817"/>
                    <a:pt x="113" y="14817"/>
                  </a:cubicBezTo>
                  <a:cubicBezTo>
                    <a:pt x="124" y="14817"/>
                    <a:pt x="137" y="14815"/>
                    <a:pt x="150" y="14811"/>
                  </a:cubicBezTo>
                  <a:cubicBezTo>
                    <a:pt x="10316" y="10029"/>
                    <a:pt x="20513" y="5342"/>
                    <a:pt x="30584" y="243"/>
                  </a:cubicBezTo>
                  <a:cubicBezTo>
                    <a:pt x="30718" y="190"/>
                    <a:pt x="30625" y="0"/>
                    <a:pt x="304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462;p28">
              <a:extLst>
                <a:ext uri="{FF2B5EF4-FFF2-40B4-BE49-F238E27FC236}">
                  <a16:creationId xmlns:a16="http://schemas.microsoft.com/office/drawing/2014/main" id="{1C3E8BD0-E8F8-42D6-A8D6-698499133D30}"/>
                </a:ext>
              </a:extLst>
            </p:cNvPr>
            <p:cNvSpPr/>
            <p:nvPr/>
          </p:nvSpPr>
          <p:spPr>
            <a:xfrm>
              <a:off x="856547" y="4377216"/>
              <a:ext cx="2175311" cy="610216"/>
            </a:xfrm>
            <a:custGeom>
              <a:avLst/>
              <a:gdLst/>
              <a:ahLst/>
              <a:cxnLst/>
              <a:rect l="l" t="t" r="r" b="b"/>
              <a:pathLst>
                <a:path w="67614" h="18967" extrusionOk="0">
                  <a:moveTo>
                    <a:pt x="61237" y="1"/>
                  </a:moveTo>
                  <a:cubicBezTo>
                    <a:pt x="51946" y="1"/>
                    <a:pt x="42658" y="1191"/>
                    <a:pt x="33665" y="3639"/>
                  </a:cubicBezTo>
                  <a:cubicBezTo>
                    <a:pt x="21751" y="6914"/>
                    <a:pt x="11158" y="12676"/>
                    <a:pt x="494" y="18658"/>
                  </a:cubicBezTo>
                  <a:lnTo>
                    <a:pt x="494" y="18658"/>
                  </a:lnTo>
                  <a:cubicBezTo>
                    <a:pt x="5300" y="16028"/>
                    <a:pt x="10618" y="14530"/>
                    <a:pt x="16088" y="14343"/>
                  </a:cubicBezTo>
                  <a:cubicBezTo>
                    <a:pt x="16460" y="14330"/>
                    <a:pt x="16833" y="14324"/>
                    <a:pt x="17207" y="14324"/>
                  </a:cubicBezTo>
                  <a:cubicBezTo>
                    <a:pt x="19539" y="14324"/>
                    <a:pt x="21898" y="14576"/>
                    <a:pt x="24164" y="15040"/>
                  </a:cubicBezTo>
                  <a:cubicBezTo>
                    <a:pt x="25589" y="15357"/>
                    <a:pt x="27014" y="15768"/>
                    <a:pt x="28407" y="16243"/>
                  </a:cubicBezTo>
                  <a:cubicBezTo>
                    <a:pt x="29281" y="16534"/>
                    <a:pt x="29865" y="16726"/>
                    <a:pt x="30452" y="16726"/>
                  </a:cubicBezTo>
                  <a:cubicBezTo>
                    <a:pt x="31013" y="16726"/>
                    <a:pt x="31577" y="16550"/>
                    <a:pt x="32398" y="16117"/>
                  </a:cubicBezTo>
                  <a:cubicBezTo>
                    <a:pt x="43925" y="10321"/>
                    <a:pt x="55485" y="4621"/>
                    <a:pt x="67614" y="187"/>
                  </a:cubicBezTo>
                  <a:cubicBezTo>
                    <a:pt x="65490" y="63"/>
                    <a:pt x="63363" y="1"/>
                    <a:pt x="61237" y="1"/>
                  </a:cubicBezTo>
                  <a:close/>
                  <a:moveTo>
                    <a:pt x="494" y="18658"/>
                  </a:moveTo>
                  <a:cubicBezTo>
                    <a:pt x="403" y="18708"/>
                    <a:pt x="313" y="18758"/>
                    <a:pt x="222" y="18808"/>
                  </a:cubicBezTo>
                  <a:cubicBezTo>
                    <a:pt x="212" y="18813"/>
                    <a:pt x="203" y="18820"/>
                    <a:pt x="193" y="18827"/>
                  </a:cubicBezTo>
                  <a:lnTo>
                    <a:pt x="193" y="18827"/>
                  </a:lnTo>
                  <a:cubicBezTo>
                    <a:pt x="294" y="18771"/>
                    <a:pt x="394" y="18714"/>
                    <a:pt x="494" y="18658"/>
                  </a:cubicBezTo>
                  <a:close/>
                  <a:moveTo>
                    <a:pt x="193" y="18827"/>
                  </a:moveTo>
                  <a:cubicBezTo>
                    <a:pt x="129" y="18863"/>
                    <a:pt x="65" y="18899"/>
                    <a:pt x="0" y="18935"/>
                  </a:cubicBezTo>
                  <a:cubicBezTo>
                    <a:pt x="32" y="18935"/>
                    <a:pt x="32" y="18967"/>
                    <a:pt x="64" y="18967"/>
                  </a:cubicBezTo>
                  <a:cubicBezTo>
                    <a:pt x="91" y="18940"/>
                    <a:pt x="140" y="18868"/>
                    <a:pt x="193" y="18827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463;p28">
              <a:extLst>
                <a:ext uri="{FF2B5EF4-FFF2-40B4-BE49-F238E27FC236}">
                  <a16:creationId xmlns:a16="http://schemas.microsoft.com/office/drawing/2014/main" id="{5549BFE4-009A-4221-82C5-58C3470244C2}"/>
                </a:ext>
              </a:extLst>
            </p:cNvPr>
            <p:cNvSpPr/>
            <p:nvPr/>
          </p:nvSpPr>
          <p:spPr>
            <a:xfrm>
              <a:off x="2327525" y="4764924"/>
              <a:ext cx="454083" cy="230194"/>
            </a:xfrm>
            <a:custGeom>
              <a:avLst/>
              <a:gdLst/>
              <a:ahLst/>
              <a:cxnLst/>
              <a:rect l="l" t="t" r="r" b="b"/>
              <a:pathLst>
                <a:path w="14114" h="7155" extrusionOk="0">
                  <a:moveTo>
                    <a:pt x="13904" y="1"/>
                  </a:moveTo>
                  <a:cubicBezTo>
                    <a:pt x="13886" y="1"/>
                    <a:pt x="13867" y="4"/>
                    <a:pt x="13848" y="12"/>
                  </a:cubicBezTo>
                  <a:cubicBezTo>
                    <a:pt x="9129" y="2134"/>
                    <a:pt x="4569" y="4541"/>
                    <a:pt x="103" y="6979"/>
                  </a:cubicBezTo>
                  <a:cubicBezTo>
                    <a:pt x="0" y="7056"/>
                    <a:pt x="65" y="7155"/>
                    <a:pt x="144" y="7155"/>
                  </a:cubicBezTo>
                  <a:cubicBezTo>
                    <a:pt x="162" y="7155"/>
                    <a:pt x="181" y="7149"/>
                    <a:pt x="198" y="7137"/>
                  </a:cubicBezTo>
                  <a:cubicBezTo>
                    <a:pt x="4695" y="4699"/>
                    <a:pt x="9319" y="2450"/>
                    <a:pt x="13975" y="265"/>
                  </a:cubicBezTo>
                  <a:cubicBezTo>
                    <a:pt x="14114" y="182"/>
                    <a:pt x="14033" y="1"/>
                    <a:pt x="139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464;p28">
              <a:extLst>
                <a:ext uri="{FF2B5EF4-FFF2-40B4-BE49-F238E27FC236}">
                  <a16:creationId xmlns:a16="http://schemas.microsoft.com/office/drawing/2014/main" id="{8C959CE0-58F2-4687-9488-C3237D2200DB}"/>
                </a:ext>
              </a:extLst>
            </p:cNvPr>
            <p:cNvSpPr/>
            <p:nvPr/>
          </p:nvSpPr>
          <p:spPr>
            <a:xfrm>
              <a:off x="839206" y="4033746"/>
              <a:ext cx="1697485" cy="945550"/>
            </a:xfrm>
            <a:custGeom>
              <a:avLst/>
              <a:gdLst/>
              <a:ahLst/>
              <a:cxnLst/>
              <a:rect l="l" t="t" r="r" b="b"/>
              <a:pathLst>
                <a:path w="52762" h="29390" extrusionOk="0">
                  <a:moveTo>
                    <a:pt x="52762" y="1"/>
                  </a:moveTo>
                  <a:lnTo>
                    <a:pt x="52762" y="1"/>
                  </a:lnTo>
                  <a:cubicBezTo>
                    <a:pt x="48233" y="1204"/>
                    <a:pt x="43768" y="2408"/>
                    <a:pt x="39239" y="3579"/>
                  </a:cubicBezTo>
                  <a:cubicBezTo>
                    <a:pt x="34140" y="4941"/>
                    <a:pt x="28820" y="6018"/>
                    <a:pt x="23848" y="7696"/>
                  </a:cubicBezTo>
                  <a:cubicBezTo>
                    <a:pt x="20998" y="8710"/>
                    <a:pt x="19129" y="10990"/>
                    <a:pt x="17071" y="13048"/>
                  </a:cubicBezTo>
                  <a:cubicBezTo>
                    <a:pt x="15202" y="14917"/>
                    <a:pt x="13365" y="16785"/>
                    <a:pt x="11465" y="18590"/>
                  </a:cubicBezTo>
                  <a:cubicBezTo>
                    <a:pt x="7728" y="22232"/>
                    <a:pt x="3896" y="25811"/>
                    <a:pt x="1" y="29326"/>
                  </a:cubicBezTo>
                  <a:cubicBezTo>
                    <a:pt x="64" y="29358"/>
                    <a:pt x="96" y="29358"/>
                    <a:pt x="128" y="29389"/>
                  </a:cubicBezTo>
                  <a:cubicBezTo>
                    <a:pt x="128" y="29326"/>
                    <a:pt x="191" y="29231"/>
                    <a:pt x="254" y="29199"/>
                  </a:cubicBezTo>
                  <a:cubicBezTo>
                    <a:pt x="10737" y="22549"/>
                    <a:pt x="21789" y="16944"/>
                    <a:pt x="33824" y="13618"/>
                  </a:cubicBezTo>
                  <a:cubicBezTo>
                    <a:pt x="33665" y="13492"/>
                    <a:pt x="33570" y="13238"/>
                    <a:pt x="33792" y="13080"/>
                  </a:cubicBezTo>
                  <a:cubicBezTo>
                    <a:pt x="39651" y="8076"/>
                    <a:pt x="45984" y="3706"/>
                    <a:pt x="5276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465;p28">
              <a:extLst>
                <a:ext uri="{FF2B5EF4-FFF2-40B4-BE49-F238E27FC236}">
                  <a16:creationId xmlns:a16="http://schemas.microsoft.com/office/drawing/2014/main" id="{EBBE8CF5-E27A-4AAD-B797-BD96FAA1D861}"/>
                </a:ext>
              </a:extLst>
            </p:cNvPr>
            <p:cNvSpPr/>
            <p:nvPr/>
          </p:nvSpPr>
          <p:spPr>
            <a:xfrm>
              <a:off x="823924" y="3749504"/>
              <a:ext cx="1514102" cy="1221654"/>
            </a:xfrm>
            <a:custGeom>
              <a:avLst/>
              <a:gdLst/>
              <a:ahLst/>
              <a:cxnLst/>
              <a:rect l="l" t="t" r="r" b="b"/>
              <a:pathLst>
                <a:path w="47062" h="37972" extrusionOk="0">
                  <a:moveTo>
                    <a:pt x="47061" y="0"/>
                  </a:moveTo>
                  <a:lnTo>
                    <a:pt x="47061" y="0"/>
                  </a:lnTo>
                  <a:cubicBezTo>
                    <a:pt x="37022" y="4307"/>
                    <a:pt x="26983" y="8614"/>
                    <a:pt x="16976" y="12953"/>
                  </a:cubicBezTo>
                  <a:cubicBezTo>
                    <a:pt x="15740" y="13459"/>
                    <a:pt x="14410" y="13903"/>
                    <a:pt x="13397" y="14631"/>
                  </a:cubicBezTo>
                  <a:cubicBezTo>
                    <a:pt x="12162" y="15550"/>
                    <a:pt x="11560" y="16816"/>
                    <a:pt x="10990" y="18178"/>
                  </a:cubicBezTo>
                  <a:cubicBezTo>
                    <a:pt x="9977" y="20458"/>
                    <a:pt x="8963" y="22738"/>
                    <a:pt x="7855" y="24924"/>
                  </a:cubicBezTo>
                  <a:cubicBezTo>
                    <a:pt x="5543" y="29484"/>
                    <a:pt x="2946" y="33791"/>
                    <a:pt x="1" y="37971"/>
                  </a:cubicBezTo>
                  <a:lnTo>
                    <a:pt x="64" y="37971"/>
                  </a:lnTo>
                  <a:cubicBezTo>
                    <a:pt x="4213" y="33949"/>
                    <a:pt x="8362" y="29991"/>
                    <a:pt x="12479" y="25937"/>
                  </a:cubicBezTo>
                  <a:cubicBezTo>
                    <a:pt x="14505" y="23973"/>
                    <a:pt x="16437" y="22010"/>
                    <a:pt x="18432" y="20015"/>
                  </a:cubicBezTo>
                  <a:cubicBezTo>
                    <a:pt x="19921" y="18558"/>
                    <a:pt x="21346" y="16975"/>
                    <a:pt x="23341" y="16151"/>
                  </a:cubicBezTo>
                  <a:cubicBezTo>
                    <a:pt x="25685" y="15169"/>
                    <a:pt x="28376" y="14726"/>
                    <a:pt x="30815" y="14061"/>
                  </a:cubicBezTo>
                  <a:lnTo>
                    <a:pt x="39144" y="11844"/>
                  </a:lnTo>
                  <a:cubicBezTo>
                    <a:pt x="40221" y="11528"/>
                    <a:pt x="41392" y="11243"/>
                    <a:pt x="42501" y="10926"/>
                  </a:cubicBezTo>
                  <a:cubicBezTo>
                    <a:pt x="42406" y="10831"/>
                    <a:pt x="42374" y="10768"/>
                    <a:pt x="42406" y="10641"/>
                  </a:cubicBezTo>
                  <a:cubicBezTo>
                    <a:pt x="43324" y="6809"/>
                    <a:pt x="44876" y="3294"/>
                    <a:pt x="4706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466;p28">
              <a:extLst>
                <a:ext uri="{FF2B5EF4-FFF2-40B4-BE49-F238E27FC236}">
                  <a16:creationId xmlns:a16="http://schemas.microsoft.com/office/drawing/2014/main" id="{633BF678-02EF-4E6A-8278-201C8B9A8BA1}"/>
                </a:ext>
              </a:extLst>
            </p:cNvPr>
            <p:cNvSpPr/>
            <p:nvPr/>
          </p:nvSpPr>
          <p:spPr>
            <a:xfrm>
              <a:off x="821897" y="3745418"/>
              <a:ext cx="1519185" cy="1226737"/>
            </a:xfrm>
            <a:custGeom>
              <a:avLst/>
              <a:gdLst/>
              <a:ahLst/>
              <a:cxnLst/>
              <a:rect l="l" t="t" r="r" b="b"/>
              <a:pathLst>
                <a:path w="47220" h="38130" extrusionOk="0">
                  <a:moveTo>
                    <a:pt x="42514" y="10937"/>
                  </a:moveTo>
                  <a:cubicBezTo>
                    <a:pt x="42517" y="10945"/>
                    <a:pt x="42521" y="10952"/>
                    <a:pt x="42525" y="10960"/>
                  </a:cubicBezTo>
                  <a:lnTo>
                    <a:pt x="42525" y="10960"/>
                  </a:lnTo>
                  <a:cubicBezTo>
                    <a:pt x="42528" y="10959"/>
                    <a:pt x="42530" y="10958"/>
                    <a:pt x="42532" y="10958"/>
                  </a:cubicBezTo>
                  <a:cubicBezTo>
                    <a:pt x="42526" y="10951"/>
                    <a:pt x="42519" y="10944"/>
                    <a:pt x="42514" y="10937"/>
                  </a:cubicBezTo>
                  <a:close/>
                  <a:moveTo>
                    <a:pt x="47219" y="0"/>
                  </a:moveTo>
                  <a:lnTo>
                    <a:pt x="47061" y="95"/>
                  </a:lnTo>
                  <a:cubicBezTo>
                    <a:pt x="38827" y="3642"/>
                    <a:pt x="27933" y="8329"/>
                    <a:pt x="16975" y="13016"/>
                  </a:cubicBezTo>
                  <a:cubicBezTo>
                    <a:pt x="16690" y="13143"/>
                    <a:pt x="16373" y="13270"/>
                    <a:pt x="16120" y="13396"/>
                  </a:cubicBezTo>
                  <a:cubicBezTo>
                    <a:pt x="15170" y="13745"/>
                    <a:pt x="14220" y="14125"/>
                    <a:pt x="13365" y="14726"/>
                  </a:cubicBezTo>
                  <a:cubicBezTo>
                    <a:pt x="12098" y="15645"/>
                    <a:pt x="11528" y="17038"/>
                    <a:pt x="10958" y="18242"/>
                  </a:cubicBezTo>
                  <a:cubicBezTo>
                    <a:pt x="10103" y="20269"/>
                    <a:pt x="9026" y="22675"/>
                    <a:pt x="7823" y="25019"/>
                  </a:cubicBezTo>
                  <a:cubicBezTo>
                    <a:pt x="5606" y="29421"/>
                    <a:pt x="3009" y="33759"/>
                    <a:pt x="32" y="38003"/>
                  </a:cubicBezTo>
                  <a:lnTo>
                    <a:pt x="1" y="38035"/>
                  </a:lnTo>
                  <a:lnTo>
                    <a:pt x="32" y="38098"/>
                  </a:lnTo>
                  <a:cubicBezTo>
                    <a:pt x="32" y="38098"/>
                    <a:pt x="64" y="38130"/>
                    <a:pt x="127" y="38130"/>
                  </a:cubicBezTo>
                  <a:cubicBezTo>
                    <a:pt x="4941" y="33538"/>
                    <a:pt x="8900" y="29738"/>
                    <a:pt x="12510" y="26096"/>
                  </a:cubicBezTo>
                  <a:cubicBezTo>
                    <a:pt x="14410" y="24227"/>
                    <a:pt x="16342" y="22327"/>
                    <a:pt x="18432" y="20205"/>
                  </a:cubicBezTo>
                  <a:lnTo>
                    <a:pt x="18844" y="19793"/>
                  </a:lnTo>
                  <a:cubicBezTo>
                    <a:pt x="20174" y="18495"/>
                    <a:pt x="21567" y="17070"/>
                    <a:pt x="23341" y="16310"/>
                  </a:cubicBezTo>
                  <a:cubicBezTo>
                    <a:pt x="25019" y="15613"/>
                    <a:pt x="26888" y="15170"/>
                    <a:pt x="28661" y="14726"/>
                  </a:cubicBezTo>
                  <a:cubicBezTo>
                    <a:pt x="29358" y="14536"/>
                    <a:pt x="30118" y="14378"/>
                    <a:pt x="30846" y="14188"/>
                  </a:cubicBezTo>
                  <a:lnTo>
                    <a:pt x="39144" y="11971"/>
                  </a:lnTo>
                  <a:cubicBezTo>
                    <a:pt x="39745" y="11813"/>
                    <a:pt x="40284" y="11655"/>
                    <a:pt x="40885" y="11496"/>
                  </a:cubicBezTo>
                  <a:cubicBezTo>
                    <a:pt x="41392" y="11338"/>
                    <a:pt x="41962" y="11211"/>
                    <a:pt x="42500" y="11053"/>
                  </a:cubicBezTo>
                  <a:lnTo>
                    <a:pt x="42595" y="11053"/>
                  </a:lnTo>
                  <a:lnTo>
                    <a:pt x="42564" y="11021"/>
                  </a:lnTo>
                  <a:cubicBezTo>
                    <a:pt x="42549" y="10999"/>
                    <a:pt x="42536" y="10979"/>
                    <a:pt x="42525" y="10960"/>
                  </a:cubicBezTo>
                  <a:lnTo>
                    <a:pt x="42525" y="10960"/>
                  </a:lnTo>
                  <a:cubicBezTo>
                    <a:pt x="41958" y="11117"/>
                    <a:pt x="41453" y="11243"/>
                    <a:pt x="40949" y="11401"/>
                  </a:cubicBezTo>
                  <a:cubicBezTo>
                    <a:pt x="40347" y="11560"/>
                    <a:pt x="39777" y="11718"/>
                    <a:pt x="39207" y="11876"/>
                  </a:cubicBezTo>
                  <a:lnTo>
                    <a:pt x="30878" y="14093"/>
                  </a:lnTo>
                  <a:cubicBezTo>
                    <a:pt x="30181" y="14283"/>
                    <a:pt x="29421" y="14505"/>
                    <a:pt x="28693" y="14663"/>
                  </a:cubicBezTo>
                  <a:cubicBezTo>
                    <a:pt x="26919" y="15075"/>
                    <a:pt x="25051" y="15518"/>
                    <a:pt x="23404" y="16247"/>
                  </a:cubicBezTo>
                  <a:cubicBezTo>
                    <a:pt x="21567" y="17038"/>
                    <a:pt x="20205" y="18400"/>
                    <a:pt x="18844" y="19762"/>
                  </a:cubicBezTo>
                  <a:lnTo>
                    <a:pt x="18432" y="20173"/>
                  </a:lnTo>
                  <a:cubicBezTo>
                    <a:pt x="16310" y="22295"/>
                    <a:pt x="14410" y="24195"/>
                    <a:pt x="12510" y="26064"/>
                  </a:cubicBezTo>
                  <a:cubicBezTo>
                    <a:pt x="8900" y="29579"/>
                    <a:pt x="5036" y="33348"/>
                    <a:pt x="286" y="37845"/>
                  </a:cubicBezTo>
                  <a:cubicBezTo>
                    <a:pt x="3167" y="33696"/>
                    <a:pt x="5764" y="29421"/>
                    <a:pt x="7950" y="25082"/>
                  </a:cubicBezTo>
                  <a:cubicBezTo>
                    <a:pt x="9153" y="22739"/>
                    <a:pt x="10230" y="20300"/>
                    <a:pt x="11085" y="18305"/>
                  </a:cubicBezTo>
                  <a:cubicBezTo>
                    <a:pt x="11623" y="17038"/>
                    <a:pt x="12193" y="15708"/>
                    <a:pt x="13460" y="14821"/>
                  </a:cubicBezTo>
                  <a:cubicBezTo>
                    <a:pt x="14252" y="14220"/>
                    <a:pt x="15202" y="13871"/>
                    <a:pt x="16152" y="13460"/>
                  </a:cubicBezTo>
                  <a:cubicBezTo>
                    <a:pt x="16437" y="13333"/>
                    <a:pt x="16754" y="13238"/>
                    <a:pt x="17039" y="13111"/>
                  </a:cubicBezTo>
                  <a:cubicBezTo>
                    <a:pt x="27933" y="8393"/>
                    <a:pt x="38764" y="3769"/>
                    <a:pt x="47029" y="159"/>
                  </a:cubicBezTo>
                  <a:lnTo>
                    <a:pt x="47029" y="159"/>
                  </a:lnTo>
                  <a:cubicBezTo>
                    <a:pt x="44939" y="3421"/>
                    <a:pt x="43387" y="6936"/>
                    <a:pt x="42469" y="10704"/>
                  </a:cubicBezTo>
                  <a:cubicBezTo>
                    <a:pt x="42440" y="10790"/>
                    <a:pt x="42463" y="10875"/>
                    <a:pt x="42514" y="10937"/>
                  </a:cubicBezTo>
                  <a:lnTo>
                    <a:pt x="42514" y="10937"/>
                  </a:lnTo>
                  <a:cubicBezTo>
                    <a:pt x="42487" y="10882"/>
                    <a:pt x="42479" y="10832"/>
                    <a:pt x="42500" y="10768"/>
                  </a:cubicBezTo>
                  <a:cubicBezTo>
                    <a:pt x="43419" y="6968"/>
                    <a:pt x="45002" y="3357"/>
                    <a:pt x="47156" y="127"/>
                  </a:cubicBezTo>
                  <a:lnTo>
                    <a:pt x="472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467;p28">
              <a:extLst>
                <a:ext uri="{FF2B5EF4-FFF2-40B4-BE49-F238E27FC236}">
                  <a16:creationId xmlns:a16="http://schemas.microsoft.com/office/drawing/2014/main" id="{2F467E36-3BE0-4498-98CB-4B682DDEEAEB}"/>
                </a:ext>
              </a:extLst>
            </p:cNvPr>
            <p:cNvSpPr/>
            <p:nvPr/>
          </p:nvSpPr>
          <p:spPr>
            <a:xfrm>
              <a:off x="818841" y="3590541"/>
              <a:ext cx="1349025" cy="1360221"/>
            </a:xfrm>
            <a:custGeom>
              <a:avLst/>
              <a:gdLst/>
              <a:ahLst/>
              <a:cxnLst/>
              <a:rect l="l" t="t" r="r" b="b"/>
              <a:pathLst>
                <a:path w="41931" h="42279" extrusionOk="0">
                  <a:moveTo>
                    <a:pt x="41930" y="1"/>
                  </a:moveTo>
                  <a:lnTo>
                    <a:pt x="41930" y="1"/>
                  </a:lnTo>
                  <a:cubicBezTo>
                    <a:pt x="30245" y="3674"/>
                    <a:pt x="18654" y="7760"/>
                    <a:pt x="7284" y="12352"/>
                  </a:cubicBezTo>
                  <a:cubicBezTo>
                    <a:pt x="5828" y="12890"/>
                    <a:pt x="4403" y="13492"/>
                    <a:pt x="2946" y="14093"/>
                  </a:cubicBezTo>
                  <a:cubicBezTo>
                    <a:pt x="1426" y="14727"/>
                    <a:pt x="634" y="14948"/>
                    <a:pt x="887" y="16659"/>
                  </a:cubicBezTo>
                  <a:cubicBezTo>
                    <a:pt x="1267" y="19730"/>
                    <a:pt x="1489" y="22866"/>
                    <a:pt x="1521" y="26001"/>
                  </a:cubicBezTo>
                  <a:cubicBezTo>
                    <a:pt x="1552" y="31448"/>
                    <a:pt x="1109" y="36927"/>
                    <a:pt x="1" y="42279"/>
                  </a:cubicBezTo>
                  <a:cubicBezTo>
                    <a:pt x="2946" y="37782"/>
                    <a:pt x="5669" y="33190"/>
                    <a:pt x="8013" y="28376"/>
                  </a:cubicBezTo>
                  <a:cubicBezTo>
                    <a:pt x="9913" y="24481"/>
                    <a:pt x="10736" y="19984"/>
                    <a:pt x="14980" y="18084"/>
                  </a:cubicBezTo>
                  <a:cubicBezTo>
                    <a:pt x="23499" y="14283"/>
                    <a:pt x="32050" y="10641"/>
                    <a:pt x="40632" y="7000"/>
                  </a:cubicBezTo>
                  <a:cubicBezTo>
                    <a:pt x="40600" y="6968"/>
                    <a:pt x="40600" y="6873"/>
                    <a:pt x="40600" y="6810"/>
                  </a:cubicBezTo>
                  <a:cubicBezTo>
                    <a:pt x="40822" y="4466"/>
                    <a:pt x="41297" y="2218"/>
                    <a:pt x="419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468;p28">
              <a:extLst>
                <a:ext uri="{FF2B5EF4-FFF2-40B4-BE49-F238E27FC236}">
                  <a16:creationId xmlns:a16="http://schemas.microsoft.com/office/drawing/2014/main" id="{9588261F-8CE1-49A5-A0B3-91722A73C252}"/>
                </a:ext>
              </a:extLst>
            </p:cNvPr>
            <p:cNvSpPr/>
            <p:nvPr/>
          </p:nvSpPr>
          <p:spPr>
            <a:xfrm>
              <a:off x="815785" y="3588514"/>
              <a:ext cx="1355138" cy="1369390"/>
            </a:xfrm>
            <a:custGeom>
              <a:avLst/>
              <a:gdLst/>
              <a:ahLst/>
              <a:cxnLst/>
              <a:rect l="l" t="t" r="r" b="b"/>
              <a:pathLst>
                <a:path w="42121" h="42564" extrusionOk="0">
                  <a:moveTo>
                    <a:pt x="41994" y="127"/>
                  </a:moveTo>
                  <a:cubicBezTo>
                    <a:pt x="41329" y="2376"/>
                    <a:pt x="40885" y="4592"/>
                    <a:pt x="40664" y="6873"/>
                  </a:cubicBezTo>
                  <a:cubicBezTo>
                    <a:pt x="40664" y="6936"/>
                    <a:pt x="40664" y="6999"/>
                    <a:pt x="40695" y="7063"/>
                  </a:cubicBezTo>
                  <a:lnTo>
                    <a:pt x="37592" y="8361"/>
                  </a:lnTo>
                  <a:cubicBezTo>
                    <a:pt x="30181" y="11528"/>
                    <a:pt x="22549" y="14790"/>
                    <a:pt x="15075" y="18115"/>
                  </a:cubicBezTo>
                  <a:cubicBezTo>
                    <a:pt x="11781" y="19572"/>
                    <a:pt x="10578" y="22549"/>
                    <a:pt x="9248" y="25716"/>
                  </a:cubicBezTo>
                  <a:cubicBezTo>
                    <a:pt x="8868" y="26634"/>
                    <a:pt x="8488" y="27521"/>
                    <a:pt x="8076" y="28407"/>
                  </a:cubicBezTo>
                  <a:cubicBezTo>
                    <a:pt x="5891" y="32904"/>
                    <a:pt x="3231" y="37496"/>
                    <a:pt x="222" y="42088"/>
                  </a:cubicBezTo>
                  <a:cubicBezTo>
                    <a:pt x="1204" y="37021"/>
                    <a:pt x="1742" y="31638"/>
                    <a:pt x="1647" y="26064"/>
                  </a:cubicBezTo>
                  <a:cubicBezTo>
                    <a:pt x="1616" y="22929"/>
                    <a:pt x="1426" y="19762"/>
                    <a:pt x="1014" y="16690"/>
                  </a:cubicBezTo>
                  <a:cubicBezTo>
                    <a:pt x="824" y="15106"/>
                    <a:pt x="1457" y="14821"/>
                    <a:pt x="2851" y="14251"/>
                  </a:cubicBezTo>
                  <a:lnTo>
                    <a:pt x="3041" y="14188"/>
                  </a:lnTo>
                  <a:cubicBezTo>
                    <a:pt x="4434" y="13618"/>
                    <a:pt x="5891" y="13048"/>
                    <a:pt x="7379" y="12446"/>
                  </a:cubicBezTo>
                  <a:cubicBezTo>
                    <a:pt x="18717" y="7918"/>
                    <a:pt x="30340" y="3769"/>
                    <a:pt x="41994" y="127"/>
                  </a:cubicBezTo>
                  <a:close/>
                  <a:moveTo>
                    <a:pt x="42120" y="0"/>
                  </a:moveTo>
                  <a:lnTo>
                    <a:pt x="42025" y="64"/>
                  </a:lnTo>
                  <a:cubicBezTo>
                    <a:pt x="30371" y="3706"/>
                    <a:pt x="18717" y="7854"/>
                    <a:pt x="7348" y="12351"/>
                  </a:cubicBezTo>
                  <a:cubicBezTo>
                    <a:pt x="5859" y="12953"/>
                    <a:pt x="4403" y="13523"/>
                    <a:pt x="3009" y="14093"/>
                  </a:cubicBezTo>
                  <a:lnTo>
                    <a:pt x="2819" y="14188"/>
                  </a:lnTo>
                  <a:cubicBezTo>
                    <a:pt x="1362" y="14758"/>
                    <a:pt x="697" y="15043"/>
                    <a:pt x="919" y="16722"/>
                  </a:cubicBezTo>
                  <a:cubicBezTo>
                    <a:pt x="1299" y="19793"/>
                    <a:pt x="1489" y="22929"/>
                    <a:pt x="1521" y="26064"/>
                  </a:cubicBezTo>
                  <a:cubicBezTo>
                    <a:pt x="1584" y="31733"/>
                    <a:pt x="1109" y="37211"/>
                    <a:pt x="32" y="42342"/>
                  </a:cubicBezTo>
                  <a:lnTo>
                    <a:pt x="1" y="42563"/>
                  </a:lnTo>
                  <a:lnTo>
                    <a:pt x="159" y="42373"/>
                  </a:lnTo>
                  <a:cubicBezTo>
                    <a:pt x="3199" y="37686"/>
                    <a:pt x="5891" y="33031"/>
                    <a:pt x="8140" y="28439"/>
                  </a:cubicBezTo>
                  <a:cubicBezTo>
                    <a:pt x="8583" y="27552"/>
                    <a:pt x="8995" y="26666"/>
                    <a:pt x="9343" y="25747"/>
                  </a:cubicBezTo>
                  <a:cubicBezTo>
                    <a:pt x="10641" y="22612"/>
                    <a:pt x="11876" y="19635"/>
                    <a:pt x="15107" y="18178"/>
                  </a:cubicBezTo>
                  <a:cubicBezTo>
                    <a:pt x="22549" y="14853"/>
                    <a:pt x="30245" y="11623"/>
                    <a:pt x="37655" y="8456"/>
                  </a:cubicBezTo>
                  <a:lnTo>
                    <a:pt x="40822" y="7094"/>
                  </a:lnTo>
                  <a:lnTo>
                    <a:pt x="40759" y="7063"/>
                  </a:lnTo>
                  <a:cubicBezTo>
                    <a:pt x="40727" y="7031"/>
                    <a:pt x="40727" y="6968"/>
                    <a:pt x="40727" y="6904"/>
                  </a:cubicBezTo>
                  <a:cubicBezTo>
                    <a:pt x="40980" y="4592"/>
                    <a:pt x="41392" y="2376"/>
                    <a:pt x="42089" y="95"/>
                  </a:cubicBezTo>
                  <a:lnTo>
                    <a:pt x="42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469;p28">
              <a:extLst>
                <a:ext uri="{FF2B5EF4-FFF2-40B4-BE49-F238E27FC236}">
                  <a16:creationId xmlns:a16="http://schemas.microsoft.com/office/drawing/2014/main" id="{E37D19BD-8A94-4FD3-928A-30479EFBC975}"/>
                </a:ext>
              </a:extLst>
            </p:cNvPr>
            <p:cNvSpPr/>
            <p:nvPr/>
          </p:nvSpPr>
          <p:spPr>
            <a:xfrm>
              <a:off x="-198991" y="4658305"/>
              <a:ext cx="2074451" cy="829407"/>
            </a:xfrm>
            <a:custGeom>
              <a:avLst/>
              <a:gdLst/>
              <a:ahLst/>
              <a:cxnLst/>
              <a:rect l="l" t="t" r="r" b="b"/>
              <a:pathLst>
                <a:path w="64479" h="25780" extrusionOk="0">
                  <a:moveTo>
                    <a:pt x="349" y="1"/>
                  </a:moveTo>
                  <a:cubicBezTo>
                    <a:pt x="254" y="444"/>
                    <a:pt x="127" y="919"/>
                    <a:pt x="0" y="1363"/>
                  </a:cubicBezTo>
                  <a:cubicBezTo>
                    <a:pt x="8646" y="4276"/>
                    <a:pt x="17133" y="7696"/>
                    <a:pt x="25779" y="10610"/>
                  </a:cubicBezTo>
                  <a:cubicBezTo>
                    <a:pt x="26064" y="10705"/>
                    <a:pt x="26127" y="11022"/>
                    <a:pt x="25937" y="11180"/>
                  </a:cubicBezTo>
                  <a:cubicBezTo>
                    <a:pt x="26982" y="12352"/>
                    <a:pt x="27901" y="13397"/>
                    <a:pt x="29452" y="13998"/>
                  </a:cubicBezTo>
                  <a:cubicBezTo>
                    <a:pt x="30245" y="14312"/>
                    <a:pt x="31080" y="14471"/>
                    <a:pt x="31914" y="14471"/>
                  </a:cubicBezTo>
                  <a:cubicBezTo>
                    <a:pt x="32846" y="14471"/>
                    <a:pt x="33777" y="14273"/>
                    <a:pt x="34646" y="13872"/>
                  </a:cubicBezTo>
                  <a:cubicBezTo>
                    <a:pt x="34701" y="13844"/>
                    <a:pt x="34756" y="13832"/>
                    <a:pt x="34807" y="13832"/>
                  </a:cubicBezTo>
                  <a:cubicBezTo>
                    <a:pt x="35050" y="13832"/>
                    <a:pt x="35226" y="14106"/>
                    <a:pt x="35121" y="14315"/>
                  </a:cubicBezTo>
                  <a:cubicBezTo>
                    <a:pt x="44939" y="18115"/>
                    <a:pt x="54534" y="22296"/>
                    <a:pt x="64478" y="25779"/>
                  </a:cubicBezTo>
                  <a:lnTo>
                    <a:pt x="64478" y="25779"/>
                  </a:lnTo>
                  <a:cubicBezTo>
                    <a:pt x="64257" y="25558"/>
                    <a:pt x="64162" y="25273"/>
                    <a:pt x="64067" y="24987"/>
                  </a:cubicBezTo>
                  <a:lnTo>
                    <a:pt x="64003" y="24987"/>
                  </a:lnTo>
                  <a:cubicBezTo>
                    <a:pt x="63940" y="24956"/>
                    <a:pt x="63877" y="24956"/>
                    <a:pt x="63845" y="24924"/>
                  </a:cubicBezTo>
                  <a:cubicBezTo>
                    <a:pt x="63718" y="24829"/>
                    <a:pt x="63623" y="24671"/>
                    <a:pt x="63687" y="24512"/>
                  </a:cubicBezTo>
                  <a:cubicBezTo>
                    <a:pt x="63687" y="24481"/>
                    <a:pt x="63718" y="24449"/>
                    <a:pt x="63718" y="24386"/>
                  </a:cubicBezTo>
                  <a:lnTo>
                    <a:pt x="63718" y="24354"/>
                  </a:lnTo>
                  <a:cubicBezTo>
                    <a:pt x="60900" y="23404"/>
                    <a:pt x="49816" y="19382"/>
                    <a:pt x="48676" y="18907"/>
                  </a:cubicBezTo>
                  <a:cubicBezTo>
                    <a:pt x="44084" y="17039"/>
                    <a:pt x="39460" y="15170"/>
                    <a:pt x="35058" y="12922"/>
                  </a:cubicBezTo>
                  <a:cubicBezTo>
                    <a:pt x="35058" y="13080"/>
                    <a:pt x="34963" y="13238"/>
                    <a:pt x="34773" y="13302"/>
                  </a:cubicBezTo>
                  <a:cubicBezTo>
                    <a:pt x="34118" y="13537"/>
                    <a:pt x="33426" y="13648"/>
                    <a:pt x="32731" y="13648"/>
                  </a:cubicBezTo>
                  <a:cubicBezTo>
                    <a:pt x="30336" y="13648"/>
                    <a:pt x="27904" y="12320"/>
                    <a:pt x="26824" y="10135"/>
                  </a:cubicBezTo>
                  <a:cubicBezTo>
                    <a:pt x="22105" y="8836"/>
                    <a:pt x="17545" y="7095"/>
                    <a:pt x="13016" y="5321"/>
                  </a:cubicBezTo>
                  <a:cubicBezTo>
                    <a:pt x="8804" y="3706"/>
                    <a:pt x="4307" y="2186"/>
                    <a:pt x="3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470;p28">
              <a:extLst>
                <a:ext uri="{FF2B5EF4-FFF2-40B4-BE49-F238E27FC236}">
                  <a16:creationId xmlns:a16="http://schemas.microsoft.com/office/drawing/2014/main" id="{C04FF999-1EA1-469C-821B-60B698C9A3CC}"/>
                </a:ext>
              </a:extLst>
            </p:cNvPr>
            <p:cNvSpPr/>
            <p:nvPr/>
          </p:nvSpPr>
          <p:spPr>
            <a:xfrm>
              <a:off x="1077634" y="4864754"/>
              <a:ext cx="785588" cy="469107"/>
            </a:xfrm>
            <a:custGeom>
              <a:avLst/>
              <a:gdLst/>
              <a:ahLst/>
              <a:cxnLst/>
              <a:rect l="l" t="t" r="r" b="b"/>
              <a:pathLst>
                <a:path w="24418" h="14581" extrusionOk="0">
                  <a:moveTo>
                    <a:pt x="10346" y="0"/>
                  </a:moveTo>
                  <a:cubicBezTo>
                    <a:pt x="9526" y="0"/>
                    <a:pt x="8698" y="29"/>
                    <a:pt x="7886" y="76"/>
                  </a:cubicBezTo>
                  <a:lnTo>
                    <a:pt x="8013" y="1438"/>
                  </a:lnTo>
                  <a:cubicBezTo>
                    <a:pt x="11655" y="1659"/>
                    <a:pt x="15233" y="2451"/>
                    <a:pt x="18685" y="3686"/>
                  </a:cubicBezTo>
                  <a:cubicBezTo>
                    <a:pt x="18918" y="3802"/>
                    <a:pt x="18830" y="4105"/>
                    <a:pt x="18618" y="4105"/>
                  </a:cubicBezTo>
                  <a:cubicBezTo>
                    <a:pt x="18599" y="4105"/>
                    <a:pt x="18579" y="4103"/>
                    <a:pt x="18559" y="4098"/>
                  </a:cubicBezTo>
                  <a:lnTo>
                    <a:pt x="18305" y="4985"/>
                  </a:lnTo>
                  <a:cubicBezTo>
                    <a:pt x="19445" y="5301"/>
                    <a:pt x="20617" y="5681"/>
                    <a:pt x="21789" y="6061"/>
                  </a:cubicBezTo>
                  <a:cubicBezTo>
                    <a:pt x="22024" y="6150"/>
                    <a:pt x="21959" y="6511"/>
                    <a:pt x="21720" y="6511"/>
                  </a:cubicBezTo>
                  <a:cubicBezTo>
                    <a:pt x="21702" y="6511"/>
                    <a:pt x="21682" y="6509"/>
                    <a:pt x="21662" y="6505"/>
                  </a:cubicBezTo>
                  <a:cubicBezTo>
                    <a:pt x="15022" y="4281"/>
                    <a:pt x="8126" y="3170"/>
                    <a:pt x="1135" y="3170"/>
                  </a:cubicBezTo>
                  <a:cubicBezTo>
                    <a:pt x="757" y="3170"/>
                    <a:pt x="379" y="3173"/>
                    <a:pt x="1" y="3179"/>
                  </a:cubicBezTo>
                  <a:lnTo>
                    <a:pt x="1" y="4288"/>
                  </a:lnTo>
                  <a:cubicBezTo>
                    <a:pt x="5796" y="5080"/>
                    <a:pt x="11560" y="6378"/>
                    <a:pt x="17133" y="8120"/>
                  </a:cubicBezTo>
                  <a:cubicBezTo>
                    <a:pt x="17357" y="8204"/>
                    <a:pt x="17309" y="8484"/>
                    <a:pt x="17143" y="8484"/>
                  </a:cubicBezTo>
                  <a:cubicBezTo>
                    <a:pt x="17121" y="8484"/>
                    <a:pt x="17096" y="8479"/>
                    <a:pt x="17070" y="8468"/>
                  </a:cubicBezTo>
                  <a:cubicBezTo>
                    <a:pt x="14568" y="7771"/>
                    <a:pt x="12066" y="7138"/>
                    <a:pt x="9533" y="6536"/>
                  </a:cubicBezTo>
                  <a:lnTo>
                    <a:pt x="9311" y="7581"/>
                  </a:lnTo>
                  <a:cubicBezTo>
                    <a:pt x="13555" y="8595"/>
                    <a:pt x="17577" y="9988"/>
                    <a:pt x="21314" y="12078"/>
                  </a:cubicBezTo>
                  <a:cubicBezTo>
                    <a:pt x="21483" y="12191"/>
                    <a:pt x="21401" y="12405"/>
                    <a:pt x="21246" y="12405"/>
                  </a:cubicBezTo>
                  <a:cubicBezTo>
                    <a:pt x="21227" y="12405"/>
                    <a:pt x="21208" y="12402"/>
                    <a:pt x="21187" y="12395"/>
                  </a:cubicBezTo>
                  <a:lnTo>
                    <a:pt x="20839" y="13662"/>
                  </a:lnTo>
                  <a:cubicBezTo>
                    <a:pt x="21979" y="13979"/>
                    <a:pt x="23087" y="14295"/>
                    <a:pt x="24227" y="14580"/>
                  </a:cubicBezTo>
                  <a:cubicBezTo>
                    <a:pt x="24417" y="11952"/>
                    <a:pt x="24417" y="9387"/>
                    <a:pt x="24069" y="6821"/>
                  </a:cubicBezTo>
                  <a:cubicBezTo>
                    <a:pt x="23911" y="5586"/>
                    <a:pt x="23277" y="4098"/>
                    <a:pt x="23626" y="2736"/>
                  </a:cubicBezTo>
                  <a:lnTo>
                    <a:pt x="23626" y="2736"/>
                  </a:lnTo>
                  <a:cubicBezTo>
                    <a:pt x="23591" y="2740"/>
                    <a:pt x="23555" y="2742"/>
                    <a:pt x="23517" y="2742"/>
                  </a:cubicBezTo>
                  <a:cubicBezTo>
                    <a:pt x="22655" y="2742"/>
                    <a:pt x="20994" y="1742"/>
                    <a:pt x="20205" y="1469"/>
                  </a:cubicBezTo>
                  <a:cubicBezTo>
                    <a:pt x="17292" y="551"/>
                    <a:pt x="14283" y="76"/>
                    <a:pt x="11243" y="13"/>
                  </a:cubicBezTo>
                  <a:cubicBezTo>
                    <a:pt x="10946" y="4"/>
                    <a:pt x="10647" y="0"/>
                    <a:pt x="103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471;p28">
              <a:extLst>
                <a:ext uri="{FF2B5EF4-FFF2-40B4-BE49-F238E27FC236}">
                  <a16:creationId xmlns:a16="http://schemas.microsoft.com/office/drawing/2014/main" id="{E287C2A6-96A7-42CE-8F33-8698E1EFC3E5}"/>
                </a:ext>
              </a:extLst>
            </p:cNvPr>
            <p:cNvSpPr/>
            <p:nvPr/>
          </p:nvSpPr>
          <p:spPr>
            <a:xfrm>
              <a:off x="1026706" y="4959694"/>
              <a:ext cx="759142" cy="117076"/>
            </a:xfrm>
            <a:custGeom>
              <a:avLst/>
              <a:gdLst/>
              <a:ahLst/>
              <a:cxnLst/>
              <a:rect l="l" t="t" r="r" b="b"/>
              <a:pathLst>
                <a:path w="23596" h="3639" extrusionOk="0">
                  <a:moveTo>
                    <a:pt x="3687" y="1"/>
                  </a:moveTo>
                  <a:cubicBezTo>
                    <a:pt x="2512" y="1"/>
                    <a:pt x="1335" y="34"/>
                    <a:pt x="158" y="102"/>
                  </a:cubicBezTo>
                  <a:lnTo>
                    <a:pt x="127" y="102"/>
                  </a:lnTo>
                  <a:cubicBezTo>
                    <a:pt x="0" y="133"/>
                    <a:pt x="0" y="355"/>
                    <a:pt x="158" y="355"/>
                  </a:cubicBezTo>
                  <a:cubicBezTo>
                    <a:pt x="633" y="292"/>
                    <a:pt x="1108" y="292"/>
                    <a:pt x="1584" y="292"/>
                  </a:cubicBezTo>
                  <a:cubicBezTo>
                    <a:pt x="1891" y="288"/>
                    <a:pt x="2199" y="286"/>
                    <a:pt x="2506" y="286"/>
                  </a:cubicBezTo>
                  <a:cubicBezTo>
                    <a:pt x="9596" y="286"/>
                    <a:pt x="16537" y="1340"/>
                    <a:pt x="23245" y="3617"/>
                  </a:cubicBezTo>
                  <a:cubicBezTo>
                    <a:pt x="23278" y="3632"/>
                    <a:pt x="23309" y="3638"/>
                    <a:pt x="23337" y="3638"/>
                  </a:cubicBezTo>
                  <a:cubicBezTo>
                    <a:pt x="23548" y="3638"/>
                    <a:pt x="23596" y="3261"/>
                    <a:pt x="23372" y="3205"/>
                  </a:cubicBezTo>
                  <a:cubicBezTo>
                    <a:pt x="22200" y="2794"/>
                    <a:pt x="21028" y="2445"/>
                    <a:pt x="19888" y="2160"/>
                  </a:cubicBezTo>
                  <a:cubicBezTo>
                    <a:pt x="14597" y="727"/>
                    <a:pt x="9155" y="1"/>
                    <a:pt x="36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472;p28">
              <a:extLst>
                <a:ext uri="{FF2B5EF4-FFF2-40B4-BE49-F238E27FC236}">
                  <a16:creationId xmlns:a16="http://schemas.microsoft.com/office/drawing/2014/main" id="{566B3919-0FC0-4A7F-BD13-E53F5CE87592}"/>
                </a:ext>
              </a:extLst>
            </p:cNvPr>
            <p:cNvSpPr/>
            <p:nvPr/>
          </p:nvSpPr>
          <p:spPr>
            <a:xfrm>
              <a:off x="910757" y="5030087"/>
              <a:ext cx="858073" cy="233798"/>
            </a:xfrm>
            <a:custGeom>
              <a:avLst/>
              <a:gdLst/>
              <a:ahLst/>
              <a:cxnLst/>
              <a:rect l="l" t="t" r="r" b="b"/>
              <a:pathLst>
                <a:path w="26671" h="7267" extrusionOk="0">
                  <a:moveTo>
                    <a:pt x="131" y="0"/>
                  </a:moveTo>
                  <a:cubicBezTo>
                    <a:pt x="48" y="0"/>
                    <a:pt x="1" y="167"/>
                    <a:pt x="89" y="226"/>
                  </a:cubicBezTo>
                  <a:lnTo>
                    <a:pt x="120" y="226"/>
                  </a:lnTo>
                  <a:cubicBezTo>
                    <a:pt x="9241" y="1809"/>
                    <a:pt x="17887" y="3392"/>
                    <a:pt x="26342" y="7256"/>
                  </a:cubicBezTo>
                  <a:lnTo>
                    <a:pt x="26374" y="7256"/>
                  </a:lnTo>
                  <a:cubicBezTo>
                    <a:pt x="26391" y="7263"/>
                    <a:pt x="26408" y="7266"/>
                    <a:pt x="26425" y="7266"/>
                  </a:cubicBezTo>
                  <a:cubicBezTo>
                    <a:pt x="26563" y="7266"/>
                    <a:pt x="26670" y="7052"/>
                    <a:pt x="26501" y="6939"/>
                  </a:cubicBezTo>
                  <a:cubicBezTo>
                    <a:pt x="22764" y="4881"/>
                    <a:pt x="18679" y="3456"/>
                    <a:pt x="14530" y="2442"/>
                  </a:cubicBezTo>
                  <a:cubicBezTo>
                    <a:pt x="9780" y="1271"/>
                    <a:pt x="4871" y="606"/>
                    <a:pt x="152" y="4"/>
                  </a:cubicBezTo>
                  <a:cubicBezTo>
                    <a:pt x="145" y="1"/>
                    <a:pt x="138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473;p28">
              <a:extLst>
                <a:ext uri="{FF2B5EF4-FFF2-40B4-BE49-F238E27FC236}">
                  <a16:creationId xmlns:a16="http://schemas.microsoft.com/office/drawing/2014/main" id="{F486372A-EDA9-419A-B326-A26ED0F7BBBC}"/>
                </a:ext>
              </a:extLst>
            </p:cNvPr>
            <p:cNvSpPr/>
            <p:nvPr/>
          </p:nvSpPr>
          <p:spPr>
            <a:xfrm>
              <a:off x="905449" y="5037326"/>
              <a:ext cx="852829" cy="266967"/>
            </a:xfrm>
            <a:custGeom>
              <a:avLst/>
              <a:gdLst/>
              <a:ahLst/>
              <a:cxnLst/>
              <a:rect l="l" t="t" r="r" b="b"/>
              <a:pathLst>
                <a:path w="26508" h="8298" extrusionOk="0">
                  <a:moveTo>
                    <a:pt x="222" y="1"/>
                  </a:moveTo>
                  <a:lnTo>
                    <a:pt x="0" y="96"/>
                  </a:lnTo>
                  <a:cubicBezTo>
                    <a:pt x="64" y="159"/>
                    <a:pt x="95" y="222"/>
                    <a:pt x="127" y="317"/>
                  </a:cubicBezTo>
                  <a:cubicBezTo>
                    <a:pt x="8836" y="2882"/>
                    <a:pt x="17387" y="5891"/>
                    <a:pt x="26127" y="8298"/>
                  </a:cubicBezTo>
                  <a:lnTo>
                    <a:pt x="26507" y="7031"/>
                  </a:lnTo>
                  <a:lnTo>
                    <a:pt x="26444" y="7031"/>
                  </a:lnTo>
                  <a:cubicBezTo>
                    <a:pt x="18020" y="3136"/>
                    <a:pt x="9343" y="1521"/>
                    <a:pt x="25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474;p28">
              <a:extLst>
                <a:ext uri="{FF2B5EF4-FFF2-40B4-BE49-F238E27FC236}">
                  <a16:creationId xmlns:a16="http://schemas.microsoft.com/office/drawing/2014/main" id="{28AD0F43-B251-4448-AE97-F7E275695DDF}"/>
                </a:ext>
              </a:extLst>
            </p:cNvPr>
            <p:cNvSpPr/>
            <p:nvPr/>
          </p:nvSpPr>
          <p:spPr>
            <a:xfrm>
              <a:off x="242154" y="3579410"/>
              <a:ext cx="1482509" cy="1369326"/>
            </a:xfrm>
            <a:custGeom>
              <a:avLst/>
              <a:gdLst/>
              <a:ahLst/>
              <a:cxnLst/>
              <a:rect l="l" t="t" r="r" b="b"/>
              <a:pathLst>
                <a:path w="46080" h="42562" extrusionOk="0">
                  <a:moveTo>
                    <a:pt x="44311" y="0"/>
                  </a:moveTo>
                  <a:cubicBezTo>
                    <a:pt x="43500" y="0"/>
                    <a:pt x="41771" y="909"/>
                    <a:pt x="41139" y="1138"/>
                  </a:cubicBezTo>
                  <a:cubicBezTo>
                    <a:pt x="39144" y="1772"/>
                    <a:pt x="37180" y="2469"/>
                    <a:pt x="35185" y="3197"/>
                  </a:cubicBezTo>
                  <a:cubicBezTo>
                    <a:pt x="31005" y="4685"/>
                    <a:pt x="26888" y="6300"/>
                    <a:pt x="22771" y="8042"/>
                  </a:cubicBezTo>
                  <a:cubicBezTo>
                    <a:pt x="15012" y="11368"/>
                    <a:pt x="7411" y="15104"/>
                    <a:pt x="1" y="19126"/>
                  </a:cubicBezTo>
                  <a:cubicBezTo>
                    <a:pt x="8805" y="24162"/>
                    <a:pt x="15234" y="32681"/>
                    <a:pt x="17419" y="42561"/>
                  </a:cubicBezTo>
                  <a:cubicBezTo>
                    <a:pt x="18812" y="33441"/>
                    <a:pt x="19097" y="24383"/>
                    <a:pt x="17767" y="15231"/>
                  </a:cubicBezTo>
                  <a:cubicBezTo>
                    <a:pt x="17767" y="14978"/>
                    <a:pt x="17862" y="14819"/>
                    <a:pt x="18052" y="14756"/>
                  </a:cubicBezTo>
                  <a:cubicBezTo>
                    <a:pt x="27268" y="10892"/>
                    <a:pt x="36674" y="7377"/>
                    <a:pt x="46079" y="4084"/>
                  </a:cubicBezTo>
                  <a:lnTo>
                    <a:pt x="46079" y="3894"/>
                  </a:lnTo>
                  <a:cubicBezTo>
                    <a:pt x="45921" y="3862"/>
                    <a:pt x="45794" y="3735"/>
                    <a:pt x="45794" y="3577"/>
                  </a:cubicBezTo>
                  <a:cubicBezTo>
                    <a:pt x="45858" y="2469"/>
                    <a:pt x="46016" y="410"/>
                    <a:pt x="44528" y="30"/>
                  </a:cubicBezTo>
                  <a:cubicBezTo>
                    <a:pt x="44466" y="10"/>
                    <a:pt x="44393" y="0"/>
                    <a:pt x="4431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475;p28">
              <a:extLst>
                <a:ext uri="{FF2B5EF4-FFF2-40B4-BE49-F238E27FC236}">
                  <a16:creationId xmlns:a16="http://schemas.microsoft.com/office/drawing/2014/main" id="{1B8BF6EC-1AF1-495D-A6D4-CDC10DC92912}"/>
                </a:ext>
              </a:extLst>
            </p:cNvPr>
            <p:cNvSpPr/>
            <p:nvPr/>
          </p:nvSpPr>
          <p:spPr>
            <a:xfrm>
              <a:off x="1328738" y="4914750"/>
              <a:ext cx="355442" cy="84356"/>
            </a:xfrm>
            <a:custGeom>
              <a:avLst/>
              <a:gdLst/>
              <a:ahLst/>
              <a:cxnLst/>
              <a:rect l="l" t="t" r="r" b="b"/>
              <a:pathLst>
                <a:path w="11048" h="2622" extrusionOk="0">
                  <a:moveTo>
                    <a:pt x="100" y="0"/>
                  </a:moveTo>
                  <a:cubicBezTo>
                    <a:pt x="1" y="0"/>
                    <a:pt x="60" y="200"/>
                    <a:pt x="144" y="200"/>
                  </a:cubicBezTo>
                  <a:cubicBezTo>
                    <a:pt x="3786" y="612"/>
                    <a:pt x="7270" y="1404"/>
                    <a:pt x="10722" y="2607"/>
                  </a:cubicBezTo>
                  <a:cubicBezTo>
                    <a:pt x="10748" y="2617"/>
                    <a:pt x="10772" y="2621"/>
                    <a:pt x="10795" y="2621"/>
                  </a:cubicBezTo>
                  <a:cubicBezTo>
                    <a:pt x="10991" y="2621"/>
                    <a:pt x="11048" y="2284"/>
                    <a:pt x="10849" y="2227"/>
                  </a:cubicBezTo>
                  <a:cubicBezTo>
                    <a:pt x="7397" y="960"/>
                    <a:pt x="3786" y="169"/>
                    <a:pt x="144" y="10"/>
                  </a:cubicBezTo>
                  <a:cubicBezTo>
                    <a:pt x="127" y="3"/>
                    <a:pt x="112" y="0"/>
                    <a:pt x="1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476;p28">
              <a:extLst>
                <a:ext uri="{FF2B5EF4-FFF2-40B4-BE49-F238E27FC236}">
                  <a16:creationId xmlns:a16="http://schemas.microsoft.com/office/drawing/2014/main" id="{6B49E11C-5DD5-4C9D-954B-72614FA6E671}"/>
                </a:ext>
              </a:extLst>
            </p:cNvPr>
            <p:cNvSpPr/>
            <p:nvPr/>
          </p:nvSpPr>
          <p:spPr>
            <a:xfrm>
              <a:off x="1020593" y="4869226"/>
              <a:ext cx="653102" cy="157935"/>
            </a:xfrm>
            <a:custGeom>
              <a:avLst/>
              <a:gdLst/>
              <a:ahLst/>
              <a:cxnLst/>
              <a:rect l="l" t="t" r="r" b="b"/>
              <a:pathLst>
                <a:path w="20300" h="4909" extrusionOk="0">
                  <a:moveTo>
                    <a:pt x="9627" y="0"/>
                  </a:moveTo>
                  <a:cubicBezTo>
                    <a:pt x="6302" y="222"/>
                    <a:pt x="3072" y="982"/>
                    <a:pt x="0" y="2154"/>
                  </a:cubicBezTo>
                  <a:lnTo>
                    <a:pt x="285" y="2850"/>
                  </a:lnTo>
                  <a:lnTo>
                    <a:pt x="317" y="2850"/>
                  </a:lnTo>
                  <a:cubicBezTo>
                    <a:pt x="1536" y="2775"/>
                    <a:pt x="2752" y="2738"/>
                    <a:pt x="3966" y="2738"/>
                  </a:cubicBezTo>
                  <a:cubicBezTo>
                    <a:pt x="9406" y="2738"/>
                    <a:pt x="14785" y="3485"/>
                    <a:pt x="20015" y="4909"/>
                  </a:cubicBezTo>
                  <a:lnTo>
                    <a:pt x="20300" y="3990"/>
                  </a:lnTo>
                  <a:cubicBezTo>
                    <a:pt x="16848" y="2755"/>
                    <a:pt x="13364" y="1964"/>
                    <a:pt x="9754" y="1520"/>
                  </a:cubicBezTo>
                  <a:cubicBezTo>
                    <a:pt x="9627" y="1520"/>
                    <a:pt x="9596" y="1330"/>
                    <a:pt x="9754" y="1330"/>
                  </a:cubicBezTo>
                  <a:lnTo>
                    <a:pt x="962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477;p28">
              <a:extLst>
                <a:ext uri="{FF2B5EF4-FFF2-40B4-BE49-F238E27FC236}">
                  <a16:creationId xmlns:a16="http://schemas.microsoft.com/office/drawing/2014/main" id="{5A88E4A0-D0CF-45F1-B408-28FAA469BDE8}"/>
                </a:ext>
              </a:extLst>
            </p:cNvPr>
            <p:cNvSpPr/>
            <p:nvPr/>
          </p:nvSpPr>
          <p:spPr>
            <a:xfrm>
              <a:off x="1074578" y="5004735"/>
              <a:ext cx="563147" cy="134578"/>
            </a:xfrm>
            <a:custGeom>
              <a:avLst/>
              <a:gdLst/>
              <a:ahLst/>
              <a:cxnLst/>
              <a:rect l="l" t="t" r="r" b="b"/>
              <a:pathLst>
                <a:path w="17504" h="4183" extrusionOk="0">
                  <a:moveTo>
                    <a:pt x="159" y="0"/>
                  </a:moveTo>
                  <a:cubicBezTo>
                    <a:pt x="0" y="0"/>
                    <a:pt x="0" y="222"/>
                    <a:pt x="96" y="254"/>
                  </a:cubicBezTo>
                  <a:cubicBezTo>
                    <a:pt x="3357" y="855"/>
                    <a:pt x="6524" y="1489"/>
                    <a:pt x="9691" y="2217"/>
                  </a:cubicBezTo>
                  <a:cubicBezTo>
                    <a:pt x="12225" y="2787"/>
                    <a:pt x="14727" y="3452"/>
                    <a:pt x="17197" y="4180"/>
                  </a:cubicBezTo>
                  <a:cubicBezTo>
                    <a:pt x="17207" y="4182"/>
                    <a:pt x="17217" y="4183"/>
                    <a:pt x="17227" y="4183"/>
                  </a:cubicBezTo>
                  <a:cubicBezTo>
                    <a:pt x="17427" y="4183"/>
                    <a:pt x="17503" y="3891"/>
                    <a:pt x="17292" y="3800"/>
                  </a:cubicBezTo>
                  <a:cubicBezTo>
                    <a:pt x="11686" y="2059"/>
                    <a:pt x="5923" y="760"/>
                    <a:pt x="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478;p28">
              <a:extLst>
                <a:ext uri="{FF2B5EF4-FFF2-40B4-BE49-F238E27FC236}">
                  <a16:creationId xmlns:a16="http://schemas.microsoft.com/office/drawing/2014/main" id="{31AC1C9C-B0C9-4272-BEF1-48D3E8B1E230}"/>
                </a:ext>
              </a:extLst>
            </p:cNvPr>
            <p:cNvSpPr/>
            <p:nvPr/>
          </p:nvSpPr>
          <p:spPr>
            <a:xfrm>
              <a:off x="878971" y="4939522"/>
              <a:ext cx="505366" cy="169163"/>
            </a:xfrm>
            <a:custGeom>
              <a:avLst/>
              <a:gdLst/>
              <a:ahLst/>
              <a:cxnLst/>
              <a:rect l="l" t="t" r="r" b="b"/>
              <a:pathLst>
                <a:path w="15708" h="5258" extrusionOk="0">
                  <a:moveTo>
                    <a:pt x="4434" y="0"/>
                  </a:moveTo>
                  <a:cubicBezTo>
                    <a:pt x="2914" y="570"/>
                    <a:pt x="1425" y="1299"/>
                    <a:pt x="0" y="2090"/>
                  </a:cubicBezTo>
                  <a:cubicBezTo>
                    <a:pt x="317" y="2407"/>
                    <a:pt x="602" y="2756"/>
                    <a:pt x="855" y="3167"/>
                  </a:cubicBezTo>
                  <a:lnTo>
                    <a:pt x="1045" y="3041"/>
                  </a:lnTo>
                  <a:cubicBezTo>
                    <a:pt x="950" y="3009"/>
                    <a:pt x="982" y="2851"/>
                    <a:pt x="1108" y="2851"/>
                  </a:cubicBezTo>
                  <a:cubicBezTo>
                    <a:pt x="5827" y="3421"/>
                    <a:pt x="10736" y="4117"/>
                    <a:pt x="15486" y="5257"/>
                  </a:cubicBezTo>
                  <a:lnTo>
                    <a:pt x="15708" y="4212"/>
                  </a:lnTo>
                  <a:cubicBezTo>
                    <a:pt x="12541" y="3452"/>
                    <a:pt x="9374" y="2819"/>
                    <a:pt x="6144" y="2217"/>
                  </a:cubicBezTo>
                  <a:cubicBezTo>
                    <a:pt x="6017" y="2154"/>
                    <a:pt x="6049" y="1964"/>
                    <a:pt x="6176" y="1964"/>
                  </a:cubicBezTo>
                  <a:lnTo>
                    <a:pt x="6176" y="855"/>
                  </a:lnTo>
                  <a:cubicBezTo>
                    <a:pt x="5700" y="855"/>
                    <a:pt x="5225" y="887"/>
                    <a:pt x="4750" y="887"/>
                  </a:cubicBezTo>
                  <a:cubicBezTo>
                    <a:pt x="4740" y="894"/>
                    <a:pt x="4730" y="897"/>
                    <a:pt x="4720" y="897"/>
                  </a:cubicBezTo>
                  <a:cubicBezTo>
                    <a:pt x="4644" y="897"/>
                    <a:pt x="4606" y="694"/>
                    <a:pt x="4719" y="665"/>
                  </a:cubicBezTo>
                  <a:lnTo>
                    <a:pt x="443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479;p28">
              <a:extLst>
                <a:ext uri="{FF2B5EF4-FFF2-40B4-BE49-F238E27FC236}">
                  <a16:creationId xmlns:a16="http://schemas.microsoft.com/office/drawing/2014/main" id="{50192402-E782-4CF0-8722-C4990A0F38A7}"/>
                </a:ext>
              </a:extLst>
            </p:cNvPr>
            <p:cNvSpPr/>
            <p:nvPr/>
          </p:nvSpPr>
          <p:spPr>
            <a:xfrm>
              <a:off x="683332" y="4970536"/>
              <a:ext cx="230291" cy="98416"/>
            </a:xfrm>
            <a:custGeom>
              <a:avLst/>
              <a:gdLst/>
              <a:ahLst/>
              <a:cxnLst/>
              <a:rect l="l" t="t" r="r" b="b"/>
              <a:pathLst>
                <a:path w="7158" h="3059" extrusionOk="0">
                  <a:moveTo>
                    <a:pt x="7129" y="2800"/>
                  </a:moveTo>
                  <a:cubicBezTo>
                    <a:pt x="7116" y="2800"/>
                    <a:pt x="7101" y="2811"/>
                    <a:pt x="7063" y="2868"/>
                  </a:cubicBezTo>
                  <a:cubicBezTo>
                    <a:pt x="7058" y="2876"/>
                    <a:pt x="7052" y="2883"/>
                    <a:pt x="7045" y="2890"/>
                  </a:cubicBezTo>
                  <a:lnTo>
                    <a:pt x="7045" y="2890"/>
                  </a:lnTo>
                  <a:cubicBezTo>
                    <a:pt x="7083" y="2882"/>
                    <a:pt x="7120" y="2875"/>
                    <a:pt x="7158" y="2868"/>
                  </a:cubicBezTo>
                  <a:lnTo>
                    <a:pt x="7158" y="2805"/>
                  </a:lnTo>
                  <a:cubicBezTo>
                    <a:pt x="7145" y="2805"/>
                    <a:pt x="7138" y="2800"/>
                    <a:pt x="7129" y="2800"/>
                  </a:cubicBezTo>
                  <a:close/>
                  <a:moveTo>
                    <a:pt x="7045" y="2890"/>
                  </a:moveTo>
                  <a:cubicBezTo>
                    <a:pt x="6954" y="2907"/>
                    <a:pt x="6862" y="2926"/>
                    <a:pt x="6770" y="2945"/>
                  </a:cubicBezTo>
                  <a:lnTo>
                    <a:pt x="6770" y="2945"/>
                  </a:lnTo>
                  <a:cubicBezTo>
                    <a:pt x="6798" y="2955"/>
                    <a:pt x="6826" y="2960"/>
                    <a:pt x="6855" y="2960"/>
                  </a:cubicBezTo>
                  <a:cubicBezTo>
                    <a:pt x="6930" y="2960"/>
                    <a:pt x="7004" y="2930"/>
                    <a:pt x="7045" y="2890"/>
                  </a:cubicBezTo>
                  <a:close/>
                  <a:moveTo>
                    <a:pt x="1674" y="0"/>
                  </a:moveTo>
                  <a:cubicBezTo>
                    <a:pt x="1117" y="0"/>
                    <a:pt x="552" y="80"/>
                    <a:pt x="1" y="240"/>
                  </a:cubicBezTo>
                  <a:cubicBezTo>
                    <a:pt x="191" y="493"/>
                    <a:pt x="349" y="683"/>
                    <a:pt x="539" y="873"/>
                  </a:cubicBezTo>
                  <a:cubicBezTo>
                    <a:pt x="634" y="870"/>
                    <a:pt x="730" y="868"/>
                    <a:pt x="827" y="868"/>
                  </a:cubicBezTo>
                  <a:cubicBezTo>
                    <a:pt x="2707" y="868"/>
                    <a:pt x="4968" y="1462"/>
                    <a:pt x="6113" y="3058"/>
                  </a:cubicBezTo>
                  <a:cubicBezTo>
                    <a:pt x="6314" y="3038"/>
                    <a:pt x="6542" y="2992"/>
                    <a:pt x="6770" y="2945"/>
                  </a:cubicBezTo>
                  <a:lnTo>
                    <a:pt x="6770" y="2945"/>
                  </a:lnTo>
                  <a:cubicBezTo>
                    <a:pt x="6722" y="2928"/>
                    <a:pt x="6680" y="2894"/>
                    <a:pt x="6651" y="2837"/>
                  </a:cubicBezTo>
                  <a:cubicBezTo>
                    <a:pt x="6049" y="1887"/>
                    <a:pt x="5289" y="1158"/>
                    <a:pt x="4371" y="683"/>
                  </a:cubicBezTo>
                  <a:cubicBezTo>
                    <a:pt x="4344" y="689"/>
                    <a:pt x="4318" y="691"/>
                    <a:pt x="4295" y="691"/>
                  </a:cubicBezTo>
                  <a:cubicBezTo>
                    <a:pt x="4181" y="691"/>
                    <a:pt x="4107" y="630"/>
                    <a:pt x="4054" y="525"/>
                  </a:cubicBezTo>
                  <a:cubicBezTo>
                    <a:pt x="4023" y="493"/>
                    <a:pt x="4023" y="493"/>
                    <a:pt x="3991" y="493"/>
                  </a:cubicBezTo>
                  <a:cubicBezTo>
                    <a:pt x="3959" y="651"/>
                    <a:pt x="3959" y="778"/>
                    <a:pt x="3896" y="936"/>
                  </a:cubicBezTo>
                  <a:cubicBezTo>
                    <a:pt x="3873" y="1018"/>
                    <a:pt x="3811" y="1052"/>
                    <a:pt x="3744" y="1052"/>
                  </a:cubicBezTo>
                  <a:cubicBezTo>
                    <a:pt x="3628" y="1052"/>
                    <a:pt x="3496" y="950"/>
                    <a:pt x="3516" y="810"/>
                  </a:cubicBezTo>
                  <a:cubicBezTo>
                    <a:pt x="3548" y="651"/>
                    <a:pt x="3548" y="493"/>
                    <a:pt x="3579" y="335"/>
                  </a:cubicBezTo>
                  <a:cubicBezTo>
                    <a:pt x="2979" y="112"/>
                    <a:pt x="2332" y="0"/>
                    <a:pt x="167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480;p28">
              <a:extLst>
                <a:ext uri="{FF2B5EF4-FFF2-40B4-BE49-F238E27FC236}">
                  <a16:creationId xmlns:a16="http://schemas.microsoft.com/office/drawing/2014/main" id="{7B9C3140-28C5-44C7-9151-05B708B47BFF}"/>
                </a:ext>
              </a:extLst>
            </p:cNvPr>
            <p:cNvSpPr/>
            <p:nvPr/>
          </p:nvSpPr>
          <p:spPr>
            <a:xfrm>
              <a:off x="709809" y="5008789"/>
              <a:ext cx="149827" cy="61224"/>
            </a:xfrm>
            <a:custGeom>
              <a:avLst/>
              <a:gdLst/>
              <a:ahLst/>
              <a:cxnLst/>
              <a:rect l="l" t="t" r="r" b="b"/>
              <a:pathLst>
                <a:path w="4657" h="1903" extrusionOk="0">
                  <a:moveTo>
                    <a:pt x="1" y="1"/>
                  </a:moveTo>
                  <a:cubicBezTo>
                    <a:pt x="1270" y="1239"/>
                    <a:pt x="2811" y="1902"/>
                    <a:pt x="4536" y="1902"/>
                  </a:cubicBezTo>
                  <a:cubicBezTo>
                    <a:pt x="4576" y="1902"/>
                    <a:pt x="4616" y="1902"/>
                    <a:pt x="4656" y="1901"/>
                  </a:cubicBezTo>
                  <a:cubicBezTo>
                    <a:pt x="3453" y="603"/>
                    <a:pt x="1711" y="413"/>
                    <a:pt x="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481;p28">
              <a:extLst>
                <a:ext uri="{FF2B5EF4-FFF2-40B4-BE49-F238E27FC236}">
                  <a16:creationId xmlns:a16="http://schemas.microsoft.com/office/drawing/2014/main" id="{FDDC1598-5E13-40A2-9CC4-8F044BE952B6}"/>
                </a:ext>
              </a:extLst>
            </p:cNvPr>
            <p:cNvSpPr/>
            <p:nvPr/>
          </p:nvSpPr>
          <p:spPr>
            <a:xfrm>
              <a:off x="523371" y="4742886"/>
              <a:ext cx="259857" cy="220092"/>
            </a:xfrm>
            <a:custGeom>
              <a:avLst/>
              <a:gdLst/>
              <a:ahLst/>
              <a:cxnLst/>
              <a:rect l="l" t="t" r="r" b="b"/>
              <a:pathLst>
                <a:path w="8077" h="6841" extrusionOk="0">
                  <a:moveTo>
                    <a:pt x="7253" y="5542"/>
                  </a:moveTo>
                  <a:cubicBezTo>
                    <a:pt x="7262" y="5556"/>
                    <a:pt x="7272" y="5570"/>
                    <a:pt x="7282" y="5584"/>
                  </a:cubicBezTo>
                  <a:lnTo>
                    <a:pt x="7282" y="5584"/>
                  </a:lnTo>
                  <a:cubicBezTo>
                    <a:pt x="7274" y="5570"/>
                    <a:pt x="7264" y="5556"/>
                    <a:pt x="7253" y="5542"/>
                  </a:cubicBezTo>
                  <a:close/>
                  <a:moveTo>
                    <a:pt x="951" y="0"/>
                  </a:moveTo>
                  <a:lnTo>
                    <a:pt x="697" y="950"/>
                  </a:lnTo>
                  <a:cubicBezTo>
                    <a:pt x="879" y="1080"/>
                    <a:pt x="784" y="1339"/>
                    <a:pt x="603" y="1339"/>
                  </a:cubicBezTo>
                  <a:cubicBezTo>
                    <a:pt x="564" y="1339"/>
                    <a:pt x="521" y="1327"/>
                    <a:pt x="476" y="1299"/>
                  </a:cubicBezTo>
                  <a:lnTo>
                    <a:pt x="1" y="2027"/>
                  </a:lnTo>
                  <a:cubicBezTo>
                    <a:pt x="1711" y="3167"/>
                    <a:pt x="3389" y="4402"/>
                    <a:pt x="4973" y="5669"/>
                  </a:cubicBezTo>
                  <a:cubicBezTo>
                    <a:pt x="5131" y="5764"/>
                    <a:pt x="4973" y="6049"/>
                    <a:pt x="4814" y="6049"/>
                  </a:cubicBezTo>
                  <a:lnTo>
                    <a:pt x="5194" y="6841"/>
                  </a:lnTo>
                  <a:cubicBezTo>
                    <a:pt x="5759" y="6652"/>
                    <a:pt x="6336" y="6565"/>
                    <a:pt x="6910" y="6565"/>
                  </a:cubicBezTo>
                  <a:cubicBezTo>
                    <a:pt x="7301" y="6565"/>
                    <a:pt x="7691" y="6605"/>
                    <a:pt x="8076" y="6682"/>
                  </a:cubicBezTo>
                  <a:cubicBezTo>
                    <a:pt x="7831" y="6315"/>
                    <a:pt x="7557" y="5978"/>
                    <a:pt x="7282" y="5584"/>
                  </a:cubicBezTo>
                  <a:lnTo>
                    <a:pt x="7282" y="5584"/>
                  </a:lnTo>
                  <a:cubicBezTo>
                    <a:pt x="7373" y="5751"/>
                    <a:pt x="7204" y="5949"/>
                    <a:pt x="7027" y="5949"/>
                  </a:cubicBezTo>
                  <a:cubicBezTo>
                    <a:pt x="6974" y="5949"/>
                    <a:pt x="6920" y="5932"/>
                    <a:pt x="6873" y="5891"/>
                  </a:cubicBezTo>
                  <a:cubicBezTo>
                    <a:pt x="5036" y="3706"/>
                    <a:pt x="3072" y="1774"/>
                    <a:pt x="95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482;p28">
              <a:extLst>
                <a:ext uri="{FF2B5EF4-FFF2-40B4-BE49-F238E27FC236}">
                  <a16:creationId xmlns:a16="http://schemas.microsoft.com/office/drawing/2014/main" id="{1976D6BA-95C2-4EA8-BCD6-B517F209F319}"/>
                </a:ext>
              </a:extLst>
            </p:cNvPr>
            <p:cNvSpPr/>
            <p:nvPr/>
          </p:nvSpPr>
          <p:spPr>
            <a:xfrm>
              <a:off x="41785" y="4452403"/>
              <a:ext cx="719570" cy="482845"/>
            </a:xfrm>
            <a:custGeom>
              <a:avLst/>
              <a:gdLst/>
              <a:ahLst/>
              <a:cxnLst/>
              <a:rect l="l" t="t" r="r" b="b"/>
              <a:pathLst>
                <a:path w="22366" h="15008" extrusionOk="0">
                  <a:moveTo>
                    <a:pt x="156" y="1"/>
                  </a:moveTo>
                  <a:cubicBezTo>
                    <a:pt x="46" y="1"/>
                    <a:pt x="1" y="196"/>
                    <a:pt x="148" y="225"/>
                  </a:cubicBezTo>
                  <a:cubicBezTo>
                    <a:pt x="6007" y="2220"/>
                    <a:pt x="11328" y="5166"/>
                    <a:pt x="15983" y="9029"/>
                  </a:cubicBezTo>
                  <a:cubicBezTo>
                    <a:pt x="18073" y="10803"/>
                    <a:pt x="20037" y="12735"/>
                    <a:pt x="21873" y="14920"/>
                  </a:cubicBezTo>
                  <a:cubicBezTo>
                    <a:pt x="21920" y="14982"/>
                    <a:pt x="21976" y="15008"/>
                    <a:pt x="22032" y="15008"/>
                  </a:cubicBezTo>
                  <a:cubicBezTo>
                    <a:pt x="22202" y="15008"/>
                    <a:pt x="22365" y="14762"/>
                    <a:pt x="22222" y="14571"/>
                  </a:cubicBezTo>
                  <a:cubicBezTo>
                    <a:pt x="16553" y="7636"/>
                    <a:pt x="8857" y="2347"/>
                    <a:pt x="180" y="4"/>
                  </a:cubicBezTo>
                  <a:cubicBezTo>
                    <a:pt x="172" y="2"/>
                    <a:pt x="164" y="1"/>
                    <a:pt x="1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483;p28">
              <a:extLst>
                <a:ext uri="{FF2B5EF4-FFF2-40B4-BE49-F238E27FC236}">
                  <a16:creationId xmlns:a16="http://schemas.microsoft.com/office/drawing/2014/main" id="{0F002107-5C61-462A-BA93-276D1C84FD03}"/>
                </a:ext>
              </a:extLst>
            </p:cNvPr>
            <p:cNvSpPr/>
            <p:nvPr/>
          </p:nvSpPr>
          <p:spPr>
            <a:xfrm>
              <a:off x="-130754" y="4401571"/>
              <a:ext cx="887478" cy="571609"/>
            </a:xfrm>
            <a:custGeom>
              <a:avLst/>
              <a:gdLst/>
              <a:ahLst/>
              <a:cxnLst/>
              <a:rect l="l" t="t" r="r" b="b"/>
              <a:pathLst>
                <a:path w="27585" h="17767" extrusionOk="0">
                  <a:moveTo>
                    <a:pt x="3675" y="0"/>
                  </a:moveTo>
                  <a:cubicBezTo>
                    <a:pt x="3611" y="2977"/>
                    <a:pt x="2249" y="5954"/>
                    <a:pt x="1" y="7917"/>
                  </a:cubicBezTo>
                  <a:cubicBezTo>
                    <a:pt x="3896" y="9343"/>
                    <a:pt x="7697" y="11211"/>
                    <a:pt x="11560" y="12699"/>
                  </a:cubicBezTo>
                  <a:cubicBezTo>
                    <a:pt x="13492" y="13459"/>
                    <a:pt x="15487" y="14188"/>
                    <a:pt x="17419" y="14885"/>
                  </a:cubicBezTo>
                  <a:cubicBezTo>
                    <a:pt x="12795" y="11813"/>
                    <a:pt x="7950" y="9311"/>
                    <a:pt x="2566" y="7632"/>
                  </a:cubicBezTo>
                  <a:cubicBezTo>
                    <a:pt x="2418" y="7603"/>
                    <a:pt x="2491" y="7408"/>
                    <a:pt x="2631" y="7408"/>
                  </a:cubicBezTo>
                  <a:cubicBezTo>
                    <a:pt x="2640" y="7408"/>
                    <a:pt x="2651" y="7409"/>
                    <a:pt x="2661" y="7411"/>
                  </a:cubicBezTo>
                  <a:cubicBezTo>
                    <a:pt x="8583" y="9121"/>
                    <a:pt x="14379" y="11781"/>
                    <a:pt x="19287" y="15613"/>
                  </a:cubicBezTo>
                  <a:cubicBezTo>
                    <a:pt x="21188" y="16278"/>
                    <a:pt x="23056" y="16975"/>
                    <a:pt x="24893" y="17735"/>
                  </a:cubicBezTo>
                  <a:lnTo>
                    <a:pt x="24956" y="17766"/>
                  </a:lnTo>
                  <a:cubicBezTo>
                    <a:pt x="24988" y="17735"/>
                    <a:pt x="24988" y="17703"/>
                    <a:pt x="25020" y="17703"/>
                  </a:cubicBezTo>
                  <a:cubicBezTo>
                    <a:pt x="25210" y="17576"/>
                    <a:pt x="25368" y="17545"/>
                    <a:pt x="25590" y="17450"/>
                  </a:cubicBezTo>
                  <a:lnTo>
                    <a:pt x="25178" y="16658"/>
                  </a:lnTo>
                  <a:cubicBezTo>
                    <a:pt x="25146" y="16658"/>
                    <a:pt x="25083" y="16658"/>
                    <a:pt x="25051" y="16626"/>
                  </a:cubicBezTo>
                  <a:cubicBezTo>
                    <a:pt x="18559" y="11781"/>
                    <a:pt x="11845" y="7791"/>
                    <a:pt x="4340" y="4782"/>
                  </a:cubicBezTo>
                  <a:cubicBezTo>
                    <a:pt x="4251" y="4753"/>
                    <a:pt x="4273" y="4557"/>
                    <a:pt x="4405" y="4557"/>
                  </a:cubicBezTo>
                  <a:cubicBezTo>
                    <a:pt x="4414" y="4557"/>
                    <a:pt x="4424" y="4558"/>
                    <a:pt x="4435" y="4560"/>
                  </a:cubicBezTo>
                  <a:cubicBezTo>
                    <a:pt x="9977" y="6619"/>
                    <a:pt x="15424" y="9311"/>
                    <a:pt x="20396" y="12636"/>
                  </a:cubicBezTo>
                  <a:lnTo>
                    <a:pt x="20871" y="11908"/>
                  </a:lnTo>
                  <a:cubicBezTo>
                    <a:pt x="17324" y="9469"/>
                    <a:pt x="13650" y="7284"/>
                    <a:pt x="9818" y="5352"/>
                  </a:cubicBezTo>
                  <a:cubicBezTo>
                    <a:pt x="9712" y="5272"/>
                    <a:pt x="9785" y="5148"/>
                    <a:pt x="9886" y="5148"/>
                  </a:cubicBezTo>
                  <a:cubicBezTo>
                    <a:pt x="9905" y="5148"/>
                    <a:pt x="9925" y="5152"/>
                    <a:pt x="9945" y="5162"/>
                  </a:cubicBezTo>
                  <a:cubicBezTo>
                    <a:pt x="13809" y="6904"/>
                    <a:pt x="17577" y="9026"/>
                    <a:pt x="21061" y="11528"/>
                  </a:cubicBezTo>
                  <a:lnTo>
                    <a:pt x="21346" y="10578"/>
                  </a:lnTo>
                  <a:cubicBezTo>
                    <a:pt x="16691" y="6682"/>
                    <a:pt x="11402" y="3800"/>
                    <a:pt x="5511" y="1774"/>
                  </a:cubicBezTo>
                  <a:cubicBezTo>
                    <a:pt x="5365" y="1715"/>
                    <a:pt x="5381" y="1548"/>
                    <a:pt x="5509" y="1548"/>
                  </a:cubicBezTo>
                  <a:cubicBezTo>
                    <a:pt x="5520" y="1548"/>
                    <a:pt x="5531" y="1550"/>
                    <a:pt x="5543" y="1552"/>
                  </a:cubicBezTo>
                  <a:cubicBezTo>
                    <a:pt x="14220" y="3959"/>
                    <a:pt x="21916" y="9216"/>
                    <a:pt x="27585" y="16151"/>
                  </a:cubicBezTo>
                  <a:cubicBezTo>
                    <a:pt x="24703" y="12193"/>
                    <a:pt x="22011" y="8202"/>
                    <a:pt x="17894" y="5416"/>
                  </a:cubicBezTo>
                  <a:cubicBezTo>
                    <a:pt x="13650" y="2502"/>
                    <a:pt x="8678" y="1014"/>
                    <a:pt x="367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484;p28">
              <a:extLst>
                <a:ext uri="{FF2B5EF4-FFF2-40B4-BE49-F238E27FC236}">
                  <a16:creationId xmlns:a16="http://schemas.microsoft.com/office/drawing/2014/main" id="{F07D2108-EBAD-4003-82A3-BB994F11568D}"/>
                </a:ext>
              </a:extLst>
            </p:cNvPr>
            <p:cNvSpPr/>
            <p:nvPr/>
          </p:nvSpPr>
          <p:spPr>
            <a:xfrm>
              <a:off x="3468" y="4546635"/>
              <a:ext cx="684985" cy="389866"/>
            </a:xfrm>
            <a:custGeom>
              <a:avLst/>
              <a:gdLst/>
              <a:ahLst/>
              <a:cxnLst/>
              <a:rect l="l" t="t" r="r" b="b"/>
              <a:pathLst>
                <a:path w="21291" h="12118" extrusionOk="0">
                  <a:moveTo>
                    <a:pt x="168" y="1"/>
                  </a:moveTo>
                  <a:cubicBezTo>
                    <a:pt x="51" y="1"/>
                    <a:pt x="0" y="214"/>
                    <a:pt x="136" y="242"/>
                  </a:cubicBezTo>
                  <a:cubicBezTo>
                    <a:pt x="7673" y="3282"/>
                    <a:pt x="14355" y="7272"/>
                    <a:pt x="20848" y="12086"/>
                  </a:cubicBezTo>
                  <a:cubicBezTo>
                    <a:pt x="20879" y="12117"/>
                    <a:pt x="20911" y="12117"/>
                    <a:pt x="20974" y="12117"/>
                  </a:cubicBezTo>
                  <a:cubicBezTo>
                    <a:pt x="21133" y="12117"/>
                    <a:pt x="21291" y="11832"/>
                    <a:pt x="21133" y="11706"/>
                  </a:cubicBezTo>
                  <a:cubicBezTo>
                    <a:pt x="19549" y="10471"/>
                    <a:pt x="17902" y="9235"/>
                    <a:pt x="16161" y="8095"/>
                  </a:cubicBezTo>
                  <a:cubicBezTo>
                    <a:pt x="11220" y="4770"/>
                    <a:pt x="5805" y="2078"/>
                    <a:pt x="231" y="20"/>
                  </a:cubicBezTo>
                  <a:cubicBezTo>
                    <a:pt x="209" y="6"/>
                    <a:pt x="187" y="1"/>
                    <a:pt x="1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485;p28">
              <a:extLst>
                <a:ext uri="{FF2B5EF4-FFF2-40B4-BE49-F238E27FC236}">
                  <a16:creationId xmlns:a16="http://schemas.microsoft.com/office/drawing/2014/main" id="{008B7421-21F2-42BE-AA9D-21EB09286F48}"/>
                </a:ext>
              </a:extLst>
            </p:cNvPr>
            <p:cNvSpPr/>
            <p:nvPr/>
          </p:nvSpPr>
          <p:spPr>
            <a:xfrm>
              <a:off x="41464" y="4275230"/>
              <a:ext cx="741769" cy="653102"/>
            </a:xfrm>
            <a:custGeom>
              <a:avLst/>
              <a:gdLst/>
              <a:ahLst/>
              <a:cxnLst/>
              <a:rect l="l" t="t" r="r" b="b"/>
              <a:pathLst>
                <a:path w="23056" h="20300" extrusionOk="0">
                  <a:moveTo>
                    <a:pt x="8646" y="0"/>
                  </a:moveTo>
                  <a:cubicBezTo>
                    <a:pt x="8614" y="127"/>
                    <a:pt x="8582" y="190"/>
                    <a:pt x="8456" y="254"/>
                  </a:cubicBezTo>
                  <a:cubicBezTo>
                    <a:pt x="5637" y="1362"/>
                    <a:pt x="2819" y="2344"/>
                    <a:pt x="0" y="3357"/>
                  </a:cubicBezTo>
                  <a:cubicBezTo>
                    <a:pt x="4845" y="4434"/>
                    <a:pt x="9659" y="6081"/>
                    <a:pt x="13649" y="9089"/>
                  </a:cubicBezTo>
                  <a:cubicBezTo>
                    <a:pt x="17576" y="12003"/>
                    <a:pt x="20585" y="16120"/>
                    <a:pt x="23055" y="20300"/>
                  </a:cubicBezTo>
                  <a:cubicBezTo>
                    <a:pt x="20648" y="12066"/>
                    <a:pt x="15613" y="4877"/>
                    <a:pt x="86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486;p28">
              <a:extLst>
                <a:ext uri="{FF2B5EF4-FFF2-40B4-BE49-F238E27FC236}">
                  <a16:creationId xmlns:a16="http://schemas.microsoft.com/office/drawing/2014/main" id="{E775B9D5-0F9E-4338-A0AE-5E33ED4BADB7}"/>
                </a:ext>
              </a:extLst>
            </p:cNvPr>
            <p:cNvSpPr/>
            <p:nvPr/>
          </p:nvSpPr>
          <p:spPr>
            <a:xfrm>
              <a:off x="181413" y="4565456"/>
              <a:ext cx="370466" cy="219513"/>
            </a:xfrm>
            <a:custGeom>
              <a:avLst/>
              <a:gdLst/>
              <a:ahLst/>
              <a:cxnLst/>
              <a:rect l="l" t="t" r="r" b="b"/>
              <a:pathLst>
                <a:path w="11515" h="6823" extrusionOk="0">
                  <a:moveTo>
                    <a:pt x="208" y="1"/>
                  </a:moveTo>
                  <a:cubicBezTo>
                    <a:pt x="95" y="1"/>
                    <a:pt x="0" y="137"/>
                    <a:pt x="115" y="195"/>
                  </a:cubicBezTo>
                  <a:cubicBezTo>
                    <a:pt x="3979" y="2158"/>
                    <a:pt x="7621" y="4312"/>
                    <a:pt x="11168" y="6782"/>
                  </a:cubicBezTo>
                  <a:cubicBezTo>
                    <a:pt x="11202" y="6810"/>
                    <a:pt x="11236" y="6822"/>
                    <a:pt x="11267" y="6822"/>
                  </a:cubicBezTo>
                  <a:cubicBezTo>
                    <a:pt x="11414" y="6822"/>
                    <a:pt x="11514" y="6564"/>
                    <a:pt x="11358" y="6434"/>
                  </a:cubicBezTo>
                  <a:cubicBezTo>
                    <a:pt x="7874" y="3932"/>
                    <a:pt x="4106" y="1778"/>
                    <a:pt x="242" y="5"/>
                  </a:cubicBezTo>
                  <a:cubicBezTo>
                    <a:pt x="231" y="2"/>
                    <a:pt x="219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487;p28">
              <a:extLst>
                <a:ext uri="{FF2B5EF4-FFF2-40B4-BE49-F238E27FC236}">
                  <a16:creationId xmlns:a16="http://schemas.microsoft.com/office/drawing/2014/main" id="{CB5FF82E-FD36-46BE-B971-72C7F38632B6}"/>
                </a:ext>
              </a:extLst>
            </p:cNvPr>
            <p:cNvSpPr/>
            <p:nvPr/>
          </p:nvSpPr>
          <p:spPr>
            <a:xfrm>
              <a:off x="5626850" y="2893788"/>
              <a:ext cx="1467227" cy="2428992"/>
            </a:xfrm>
            <a:custGeom>
              <a:avLst/>
              <a:gdLst/>
              <a:ahLst/>
              <a:cxnLst/>
              <a:rect l="l" t="t" r="r" b="b"/>
              <a:pathLst>
                <a:path w="45605" h="75499" extrusionOk="0">
                  <a:moveTo>
                    <a:pt x="26508" y="440"/>
                  </a:moveTo>
                  <a:cubicBezTo>
                    <a:pt x="27775" y="535"/>
                    <a:pt x="28915" y="1073"/>
                    <a:pt x="29675" y="2118"/>
                  </a:cubicBezTo>
                  <a:cubicBezTo>
                    <a:pt x="29544" y="2134"/>
                    <a:pt x="29415" y="2141"/>
                    <a:pt x="29288" y="2141"/>
                  </a:cubicBezTo>
                  <a:cubicBezTo>
                    <a:pt x="28114" y="2141"/>
                    <a:pt x="27079" y="1497"/>
                    <a:pt x="26508" y="440"/>
                  </a:cubicBezTo>
                  <a:close/>
                  <a:moveTo>
                    <a:pt x="22708" y="6995"/>
                  </a:moveTo>
                  <a:cubicBezTo>
                    <a:pt x="22708" y="7027"/>
                    <a:pt x="22708" y="7090"/>
                    <a:pt x="22739" y="7122"/>
                  </a:cubicBezTo>
                  <a:cubicBezTo>
                    <a:pt x="23493" y="8182"/>
                    <a:pt x="24739" y="8752"/>
                    <a:pt x="26018" y="8752"/>
                  </a:cubicBezTo>
                  <a:cubicBezTo>
                    <a:pt x="26458" y="8752"/>
                    <a:pt x="26902" y="8685"/>
                    <a:pt x="27331" y="8547"/>
                  </a:cubicBezTo>
                  <a:cubicBezTo>
                    <a:pt x="27490" y="9149"/>
                    <a:pt x="27648" y="9687"/>
                    <a:pt x="27870" y="10257"/>
                  </a:cubicBezTo>
                  <a:lnTo>
                    <a:pt x="27711" y="10257"/>
                  </a:lnTo>
                  <a:cubicBezTo>
                    <a:pt x="27354" y="10303"/>
                    <a:pt x="26998" y="10326"/>
                    <a:pt x="26644" y="10326"/>
                  </a:cubicBezTo>
                  <a:cubicBezTo>
                    <a:pt x="25528" y="10326"/>
                    <a:pt x="24439" y="10089"/>
                    <a:pt x="23404" y="9560"/>
                  </a:cubicBezTo>
                  <a:cubicBezTo>
                    <a:pt x="22391" y="9054"/>
                    <a:pt x="21631" y="8262"/>
                    <a:pt x="20744" y="7597"/>
                  </a:cubicBezTo>
                  <a:cubicBezTo>
                    <a:pt x="20807" y="7502"/>
                    <a:pt x="20839" y="7438"/>
                    <a:pt x="20839" y="7407"/>
                  </a:cubicBezTo>
                  <a:cubicBezTo>
                    <a:pt x="20902" y="7410"/>
                    <a:pt x="20965" y="7411"/>
                    <a:pt x="21028" y="7411"/>
                  </a:cubicBezTo>
                  <a:cubicBezTo>
                    <a:pt x="21603" y="7411"/>
                    <a:pt x="22194" y="7280"/>
                    <a:pt x="22708" y="6995"/>
                  </a:cubicBezTo>
                  <a:close/>
                  <a:moveTo>
                    <a:pt x="20522" y="7818"/>
                  </a:moveTo>
                  <a:cubicBezTo>
                    <a:pt x="21499" y="10043"/>
                    <a:pt x="24312" y="10966"/>
                    <a:pt x="26691" y="10966"/>
                  </a:cubicBezTo>
                  <a:cubicBezTo>
                    <a:pt x="27089" y="10966"/>
                    <a:pt x="27475" y="10940"/>
                    <a:pt x="27838" y="10890"/>
                  </a:cubicBezTo>
                  <a:lnTo>
                    <a:pt x="27838" y="10890"/>
                  </a:lnTo>
                  <a:cubicBezTo>
                    <a:pt x="27838" y="10922"/>
                    <a:pt x="27806" y="10954"/>
                    <a:pt x="27806" y="10985"/>
                  </a:cubicBezTo>
                  <a:cubicBezTo>
                    <a:pt x="26666" y="14912"/>
                    <a:pt x="25463" y="18808"/>
                    <a:pt x="24323" y="22671"/>
                  </a:cubicBezTo>
                  <a:cubicBezTo>
                    <a:pt x="24069" y="22703"/>
                    <a:pt x="23974" y="23020"/>
                    <a:pt x="24164" y="23178"/>
                  </a:cubicBezTo>
                  <a:cubicBezTo>
                    <a:pt x="23974" y="23875"/>
                    <a:pt x="23816" y="24508"/>
                    <a:pt x="23594" y="25173"/>
                  </a:cubicBezTo>
                  <a:lnTo>
                    <a:pt x="23594" y="25300"/>
                  </a:lnTo>
                  <a:cubicBezTo>
                    <a:pt x="23497" y="25301"/>
                    <a:pt x="23401" y="25301"/>
                    <a:pt x="23304" y="25301"/>
                  </a:cubicBezTo>
                  <a:cubicBezTo>
                    <a:pt x="20489" y="25301"/>
                    <a:pt x="17707" y="24855"/>
                    <a:pt x="15044" y="23906"/>
                  </a:cubicBezTo>
                  <a:cubicBezTo>
                    <a:pt x="12257" y="22924"/>
                    <a:pt x="10072" y="21214"/>
                    <a:pt x="7538" y="19726"/>
                  </a:cubicBezTo>
                  <a:cubicBezTo>
                    <a:pt x="9818" y="17857"/>
                    <a:pt x="11972" y="15799"/>
                    <a:pt x="14157" y="13772"/>
                  </a:cubicBezTo>
                  <a:cubicBezTo>
                    <a:pt x="16279" y="11840"/>
                    <a:pt x="18527" y="9940"/>
                    <a:pt x="20522" y="7818"/>
                  </a:cubicBezTo>
                  <a:close/>
                  <a:moveTo>
                    <a:pt x="10737" y="25616"/>
                  </a:moveTo>
                  <a:cubicBezTo>
                    <a:pt x="11718" y="26060"/>
                    <a:pt x="12764" y="26440"/>
                    <a:pt x="13777" y="26788"/>
                  </a:cubicBezTo>
                  <a:cubicBezTo>
                    <a:pt x="14189" y="26946"/>
                    <a:pt x="14632" y="27073"/>
                    <a:pt x="15012" y="27263"/>
                  </a:cubicBezTo>
                  <a:cubicBezTo>
                    <a:pt x="14094" y="28625"/>
                    <a:pt x="13429" y="30145"/>
                    <a:pt x="12764" y="31570"/>
                  </a:cubicBezTo>
                  <a:lnTo>
                    <a:pt x="12637" y="31570"/>
                  </a:lnTo>
                  <a:cubicBezTo>
                    <a:pt x="12499" y="31577"/>
                    <a:pt x="12365" y="31581"/>
                    <a:pt x="12233" y="31581"/>
                  </a:cubicBezTo>
                  <a:cubicBezTo>
                    <a:pt x="10672" y="31581"/>
                    <a:pt x="9545" y="31053"/>
                    <a:pt x="8552" y="29797"/>
                  </a:cubicBezTo>
                  <a:lnTo>
                    <a:pt x="8678" y="29670"/>
                  </a:lnTo>
                  <a:cubicBezTo>
                    <a:pt x="9122" y="29100"/>
                    <a:pt x="9407" y="28340"/>
                    <a:pt x="9723" y="27675"/>
                  </a:cubicBezTo>
                  <a:cubicBezTo>
                    <a:pt x="10072" y="27010"/>
                    <a:pt x="10420" y="26313"/>
                    <a:pt x="10737" y="25648"/>
                  </a:cubicBezTo>
                  <a:lnTo>
                    <a:pt x="10737" y="25616"/>
                  </a:lnTo>
                  <a:close/>
                  <a:moveTo>
                    <a:pt x="17514" y="28023"/>
                  </a:moveTo>
                  <a:cubicBezTo>
                    <a:pt x="18337" y="28245"/>
                    <a:pt x="19161" y="28498"/>
                    <a:pt x="20016" y="28625"/>
                  </a:cubicBezTo>
                  <a:cubicBezTo>
                    <a:pt x="19477" y="29638"/>
                    <a:pt x="19097" y="30715"/>
                    <a:pt x="18686" y="31728"/>
                  </a:cubicBezTo>
                  <a:cubicBezTo>
                    <a:pt x="18548" y="31747"/>
                    <a:pt x="18413" y="31756"/>
                    <a:pt x="18282" y="31756"/>
                  </a:cubicBezTo>
                  <a:cubicBezTo>
                    <a:pt x="17509" y="31756"/>
                    <a:pt x="16852" y="31442"/>
                    <a:pt x="16310" y="30873"/>
                  </a:cubicBezTo>
                  <a:cubicBezTo>
                    <a:pt x="16754" y="29923"/>
                    <a:pt x="17166" y="28973"/>
                    <a:pt x="17514" y="28023"/>
                  </a:cubicBezTo>
                  <a:close/>
                  <a:moveTo>
                    <a:pt x="27806" y="13994"/>
                  </a:moveTo>
                  <a:cubicBezTo>
                    <a:pt x="39587" y="20138"/>
                    <a:pt x="44179" y="37334"/>
                    <a:pt x="41266" y="49558"/>
                  </a:cubicBezTo>
                  <a:cubicBezTo>
                    <a:pt x="37465" y="65361"/>
                    <a:pt x="19382" y="71093"/>
                    <a:pt x="4878" y="71220"/>
                  </a:cubicBezTo>
                  <a:cubicBezTo>
                    <a:pt x="4846" y="71188"/>
                    <a:pt x="4846" y="71125"/>
                    <a:pt x="4815" y="71125"/>
                  </a:cubicBezTo>
                  <a:cubicBezTo>
                    <a:pt x="3231" y="70396"/>
                    <a:pt x="2724" y="65963"/>
                    <a:pt x="2503" y="64442"/>
                  </a:cubicBezTo>
                  <a:cubicBezTo>
                    <a:pt x="2344" y="63492"/>
                    <a:pt x="1268" y="58615"/>
                    <a:pt x="2471" y="57824"/>
                  </a:cubicBezTo>
                  <a:lnTo>
                    <a:pt x="2503" y="57824"/>
                  </a:lnTo>
                  <a:cubicBezTo>
                    <a:pt x="3792" y="57981"/>
                    <a:pt x="5102" y="58059"/>
                    <a:pt x="6421" y="58059"/>
                  </a:cubicBezTo>
                  <a:cubicBezTo>
                    <a:pt x="15725" y="58059"/>
                    <a:pt x="25441" y="54165"/>
                    <a:pt x="31100" y="46676"/>
                  </a:cubicBezTo>
                  <a:cubicBezTo>
                    <a:pt x="36990" y="38917"/>
                    <a:pt x="34362" y="26630"/>
                    <a:pt x="25083" y="22956"/>
                  </a:cubicBezTo>
                  <a:cubicBezTo>
                    <a:pt x="26065" y="20011"/>
                    <a:pt x="26983" y="17002"/>
                    <a:pt x="27806" y="13994"/>
                  </a:cubicBezTo>
                  <a:close/>
                  <a:moveTo>
                    <a:pt x="28250" y="12410"/>
                  </a:moveTo>
                  <a:cubicBezTo>
                    <a:pt x="35090" y="15166"/>
                    <a:pt x="39176" y="22006"/>
                    <a:pt x="41551" y="28657"/>
                  </a:cubicBezTo>
                  <a:cubicBezTo>
                    <a:pt x="44053" y="35687"/>
                    <a:pt x="44781" y="43573"/>
                    <a:pt x="42532" y="50825"/>
                  </a:cubicBezTo>
                  <a:cubicBezTo>
                    <a:pt x="40474" y="57507"/>
                    <a:pt x="36072" y="63366"/>
                    <a:pt x="29865" y="66786"/>
                  </a:cubicBezTo>
                  <a:cubicBezTo>
                    <a:pt x="23593" y="70255"/>
                    <a:pt x="16324" y="73140"/>
                    <a:pt x="9059" y="73140"/>
                  </a:cubicBezTo>
                  <a:cubicBezTo>
                    <a:pt x="8034" y="73140"/>
                    <a:pt x="7009" y="73083"/>
                    <a:pt x="5986" y="72961"/>
                  </a:cubicBezTo>
                  <a:cubicBezTo>
                    <a:pt x="5955" y="72961"/>
                    <a:pt x="5955" y="72993"/>
                    <a:pt x="5923" y="72993"/>
                  </a:cubicBezTo>
                  <a:cubicBezTo>
                    <a:pt x="5480" y="72708"/>
                    <a:pt x="5131" y="72455"/>
                    <a:pt x="4815" y="72075"/>
                  </a:cubicBezTo>
                  <a:lnTo>
                    <a:pt x="4815" y="72075"/>
                  </a:lnTo>
                  <a:cubicBezTo>
                    <a:pt x="4958" y="72076"/>
                    <a:pt x="5102" y="72076"/>
                    <a:pt x="5247" y="72076"/>
                  </a:cubicBezTo>
                  <a:cubicBezTo>
                    <a:pt x="20151" y="72076"/>
                    <a:pt x="38514" y="65584"/>
                    <a:pt x="42184" y="49431"/>
                  </a:cubicBezTo>
                  <a:cubicBezTo>
                    <a:pt x="44939" y="37176"/>
                    <a:pt x="40442" y="18871"/>
                    <a:pt x="27965" y="13392"/>
                  </a:cubicBezTo>
                  <a:cubicBezTo>
                    <a:pt x="28028" y="13044"/>
                    <a:pt x="28155" y="12759"/>
                    <a:pt x="28250" y="12410"/>
                  </a:cubicBezTo>
                  <a:close/>
                  <a:moveTo>
                    <a:pt x="36199" y="62764"/>
                  </a:moveTo>
                  <a:lnTo>
                    <a:pt x="36199" y="62764"/>
                  </a:lnTo>
                  <a:cubicBezTo>
                    <a:pt x="34837" y="64759"/>
                    <a:pt x="33982" y="67103"/>
                    <a:pt x="33538" y="69414"/>
                  </a:cubicBezTo>
                  <a:cubicBezTo>
                    <a:pt x="33158" y="71473"/>
                    <a:pt x="33317" y="73183"/>
                    <a:pt x="30720" y="74101"/>
                  </a:cubicBezTo>
                  <a:cubicBezTo>
                    <a:pt x="30094" y="74324"/>
                    <a:pt x="29297" y="74382"/>
                    <a:pt x="28469" y="74382"/>
                  </a:cubicBezTo>
                  <a:cubicBezTo>
                    <a:pt x="27579" y="74382"/>
                    <a:pt x="26653" y="74315"/>
                    <a:pt x="25863" y="74315"/>
                  </a:cubicBezTo>
                  <a:cubicBezTo>
                    <a:pt x="25714" y="74315"/>
                    <a:pt x="25569" y="74317"/>
                    <a:pt x="25431" y="74323"/>
                  </a:cubicBezTo>
                  <a:cubicBezTo>
                    <a:pt x="22233" y="74450"/>
                    <a:pt x="18971" y="74545"/>
                    <a:pt x="15772" y="74608"/>
                  </a:cubicBezTo>
                  <a:cubicBezTo>
                    <a:pt x="14157" y="74640"/>
                    <a:pt x="12574" y="74703"/>
                    <a:pt x="10927" y="74703"/>
                  </a:cubicBezTo>
                  <a:cubicBezTo>
                    <a:pt x="10526" y="74703"/>
                    <a:pt x="9582" y="74809"/>
                    <a:pt x="8633" y="74809"/>
                  </a:cubicBezTo>
                  <a:cubicBezTo>
                    <a:pt x="7256" y="74809"/>
                    <a:pt x="5869" y="74587"/>
                    <a:pt x="6113" y="73500"/>
                  </a:cubicBezTo>
                  <a:cubicBezTo>
                    <a:pt x="6145" y="73468"/>
                    <a:pt x="6176" y="73373"/>
                    <a:pt x="6176" y="73310"/>
                  </a:cubicBezTo>
                  <a:cubicBezTo>
                    <a:pt x="7468" y="73653"/>
                    <a:pt x="8782" y="73800"/>
                    <a:pt x="10098" y="73800"/>
                  </a:cubicBezTo>
                  <a:cubicBezTo>
                    <a:pt x="12913" y="73800"/>
                    <a:pt x="15736" y="73128"/>
                    <a:pt x="18369" y="72265"/>
                  </a:cubicBezTo>
                  <a:cubicBezTo>
                    <a:pt x="22423" y="70966"/>
                    <a:pt x="26508" y="69351"/>
                    <a:pt x="30213" y="67324"/>
                  </a:cubicBezTo>
                  <a:cubicBezTo>
                    <a:pt x="32430" y="66089"/>
                    <a:pt x="34457" y="64569"/>
                    <a:pt x="36199" y="62764"/>
                  </a:cubicBezTo>
                  <a:close/>
                  <a:moveTo>
                    <a:pt x="26141" y="1"/>
                  </a:moveTo>
                  <a:cubicBezTo>
                    <a:pt x="26051" y="1"/>
                    <a:pt x="25961" y="45"/>
                    <a:pt x="25906" y="155"/>
                  </a:cubicBezTo>
                  <a:cubicBezTo>
                    <a:pt x="24798" y="2245"/>
                    <a:pt x="23816" y="4430"/>
                    <a:pt x="22898" y="6647"/>
                  </a:cubicBezTo>
                  <a:cubicBezTo>
                    <a:pt x="22866" y="6678"/>
                    <a:pt x="22898" y="6742"/>
                    <a:pt x="22898" y="6773"/>
                  </a:cubicBezTo>
                  <a:cubicBezTo>
                    <a:pt x="22916" y="6810"/>
                    <a:pt x="22987" y="6847"/>
                    <a:pt x="23062" y="6847"/>
                  </a:cubicBezTo>
                  <a:cubicBezTo>
                    <a:pt x="23117" y="6847"/>
                    <a:pt x="23174" y="6827"/>
                    <a:pt x="23214" y="6773"/>
                  </a:cubicBezTo>
                  <a:cubicBezTo>
                    <a:pt x="24291" y="4873"/>
                    <a:pt x="25304" y="2878"/>
                    <a:pt x="26191" y="915"/>
                  </a:cubicBezTo>
                  <a:cubicBezTo>
                    <a:pt x="26709" y="2066"/>
                    <a:pt x="27908" y="2773"/>
                    <a:pt x="29169" y="2773"/>
                  </a:cubicBezTo>
                  <a:cubicBezTo>
                    <a:pt x="29295" y="2773"/>
                    <a:pt x="29421" y="2766"/>
                    <a:pt x="29548" y="2751"/>
                  </a:cubicBezTo>
                  <a:lnTo>
                    <a:pt x="29548" y="2751"/>
                  </a:lnTo>
                  <a:cubicBezTo>
                    <a:pt x="28503" y="4303"/>
                    <a:pt x="27300" y="6235"/>
                    <a:pt x="27015" y="8072"/>
                  </a:cubicBezTo>
                  <a:cubicBezTo>
                    <a:pt x="26636" y="8187"/>
                    <a:pt x="26262" y="8242"/>
                    <a:pt x="25897" y="8242"/>
                  </a:cubicBezTo>
                  <a:cubicBezTo>
                    <a:pt x="24853" y="8242"/>
                    <a:pt x="23877" y="7792"/>
                    <a:pt x="23056" y="6995"/>
                  </a:cubicBezTo>
                  <a:cubicBezTo>
                    <a:pt x="23024" y="6963"/>
                    <a:pt x="22929" y="6963"/>
                    <a:pt x="22898" y="6963"/>
                  </a:cubicBezTo>
                  <a:lnTo>
                    <a:pt x="22898" y="6805"/>
                  </a:lnTo>
                  <a:cubicBezTo>
                    <a:pt x="22898" y="6727"/>
                    <a:pt x="22812" y="6670"/>
                    <a:pt x="22711" y="6670"/>
                  </a:cubicBezTo>
                  <a:cubicBezTo>
                    <a:pt x="22689" y="6670"/>
                    <a:pt x="22667" y="6673"/>
                    <a:pt x="22644" y="6678"/>
                  </a:cubicBezTo>
                  <a:cubicBezTo>
                    <a:pt x="21853" y="6963"/>
                    <a:pt x="21188" y="7248"/>
                    <a:pt x="20332" y="7248"/>
                  </a:cubicBezTo>
                  <a:cubicBezTo>
                    <a:pt x="20206" y="7248"/>
                    <a:pt x="20174" y="7312"/>
                    <a:pt x="20174" y="7407"/>
                  </a:cubicBezTo>
                  <a:cubicBezTo>
                    <a:pt x="17862" y="9212"/>
                    <a:pt x="15772" y="11397"/>
                    <a:pt x="13587" y="13424"/>
                  </a:cubicBezTo>
                  <a:cubicBezTo>
                    <a:pt x="11623" y="15229"/>
                    <a:pt x="9565" y="17002"/>
                    <a:pt x="7696" y="18966"/>
                  </a:cubicBezTo>
                  <a:cubicBezTo>
                    <a:pt x="7725" y="18853"/>
                    <a:pt x="7626" y="18739"/>
                    <a:pt x="7537" y="18739"/>
                  </a:cubicBezTo>
                  <a:cubicBezTo>
                    <a:pt x="7527" y="18739"/>
                    <a:pt x="7516" y="18741"/>
                    <a:pt x="7506" y="18744"/>
                  </a:cubicBezTo>
                  <a:cubicBezTo>
                    <a:pt x="6398" y="19124"/>
                    <a:pt x="5353" y="19948"/>
                    <a:pt x="4910" y="21056"/>
                  </a:cubicBezTo>
                  <a:cubicBezTo>
                    <a:pt x="4878" y="21119"/>
                    <a:pt x="4878" y="21214"/>
                    <a:pt x="4910" y="21246"/>
                  </a:cubicBezTo>
                  <a:cubicBezTo>
                    <a:pt x="4846" y="21341"/>
                    <a:pt x="4846" y="21468"/>
                    <a:pt x="4910" y="21531"/>
                  </a:cubicBezTo>
                  <a:cubicBezTo>
                    <a:pt x="6335" y="23305"/>
                    <a:pt x="8203" y="24571"/>
                    <a:pt x="10230" y="25553"/>
                  </a:cubicBezTo>
                  <a:cubicBezTo>
                    <a:pt x="9755" y="26186"/>
                    <a:pt x="9343" y="26915"/>
                    <a:pt x="8963" y="27611"/>
                  </a:cubicBezTo>
                  <a:cubicBezTo>
                    <a:pt x="8615" y="28245"/>
                    <a:pt x="8203" y="28878"/>
                    <a:pt x="8013" y="29607"/>
                  </a:cubicBezTo>
                  <a:lnTo>
                    <a:pt x="8013" y="29638"/>
                  </a:lnTo>
                  <a:cubicBezTo>
                    <a:pt x="7918" y="29670"/>
                    <a:pt x="7855" y="29765"/>
                    <a:pt x="7886" y="29892"/>
                  </a:cubicBezTo>
                  <a:cubicBezTo>
                    <a:pt x="8359" y="31389"/>
                    <a:pt x="10075" y="32473"/>
                    <a:pt x="11659" y="32473"/>
                  </a:cubicBezTo>
                  <a:cubicBezTo>
                    <a:pt x="11984" y="32473"/>
                    <a:pt x="12303" y="32427"/>
                    <a:pt x="12605" y="32330"/>
                  </a:cubicBezTo>
                  <a:cubicBezTo>
                    <a:pt x="12732" y="32298"/>
                    <a:pt x="12764" y="32267"/>
                    <a:pt x="12795" y="32172"/>
                  </a:cubicBezTo>
                  <a:cubicBezTo>
                    <a:pt x="12890" y="32172"/>
                    <a:pt x="12954" y="32140"/>
                    <a:pt x="12985" y="32045"/>
                  </a:cubicBezTo>
                  <a:cubicBezTo>
                    <a:pt x="13840" y="30620"/>
                    <a:pt x="14790" y="29195"/>
                    <a:pt x="15424" y="27707"/>
                  </a:cubicBezTo>
                  <a:cubicBezTo>
                    <a:pt x="15455" y="27611"/>
                    <a:pt x="15455" y="27580"/>
                    <a:pt x="15455" y="27548"/>
                  </a:cubicBezTo>
                  <a:cubicBezTo>
                    <a:pt x="15962" y="27707"/>
                    <a:pt x="16532" y="27897"/>
                    <a:pt x="17071" y="28055"/>
                  </a:cubicBezTo>
                  <a:cubicBezTo>
                    <a:pt x="16564" y="28942"/>
                    <a:pt x="16089" y="29892"/>
                    <a:pt x="15677" y="30778"/>
                  </a:cubicBezTo>
                  <a:cubicBezTo>
                    <a:pt x="15614" y="31000"/>
                    <a:pt x="15677" y="31158"/>
                    <a:pt x="15835" y="31222"/>
                  </a:cubicBezTo>
                  <a:cubicBezTo>
                    <a:pt x="16329" y="31975"/>
                    <a:pt x="17184" y="32430"/>
                    <a:pt x="18069" y="32430"/>
                  </a:cubicBezTo>
                  <a:cubicBezTo>
                    <a:pt x="18264" y="32430"/>
                    <a:pt x="18460" y="32408"/>
                    <a:pt x="18654" y="32362"/>
                  </a:cubicBezTo>
                  <a:cubicBezTo>
                    <a:pt x="18686" y="32362"/>
                    <a:pt x="18686" y="32362"/>
                    <a:pt x="18749" y="32330"/>
                  </a:cubicBezTo>
                  <a:cubicBezTo>
                    <a:pt x="18766" y="32339"/>
                    <a:pt x="18785" y="32343"/>
                    <a:pt x="18805" y="32343"/>
                  </a:cubicBezTo>
                  <a:cubicBezTo>
                    <a:pt x="18859" y="32343"/>
                    <a:pt x="18916" y="32313"/>
                    <a:pt x="18939" y="32267"/>
                  </a:cubicBezTo>
                  <a:cubicBezTo>
                    <a:pt x="19477" y="31190"/>
                    <a:pt x="20079" y="30050"/>
                    <a:pt x="20522" y="28878"/>
                  </a:cubicBezTo>
                  <a:cubicBezTo>
                    <a:pt x="20939" y="28929"/>
                    <a:pt x="21355" y="28957"/>
                    <a:pt x="21765" y="28957"/>
                  </a:cubicBezTo>
                  <a:cubicBezTo>
                    <a:pt x="22634" y="28957"/>
                    <a:pt x="23475" y="28831"/>
                    <a:pt x="24228" y="28530"/>
                  </a:cubicBezTo>
                  <a:cubicBezTo>
                    <a:pt x="24291" y="28530"/>
                    <a:pt x="24323" y="28498"/>
                    <a:pt x="24323" y="28498"/>
                  </a:cubicBezTo>
                  <a:cubicBezTo>
                    <a:pt x="24386" y="28498"/>
                    <a:pt x="24449" y="28467"/>
                    <a:pt x="24481" y="28372"/>
                  </a:cubicBezTo>
                  <a:cubicBezTo>
                    <a:pt x="24829" y="27516"/>
                    <a:pt x="24956" y="26598"/>
                    <a:pt x="24861" y="25680"/>
                  </a:cubicBezTo>
                  <a:cubicBezTo>
                    <a:pt x="24845" y="25506"/>
                    <a:pt x="24711" y="25418"/>
                    <a:pt x="24580" y="25418"/>
                  </a:cubicBezTo>
                  <a:cubicBezTo>
                    <a:pt x="24449" y="25418"/>
                    <a:pt x="24323" y="25506"/>
                    <a:pt x="24323" y="25680"/>
                  </a:cubicBezTo>
                  <a:lnTo>
                    <a:pt x="24323" y="25870"/>
                  </a:lnTo>
                  <a:cubicBezTo>
                    <a:pt x="24323" y="26566"/>
                    <a:pt x="24291" y="27231"/>
                    <a:pt x="24196" y="27897"/>
                  </a:cubicBezTo>
                  <a:cubicBezTo>
                    <a:pt x="24186" y="27886"/>
                    <a:pt x="24175" y="27882"/>
                    <a:pt x="24163" y="27882"/>
                  </a:cubicBezTo>
                  <a:cubicBezTo>
                    <a:pt x="24140" y="27882"/>
                    <a:pt x="24112" y="27897"/>
                    <a:pt x="24069" y="27897"/>
                  </a:cubicBezTo>
                  <a:cubicBezTo>
                    <a:pt x="23405" y="28139"/>
                    <a:pt x="22670" y="28240"/>
                    <a:pt x="21896" y="28240"/>
                  </a:cubicBezTo>
                  <a:cubicBezTo>
                    <a:pt x="19239" y="28240"/>
                    <a:pt x="16128" y="27049"/>
                    <a:pt x="13872" y="26313"/>
                  </a:cubicBezTo>
                  <a:cubicBezTo>
                    <a:pt x="10610" y="25236"/>
                    <a:pt x="7760" y="23716"/>
                    <a:pt x="5321" y="21278"/>
                  </a:cubicBezTo>
                  <a:cubicBezTo>
                    <a:pt x="5353" y="21278"/>
                    <a:pt x="5353" y="21246"/>
                    <a:pt x="5353" y="21246"/>
                  </a:cubicBezTo>
                  <a:cubicBezTo>
                    <a:pt x="5955" y="20328"/>
                    <a:pt x="6588" y="19631"/>
                    <a:pt x="7538" y="19061"/>
                  </a:cubicBezTo>
                  <a:lnTo>
                    <a:pt x="7538" y="19061"/>
                  </a:lnTo>
                  <a:cubicBezTo>
                    <a:pt x="7380" y="19219"/>
                    <a:pt x="7190" y="19378"/>
                    <a:pt x="7031" y="19599"/>
                  </a:cubicBezTo>
                  <a:cubicBezTo>
                    <a:pt x="6968" y="19631"/>
                    <a:pt x="6936" y="19663"/>
                    <a:pt x="6936" y="19726"/>
                  </a:cubicBezTo>
                  <a:cubicBezTo>
                    <a:pt x="6905" y="19789"/>
                    <a:pt x="6905" y="19884"/>
                    <a:pt x="6936" y="19948"/>
                  </a:cubicBezTo>
                  <a:cubicBezTo>
                    <a:pt x="10548" y="24477"/>
                    <a:pt x="17709" y="26256"/>
                    <a:pt x="23302" y="26256"/>
                  </a:cubicBezTo>
                  <a:cubicBezTo>
                    <a:pt x="23497" y="26256"/>
                    <a:pt x="23689" y="26254"/>
                    <a:pt x="23879" y="26250"/>
                  </a:cubicBezTo>
                  <a:cubicBezTo>
                    <a:pt x="24164" y="26250"/>
                    <a:pt x="24291" y="26060"/>
                    <a:pt x="24291" y="25838"/>
                  </a:cubicBezTo>
                  <a:cubicBezTo>
                    <a:pt x="24291" y="25711"/>
                    <a:pt x="24228" y="25616"/>
                    <a:pt x="24133" y="25521"/>
                  </a:cubicBezTo>
                  <a:cubicBezTo>
                    <a:pt x="24164" y="25521"/>
                    <a:pt x="24164" y="25490"/>
                    <a:pt x="24164" y="25490"/>
                  </a:cubicBezTo>
                  <a:cubicBezTo>
                    <a:pt x="24386" y="24888"/>
                    <a:pt x="24608" y="24286"/>
                    <a:pt x="24798" y="23716"/>
                  </a:cubicBezTo>
                  <a:cubicBezTo>
                    <a:pt x="28788" y="25933"/>
                    <a:pt x="31987" y="29258"/>
                    <a:pt x="33032" y="33882"/>
                  </a:cubicBezTo>
                  <a:cubicBezTo>
                    <a:pt x="34267" y="39266"/>
                    <a:pt x="32303" y="44491"/>
                    <a:pt x="28503" y="48323"/>
                  </a:cubicBezTo>
                  <a:cubicBezTo>
                    <a:pt x="22711" y="54197"/>
                    <a:pt x="14538" y="57266"/>
                    <a:pt x="6364" y="57266"/>
                  </a:cubicBezTo>
                  <a:cubicBezTo>
                    <a:pt x="5063" y="57266"/>
                    <a:pt x="3762" y="57188"/>
                    <a:pt x="2471" y="57032"/>
                  </a:cubicBezTo>
                  <a:cubicBezTo>
                    <a:pt x="2449" y="57029"/>
                    <a:pt x="2428" y="57028"/>
                    <a:pt x="2408" y="57028"/>
                  </a:cubicBezTo>
                  <a:cubicBezTo>
                    <a:pt x="2201" y="57028"/>
                    <a:pt x="2117" y="57172"/>
                    <a:pt x="2059" y="57317"/>
                  </a:cubicBezTo>
                  <a:cubicBezTo>
                    <a:pt x="1" y="58014"/>
                    <a:pt x="1426" y="63144"/>
                    <a:pt x="1711" y="64727"/>
                  </a:cubicBezTo>
                  <a:cubicBezTo>
                    <a:pt x="1901" y="65868"/>
                    <a:pt x="2186" y="69794"/>
                    <a:pt x="3484" y="71093"/>
                  </a:cubicBezTo>
                  <a:cubicBezTo>
                    <a:pt x="3928" y="72075"/>
                    <a:pt x="4720" y="72930"/>
                    <a:pt x="5638" y="73500"/>
                  </a:cubicBezTo>
                  <a:cubicBezTo>
                    <a:pt x="5321" y="74418"/>
                    <a:pt x="5385" y="74101"/>
                    <a:pt x="5321" y="75147"/>
                  </a:cubicBezTo>
                  <a:cubicBezTo>
                    <a:pt x="5321" y="75337"/>
                    <a:pt x="5511" y="75495"/>
                    <a:pt x="5670" y="75495"/>
                  </a:cubicBezTo>
                  <a:cubicBezTo>
                    <a:pt x="6327" y="75497"/>
                    <a:pt x="6984" y="75499"/>
                    <a:pt x="7642" y="75499"/>
                  </a:cubicBezTo>
                  <a:cubicBezTo>
                    <a:pt x="14875" y="75499"/>
                    <a:pt x="22130" y="75339"/>
                    <a:pt x="29358" y="75020"/>
                  </a:cubicBezTo>
                  <a:cubicBezTo>
                    <a:pt x="31290" y="74925"/>
                    <a:pt x="33190" y="75051"/>
                    <a:pt x="33855" y="72930"/>
                  </a:cubicBezTo>
                  <a:cubicBezTo>
                    <a:pt x="34267" y="71505"/>
                    <a:pt x="34203" y="69953"/>
                    <a:pt x="34584" y="68528"/>
                  </a:cubicBezTo>
                  <a:cubicBezTo>
                    <a:pt x="35059" y="66533"/>
                    <a:pt x="35945" y="64854"/>
                    <a:pt x="36864" y="63049"/>
                  </a:cubicBezTo>
                  <a:cubicBezTo>
                    <a:pt x="37004" y="62769"/>
                    <a:pt x="36772" y="62563"/>
                    <a:pt x="36563" y="62563"/>
                  </a:cubicBezTo>
                  <a:cubicBezTo>
                    <a:pt x="36536" y="62563"/>
                    <a:pt x="36509" y="62567"/>
                    <a:pt x="36484" y="62574"/>
                  </a:cubicBezTo>
                  <a:cubicBezTo>
                    <a:pt x="39651" y="59249"/>
                    <a:pt x="41962" y="55132"/>
                    <a:pt x="43293" y="50666"/>
                  </a:cubicBezTo>
                  <a:cubicBezTo>
                    <a:pt x="45604" y="42813"/>
                    <a:pt x="44623" y="34357"/>
                    <a:pt x="41582" y="26883"/>
                  </a:cubicBezTo>
                  <a:cubicBezTo>
                    <a:pt x="39049" y="20581"/>
                    <a:pt x="34995" y="14247"/>
                    <a:pt x="28408" y="11777"/>
                  </a:cubicBezTo>
                  <a:lnTo>
                    <a:pt x="28503" y="11302"/>
                  </a:lnTo>
                  <a:cubicBezTo>
                    <a:pt x="28598" y="11080"/>
                    <a:pt x="28440" y="10890"/>
                    <a:pt x="28250" y="10827"/>
                  </a:cubicBezTo>
                  <a:cubicBezTo>
                    <a:pt x="28281" y="10827"/>
                    <a:pt x="28313" y="10795"/>
                    <a:pt x="28313" y="10732"/>
                  </a:cubicBezTo>
                  <a:cubicBezTo>
                    <a:pt x="28250" y="9972"/>
                    <a:pt x="28028" y="9212"/>
                    <a:pt x="27806" y="8452"/>
                  </a:cubicBezTo>
                  <a:cubicBezTo>
                    <a:pt x="27775" y="8357"/>
                    <a:pt x="27680" y="8262"/>
                    <a:pt x="27616" y="8262"/>
                  </a:cubicBezTo>
                  <a:cubicBezTo>
                    <a:pt x="27553" y="8198"/>
                    <a:pt x="27490" y="8072"/>
                    <a:pt x="27395" y="8040"/>
                  </a:cubicBezTo>
                  <a:cubicBezTo>
                    <a:pt x="27965" y="7248"/>
                    <a:pt x="28313" y="6298"/>
                    <a:pt x="28756" y="5443"/>
                  </a:cubicBezTo>
                  <a:cubicBezTo>
                    <a:pt x="29263" y="4493"/>
                    <a:pt x="29865" y="3606"/>
                    <a:pt x="30467" y="2688"/>
                  </a:cubicBezTo>
                  <a:cubicBezTo>
                    <a:pt x="30562" y="2498"/>
                    <a:pt x="30467" y="2245"/>
                    <a:pt x="30245" y="2213"/>
                  </a:cubicBezTo>
                  <a:cubicBezTo>
                    <a:pt x="30245" y="2181"/>
                    <a:pt x="30245" y="2181"/>
                    <a:pt x="30213" y="2118"/>
                  </a:cubicBezTo>
                  <a:cubicBezTo>
                    <a:pt x="29393" y="902"/>
                    <a:pt x="28047" y="182"/>
                    <a:pt x="26596" y="182"/>
                  </a:cubicBezTo>
                  <a:cubicBezTo>
                    <a:pt x="26535" y="182"/>
                    <a:pt x="26474" y="184"/>
                    <a:pt x="26413" y="186"/>
                  </a:cubicBezTo>
                  <a:cubicBezTo>
                    <a:pt x="26377" y="78"/>
                    <a:pt x="26259" y="1"/>
                    <a:pt x="261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488;p28">
              <a:extLst>
                <a:ext uri="{FF2B5EF4-FFF2-40B4-BE49-F238E27FC236}">
                  <a16:creationId xmlns:a16="http://schemas.microsoft.com/office/drawing/2014/main" id="{8E35F2E1-2FF1-4026-9851-D068894F7381}"/>
                </a:ext>
              </a:extLst>
            </p:cNvPr>
            <p:cNvSpPr/>
            <p:nvPr/>
          </p:nvSpPr>
          <p:spPr>
            <a:xfrm>
              <a:off x="5781727" y="3293045"/>
              <a:ext cx="1290954" cy="1953868"/>
            </a:xfrm>
            <a:custGeom>
              <a:avLst/>
              <a:gdLst/>
              <a:ahLst/>
              <a:cxnLst/>
              <a:rect l="l" t="t" r="r" b="b"/>
              <a:pathLst>
                <a:path w="40126" h="60731" extrusionOk="0">
                  <a:moveTo>
                    <a:pt x="23436" y="0"/>
                  </a:moveTo>
                  <a:cubicBezTo>
                    <a:pt x="23341" y="349"/>
                    <a:pt x="23214" y="634"/>
                    <a:pt x="23151" y="982"/>
                  </a:cubicBezTo>
                  <a:cubicBezTo>
                    <a:pt x="35628" y="6461"/>
                    <a:pt x="40125" y="24765"/>
                    <a:pt x="37370" y="37021"/>
                  </a:cubicBezTo>
                  <a:cubicBezTo>
                    <a:pt x="33732" y="53174"/>
                    <a:pt x="15400" y="59666"/>
                    <a:pt x="434" y="59666"/>
                  </a:cubicBezTo>
                  <a:cubicBezTo>
                    <a:pt x="290" y="59666"/>
                    <a:pt x="145" y="59666"/>
                    <a:pt x="1" y="59665"/>
                  </a:cubicBezTo>
                  <a:lnTo>
                    <a:pt x="1" y="59665"/>
                  </a:lnTo>
                  <a:cubicBezTo>
                    <a:pt x="349" y="59981"/>
                    <a:pt x="697" y="60298"/>
                    <a:pt x="1109" y="60583"/>
                  </a:cubicBezTo>
                  <a:cubicBezTo>
                    <a:pt x="1109" y="60551"/>
                    <a:pt x="1141" y="60551"/>
                    <a:pt x="1172" y="60551"/>
                  </a:cubicBezTo>
                  <a:cubicBezTo>
                    <a:pt x="2195" y="60673"/>
                    <a:pt x="3219" y="60730"/>
                    <a:pt x="4243" y="60730"/>
                  </a:cubicBezTo>
                  <a:cubicBezTo>
                    <a:pt x="11496" y="60730"/>
                    <a:pt x="18723" y="57845"/>
                    <a:pt x="25051" y="54376"/>
                  </a:cubicBezTo>
                  <a:cubicBezTo>
                    <a:pt x="31258" y="50956"/>
                    <a:pt x="35660" y="45097"/>
                    <a:pt x="37718" y="38415"/>
                  </a:cubicBezTo>
                  <a:cubicBezTo>
                    <a:pt x="39967" y="31163"/>
                    <a:pt x="39239" y="23277"/>
                    <a:pt x="36737" y="16247"/>
                  </a:cubicBezTo>
                  <a:cubicBezTo>
                    <a:pt x="34298" y="9596"/>
                    <a:pt x="30276" y="2756"/>
                    <a:pt x="234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489;p28">
              <a:extLst>
                <a:ext uri="{FF2B5EF4-FFF2-40B4-BE49-F238E27FC236}">
                  <a16:creationId xmlns:a16="http://schemas.microsoft.com/office/drawing/2014/main" id="{5FDFC729-617B-41C9-A0F9-0AEB56FF1A89}"/>
                </a:ext>
              </a:extLst>
            </p:cNvPr>
            <p:cNvSpPr/>
            <p:nvPr/>
          </p:nvSpPr>
          <p:spPr>
            <a:xfrm>
              <a:off x="5666582" y="3343973"/>
              <a:ext cx="1381648" cy="1841136"/>
            </a:xfrm>
            <a:custGeom>
              <a:avLst/>
              <a:gdLst/>
              <a:ahLst/>
              <a:cxnLst/>
              <a:rect l="l" t="t" r="r" b="b"/>
              <a:pathLst>
                <a:path w="42945" h="57227" extrusionOk="0">
                  <a:moveTo>
                    <a:pt x="26571" y="1"/>
                  </a:moveTo>
                  <a:cubicBezTo>
                    <a:pt x="25685" y="3009"/>
                    <a:pt x="24830" y="6018"/>
                    <a:pt x="23784" y="8963"/>
                  </a:cubicBezTo>
                  <a:cubicBezTo>
                    <a:pt x="33063" y="12637"/>
                    <a:pt x="35660" y="24924"/>
                    <a:pt x="29802" y="32683"/>
                  </a:cubicBezTo>
                  <a:cubicBezTo>
                    <a:pt x="24171" y="40172"/>
                    <a:pt x="14434" y="44066"/>
                    <a:pt x="5145" y="44066"/>
                  </a:cubicBezTo>
                  <a:cubicBezTo>
                    <a:pt x="3829" y="44066"/>
                    <a:pt x="2521" y="43988"/>
                    <a:pt x="1236" y="43831"/>
                  </a:cubicBezTo>
                  <a:lnTo>
                    <a:pt x="1204" y="43831"/>
                  </a:lnTo>
                  <a:cubicBezTo>
                    <a:pt x="1" y="44622"/>
                    <a:pt x="1078" y="49499"/>
                    <a:pt x="1236" y="50449"/>
                  </a:cubicBezTo>
                  <a:cubicBezTo>
                    <a:pt x="1521" y="51906"/>
                    <a:pt x="1933" y="56403"/>
                    <a:pt x="3516" y="57132"/>
                  </a:cubicBezTo>
                  <a:cubicBezTo>
                    <a:pt x="3580" y="57195"/>
                    <a:pt x="3611" y="57195"/>
                    <a:pt x="3611" y="57227"/>
                  </a:cubicBezTo>
                  <a:cubicBezTo>
                    <a:pt x="18084" y="57100"/>
                    <a:pt x="36230" y="51399"/>
                    <a:pt x="40031" y="35565"/>
                  </a:cubicBezTo>
                  <a:cubicBezTo>
                    <a:pt x="42944" y="23341"/>
                    <a:pt x="38352" y="6145"/>
                    <a:pt x="2657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490;p28">
              <a:extLst>
                <a:ext uri="{FF2B5EF4-FFF2-40B4-BE49-F238E27FC236}">
                  <a16:creationId xmlns:a16="http://schemas.microsoft.com/office/drawing/2014/main" id="{FA191379-435E-47D4-86AB-68B3591CD248}"/>
                </a:ext>
              </a:extLst>
            </p:cNvPr>
            <p:cNvSpPr/>
            <p:nvPr/>
          </p:nvSpPr>
          <p:spPr>
            <a:xfrm>
              <a:off x="5819143" y="4915071"/>
              <a:ext cx="973347" cy="385491"/>
            </a:xfrm>
            <a:custGeom>
              <a:avLst/>
              <a:gdLst/>
              <a:ahLst/>
              <a:cxnLst/>
              <a:rect l="l" t="t" r="r" b="b"/>
              <a:pathLst>
                <a:path w="30254" h="11982" extrusionOk="0">
                  <a:moveTo>
                    <a:pt x="30253" y="0"/>
                  </a:moveTo>
                  <a:lnTo>
                    <a:pt x="30253" y="0"/>
                  </a:lnTo>
                  <a:cubicBezTo>
                    <a:pt x="28480" y="1774"/>
                    <a:pt x="26485" y="3326"/>
                    <a:pt x="24363" y="4497"/>
                  </a:cubicBezTo>
                  <a:cubicBezTo>
                    <a:pt x="20626" y="6556"/>
                    <a:pt x="16509" y="8203"/>
                    <a:pt x="12519" y="9469"/>
                  </a:cubicBezTo>
                  <a:cubicBezTo>
                    <a:pt x="9862" y="10326"/>
                    <a:pt x="7074" y="10980"/>
                    <a:pt x="4294" y="10980"/>
                  </a:cubicBezTo>
                  <a:cubicBezTo>
                    <a:pt x="2965" y="10980"/>
                    <a:pt x="1637" y="10831"/>
                    <a:pt x="326" y="10483"/>
                  </a:cubicBezTo>
                  <a:cubicBezTo>
                    <a:pt x="326" y="10578"/>
                    <a:pt x="294" y="10641"/>
                    <a:pt x="263" y="10673"/>
                  </a:cubicBezTo>
                  <a:cubicBezTo>
                    <a:pt x="0" y="11760"/>
                    <a:pt x="1391" y="11982"/>
                    <a:pt x="2773" y="11982"/>
                  </a:cubicBezTo>
                  <a:cubicBezTo>
                    <a:pt x="3726" y="11982"/>
                    <a:pt x="4676" y="11876"/>
                    <a:pt x="5076" y="11876"/>
                  </a:cubicBezTo>
                  <a:cubicBezTo>
                    <a:pt x="6692" y="11844"/>
                    <a:pt x="8275" y="11844"/>
                    <a:pt x="9922" y="11781"/>
                  </a:cubicBezTo>
                  <a:cubicBezTo>
                    <a:pt x="13120" y="11749"/>
                    <a:pt x="16351" y="11623"/>
                    <a:pt x="19581" y="11528"/>
                  </a:cubicBezTo>
                  <a:cubicBezTo>
                    <a:pt x="19779" y="11515"/>
                    <a:pt x="19993" y="11510"/>
                    <a:pt x="20218" y="11510"/>
                  </a:cubicBezTo>
                  <a:cubicBezTo>
                    <a:pt x="20923" y="11510"/>
                    <a:pt x="21740" y="11557"/>
                    <a:pt x="22535" y="11557"/>
                  </a:cubicBezTo>
                  <a:cubicBezTo>
                    <a:pt x="23394" y="11557"/>
                    <a:pt x="24228" y="11503"/>
                    <a:pt x="24870" y="11274"/>
                  </a:cubicBezTo>
                  <a:cubicBezTo>
                    <a:pt x="27371" y="10419"/>
                    <a:pt x="27213" y="8709"/>
                    <a:pt x="27593" y="6651"/>
                  </a:cubicBezTo>
                  <a:cubicBezTo>
                    <a:pt x="28005" y="4307"/>
                    <a:pt x="28860" y="1932"/>
                    <a:pt x="302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491;p28">
              <a:extLst>
                <a:ext uri="{FF2B5EF4-FFF2-40B4-BE49-F238E27FC236}">
                  <a16:creationId xmlns:a16="http://schemas.microsoft.com/office/drawing/2014/main" id="{F5F5D997-BBE3-4554-9A17-FB07114C9C5D}"/>
                </a:ext>
              </a:extLst>
            </p:cNvPr>
            <p:cNvSpPr/>
            <p:nvPr/>
          </p:nvSpPr>
          <p:spPr>
            <a:xfrm>
              <a:off x="6480668" y="2907911"/>
              <a:ext cx="101922" cy="55305"/>
            </a:xfrm>
            <a:custGeom>
              <a:avLst/>
              <a:gdLst/>
              <a:ahLst/>
              <a:cxnLst/>
              <a:rect l="l" t="t" r="r" b="b"/>
              <a:pathLst>
                <a:path w="3168" h="1719" extrusionOk="0">
                  <a:moveTo>
                    <a:pt x="1" y="1"/>
                  </a:moveTo>
                  <a:cubicBezTo>
                    <a:pt x="530" y="1031"/>
                    <a:pt x="1573" y="1719"/>
                    <a:pt x="2700" y="1719"/>
                  </a:cubicBezTo>
                  <a:cubicBezTo>
                    <a:pt x="2855" y="1719"/>
                    <a:pt x="3011" y="1706"/>
                    <a:pt x="3167" y="1679"/>
                  </a:cubicBezTo>
                  <a:cubicBezTo>
                    <a:pt x="2376" y="634"/>
                    <a:pt x="1236" y="96"/>
                    <a:pt x="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492;p28">
              <a:extLst>
                <a:ext uri="{FF2B5EF4-FFF2-40B4-BE49-F238E27FC236}">
                  <a16:creationId xmlns:a16="http://schemas.microsoft.com/office/drawing/2014/main" id="{DA983754-E1F3-45B7-9A0D-9B7D5BAC005A}"/>
                </a:ext>
              </a:extLst>
            </p:cNvPr>
            <p:cNvSpPr/>
            <p:nvPr/>
          </p:nvSpPr>
          <p:spPr>
            <a:xfrm>
              <a:off x="6365524" y="2919107"/>
              <a:ext cx="214011" cy="235213"/>
            </a:xfrm>
            <a:custGeom>
              <a:avLst/>
              <a:gdLst/>
              <a:ahLst/>
              <a:cxnLst/>
              <a:rect l="l" t="t" r="r" b="b"/>
              <a:pathLst>
                <a:path w="6652" h="7311" extrusionOk="0">
                  <a:moveTo>
                    <a:pt x="3295" y="1"/>
                  </a:moveTo>
                  <a:cubicBezTo>
                    <a:pt x="2439" y="1964"/>
                    <a:pt x="1394" y="3960"/>
                    <a:pt x="318" y="5891"/>
                  </a:cubicBezTo>
                  <a:cubicBezTo>
                    <a:pt x="288" y="5966"/>
                    <a:pt x="230" y="5999"/>
                    <a:pt x="170" y="5999"/>
                  </a:cubicBezTo>
                  <a:cubicBezTo>
                    <a:pt x="103" y="5999"/>
                    <a:pt x="34" y="5958"/>
                    <a:pt x="1" y="5891"/>
                  </a:cubicBezTo>
                  <a:lnTo>
                    <a:pt x="1" y="6050"/>
                  </a:lnTo>
                  <a:cubicBezTo>
                    <a:pt x="64" y="6050"/>
                    <a:pt x="128" y="6050"/>
                    <a:pt x="159" y="6081"/>
                  </a:cubicBezTo>
                  <a:cubicBezTo>
                    <a:pt x="991" y="6865"/>
                    <a:pt x="1982" y="7311"/>
                    <a:pt x="3041" y="7311"/>
                  </a:cubicBezTo>
                  <a:cubicBezTo>
                    <a:pt x="3394" y="7311"/>
                    <a:pt x="3754" y="7261"/>
                    <a:pt x="4118" y="7158"/>
                  </a:cubicBezTo>
                  <a:cubicBezTo>
                    <a:pt x="4371" y="5353"/>
                    <a:pt x="5638" y="3390"/>
                    <a:pt x="6651" y="1869"/>
                  </a:cubicBezTo>
                  <a:lnTo>
                    <a:pt x="6651" y="1869"/>
                  </a:lnTo>
                  <a:cubicBezTo>
                    <a:pt x="6516" y="1888"/>
                    <a:pt x="6380" y="1897"/>
                    <a:pt x="6245" y="1897"/>
                  </a:cubicBezTo>
                  <a:cubicBezTo>
                    <a:pt x="5015" y="1897"/>
                    <a:pt x="3808" y="1142"/>
                    <a:pt x="329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493;p28">
              <a:extLst>
                <a:ext uri="{FF2B5EF4-FFF2-40B4-BE49-F238E27FC236}">
                  <a16:creationId xmlns:a16="http://schemas.microsoft.com/office/drawing/2014/main" id="{E8602E8D-A41F-42D2-8190-E12176E8E223}"/>
                </a:ext>
              </a:extLst>
            </p:cNvPr>
            <p:cNvSpPr/>
            <p:nvPr/>
          </p:nvSpPr>
          <p:spPr>
            <a:xfrm>
              <a:off x="6294230" y="3119830"/>
              <a:ext cx="229261" cy="106652"/>
            </a:xfrm>
            <a:custGeom>
              <a:avLst/>
              <a:gdLst/>
              <a:ahLst/>
              <a:cxnLst/>
              <a:rect l="l" t="t" r="r" b="b"/>
              <a:pathLst>
                <a:path w="7126" h="3315" extrusionOk="0">
                  <a:moveTo>
                    <a:pt x="1932" y="1"/>
                  </a:moveTo>
                  <a:cubicBezTo>
                    <a:pt x="1457" y="308"/>
                    <a:pt x="884" y="418"/>
                    <a:pt x="320" y="418"/>
                  </a:cubicBezTo>
                  <a:cubicBezTo>
                    <a:pt x="245" y="418"/>
                    <a:pt x="170" y="416"/>
                    <a:pt x="95" y="412"/>
                  </a:cubicBezTo>
                  <a:cubicBezTo>
                    <a:pt x="95" y="476"/>
                    <a:pt x="63" y="539"/>
                    <a:pt x="0" y="602"/>
                  </a:cubicBezTo>
                  <a:cubicBezTo>
                    <a:pt x="919" y="1267"/>
                    <a:pt x="1647" y="2059"/>
                    <a:pt x="2660" y="2598"/>
                  </a:cubicBezTo>
                  <a:cubicBezTo>
                    <a:pt x="3679" y="3071"/>
                    <a:pt x="4750" y="3315"/>
                    <a:pt x="5848" y="3315"/>
                  </a:cubicBezTo>
                  <a:cubicBezTo>
                    <a:pt x="6218" y="3315"/>
                    <a:pt x="6592" y="3287"/>
                    <a:pt x="6967" y="3231"/>
                  </a:cubicBezTo>
                  <a:cubicBezTo>
                    <a:pt x="6988" y="3210"/>
                    <a:pt x="7010" y="3203"/>
                    <a:pt x="7029" y="3203"/>
                  </a:cubicBezTo>
                  <a:cubicBezTo>
                    <a:pt x="7069" y="3203"/>
                    <a:pt x="7105" y="3231"/>
                    <a:pt x="7126" y="3231"/>
                  </a:cubicBezTo>
                  <a:cubicBezTo>
                    <a:pt x="6904" y="2661"/>
                    <a:pt x="6746" y="2123"/>
                    <a:pt x="6587" y="1552"/>
                  </a:cubicBezTo>
                  <a:cubicBezTo>
                    <a:pt x="6158" y="1690"/>
                    <a:pt x="5714" y="1757"/>
                    <a:pt x="5274" y="1757"/>
                  </a:cubicBezTo>
                  <a:cubicBezTo>
                    <a:pt x="3995" y="1757"/>
                    <a:pt x="2749" y="1188"/>
                    <a:pt x="1995" y="127"/>
                  </a:cubicBezTo>
                  <a:cubicBezTo>
                    <a:pt x="1932" y="96"/>
                    <a:pt x="1932" y="64"/>
                    <a:pt x="193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494;p28">
              <a:extLst>
                <a:ext uri="{FF2B5EF4-FFF2-40B4-BE49-F238E27FC236}">
                  <a16:creationId xmlns:a16="http://schemas.microsoft.com/office/drawing/2014/main" id="{F801F6F9-D448-4B57-A688-218425C4363A}"/>
                </a:ext>
              </a:extLst>
            </p:cNvPr>
            <p:cNvSpPr/>
            <p:nvPr/>
          </p:nvSpPr>
          <p:spPr>
            <a:xfrm>
              <a:off x="5871391" y="3148366"/>
              <a:ext cx="652104" cy="561603"/>
            </a:xfrm>
            <a:custGeom>
              <a:avLst/>
              <a:gdLst/>
              <a:ahLst/>
              <a:cxnLst/>
              <a:rect l="l" t="t" r="r" b="b"/>
              <a:pathLst>
                <a:path w="20269" h="17456" extrusionOk="0">
                  <a:moveTo>
                    <a:pt x="12985" y="0"/>
                  </a:moveTo>
                  <a:cubicBezTo>
                    <a:pt x="11021" y="2091"/>
                    <a:pt x="8773" y="3991"/>
                    <a:pt x="6619" y="5954"/>
                  </a:cubicBezTo>
                  <a:cubicBezTo>
                    <a:pt x="4434" y="7949"/>
                    <a:pt x="2312" y="10008"/>
                    <a:pt x="0" y="11876"/>
                  </a:cubicBezTo>
                  <a:cubicBezTo>
                    <a:pt x="2534" y="13333"/>
                    <a:pt x="4719" y="15043"/>
                    <a:pt x="7538" y="16088"/>
                  </a:cubicBezTo>
                  <a:cubicBezTo>
                    <a:pt x="10121" y="17009"/>
                    <a:pt x="12788" y="17456"/>
                    <a:pt x="15538" y="17456"/>
                  </a:cubicBezTo>
                  <a:cubicBezTo>
                    <a:pt x="15721" y="17456"/>
                    <a:pt x="15905" y="17454"/>
                    <a:pt x="16088" y="17450"/>
                  </a:cubicBezTo>
                  <a:lnTo>
                    <a:pt x="16088" y="17355"/>
                  </a:lnTo>
                  <a:cubicBezTo>
                    <a:pt x="16278" y="16658"/>
                    <a:pt x="16437" y="16025"/>
                    <a:pt x="16627" y="15360"/>
                  </a:cubicBezTo>
                  <a:cubicBezTo>
                    <a:pt x="16437" y="15202"/>
                    <a:pt x="16563" y="14853"/>
                    <a:pt x="16785" y="14853"/>
                  </a:cubicBezTo>
                  <a:cubicBezTo>
                    <a:pt x="17893" y="10926"/>
                    <a:pt x="19097" y="7063"/>
                    <a:pt x="20237" y="3136"/>
                  </a:cubicBezTo>
                  <a:cubicBezTo>
                    <a:pt x="20237" y="3072"/>
                    <a:pt x="20269" y="3041"/>
                    <a:pt x="20269" y="3009"/>
                  </a:cubicBezTo>
                  <a:lnTo>
                    <a:pt x="20269" y="3009"/>
                  </a:lnTo>
                  <a:cubicBezTo>
                    <a:pt x="19928" y="3052"/>
                    <a:pt x="19566" y="3074"/>
                    <a:pt x="19193" y="3074"/>
                  </a:cubicBezTo>
                  <a:cubicBezTo>
                    <a:pt x="16793" y="3074"/>
                    <a:pt x="13917" y="2166"/>
                    <a:pt x="1298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495;p28">
              <a:extLst>
                <a:ext uri="{FF2B5EF4-FFF2-40B4-BE49-F238E27FC236}">
                  <a16:creationId xmlns:a16="http://schemas.microsoft.com/office/drawing/2014/main" id="{068F9E20-E377-414F-AE2E-B6C74EEFC467}"/>
                </a:ext>
              </a:extLst>
            </p:cNvPr>
            <p:cNvSpPr/>
            <p:nvPr/>
          </p:nvSpPr>
          <p:spPr>
            <a:xfrm>
              <a:off x="5802092" y="3502936"/>
              <a:ext cx="611374" cy="294346"/>
            </a:xfrm>
            <a:custGeom>
              <a:avLst/>
              <a:gdLst/>
              <a:ahLst/>
              <a:cxnLst/>
              <a:rect l="l" t="t" r="r" b="b"/>
              <a:pathLst>
                <a:path w="19003" h="9149" extrusionOk="0">
                  <a:moveTo>
                    <a:pt x="2186" y="0"/>
                  </a:moveTo>
                  <a:lnTo>
                    <a:pt x="2186" y="0"/>
                  </a:lnTo>
                  <a:cubicBezTo>
                    <a:pt x="1236" y="539"/>
                    <a:pt x="603" y="1235"/>
                    <a:pt x="33" y="2154"/>
                  </a:cubicBezTo>
                  <a:cubicBezTo>
                    <a:pt x="33" y="2185"/>
                    <a:pt x="1" y="2185"/>
                    <a:pt x="1" y="2185"/>
                  </a:cubicBezTo>
                  <a:cubicBezTo>
                    <a:pt x="2439" y="4624"/>
                    <a:pt x="5290" y="6144"/>
                    <a:pt x="8520" y="7221"/>
                  </a:cubicBezTo>
                  <a:cubicBezTo>
                    <a:pt x="10801" y="7956"/>
                    <a:pt x="13880" y="9148"/>
                    <a:pt x="16550" y="9148"/>
                  </a:cubicBezTo>
                  <a:cubicBezTo>
                    <a:pt x="17327" y="9148"/>
                    <a:pt x="18070" y="9047"/>
                    <a:pt x="18749" y="8804"/>
                  </a:cubicBezTo>
                  <a:lnTo>
                    <a:pt x="18876" y="8804"/>
                  </a:lnTo>
                  <a:cubicBezTo>
                    <a:pt x="18939" y="8139"/>
                    <a:pt x="19002" y="7474"/>
                    <a:pt x="19002" y="6777"/>
                  </a:cubicBezTo>
                  <a:lnTo>
                    <a:pt x="19002" y="6746"/>
                  </a:lnTo>
                  <a:lnTo>
                    <a:pt x="18939" y="6746"/>
                  </a:lnTo>
                  <a:cubicBezTo>
                    <a:pt x="18939" y="6967"/>
                    <a:pt x="18812" y="7157"/>
                    <a:pt x="18559" y="7157"/>
                  </a:cubicBezTo>
                  <a:cubicBezTo>
                    <a:pt x="18329" y="7164"/>
                    <a:pt x="18096" y="7167"/>
                    <a:pt x="17860" y="7167"/>
                  </a:cubicBezTo>
                  <a:cubicBezTo>
                    <a:pt x="12283" y="7167"/>
                    <a:pt x="5171" y="5352"/>
                    <a:pt x="1616" y="855"/>
                  </a:cubicBezTo>
                  <a:cubicBezTo>
                    <a:pt x="1584" y="792"/>
                    <a:pt x="1584" y="697"/>
                    <a:pt x="1616" y="634"/>
                  </a:cubicBezTo>
                  <a:cubicBezTo>
                    <a:pt x="1648" y="570"/>
                    <a:pt x="1648" y="539"/>
                    <a:pt x="1679" y="507"/>
                  </a:cubicBezTo>
                  <a:cubicBezTo>
                    <a:pt x="1838" y="349"/>
                    <a:pt x="2028" y="190"/>
                    <a:pt x="218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496;p28">
              <a:extLst>
                <a:ext uri="{FF2B5EF4-FFF2-40B4-BE49-F238E27FC236}">
                  <a16:creationId xmlns:a16="http://schemas.microsoft.com/office/drawing/2014/main" id="{5165DE58-4D4B-41E0-AD39-1F5B0E4389A5}"/>
                </a:ext>
              </a:extLst>
            </p:cNvPr>
            <p:cNvSpPr/>
            <p:nvPr/>
          </p:nvSpPr>
          <p:spPr>
            <a:xfrm>
              <a:off x="6151579" y="3798406"/>
              <a:ext cx="119231" cy="118523"/>
            </a:xfrm>
            <a:custGeom>
              <a:avLst/>
              <a:gdLst/>
              <a:ahLst/>
              <a:cxnLst/>
              <a:rect l="l" t="t" r="r" b="b"/>
              <a:pathLst>
                <a:path w="3706" h="3684" extrusionOk="0">
                  <a:moveTo>
                    <a:pt x="1204" y="0"/>
                  </a:moveTo>
                  <a:cubicBezTo>
                    <a:pt x="824" y="982"/>
                    <a:pt x="444" y="1932"/>
                    <a:pt x="0" y="2850"/>
                  </a:cubicBezTo>
                  <a:cubicBezTo>
                    <a:pt x="571" y="3421"/>
                    <a:pt x="1270" y="3683"/>
                    <a:pt x="2075" y="3683"/>
                  </a:cubicBezTo>
                  <a:cubicBezTo>
                    <a:pt x="2163" y="3683"/>
                    <a:pt x="2253" y="3680"/>
                    <a:pt x="2344" y="3674"/>
                  </a:cubicBezTo>
                  <a:lnTo>
                    <a:pt x="2376" y="3674"/>
                  </a:lnTo>
                  <a:cubicBezTo>
                    <a:pt x="2787" y="2597"/>
                    <a:pt x="3167" y="1520"/>
                    <a:pt x="3706" y="539"/>
                  </a:cubicBezTo>
                  <a:cubicBezTo>
                    <a:pt x="2851" y="380"/>
                    <a:pt x="2027" y="190"/>
                    <a:pt x="120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497;p28">
              <a:extLst>
                <a:ext uri="{FF2B5EF4-FFF2-40B4-BE49-F238E27FC236}">
                  <a16:creationId xmlns:a16="http://schemas.microsoft.com/office/drawing/2014/main" id="{FDD97951-5671-457E-A5D2-D35A512B4DA4}"/>
                </a:ext>
              </a:extLst>
            </p:cNvPr>
            <p:cNvSpPr/>
            <p:nvPr/>
          </p:nvSpPr>
          <p:spPr>
            <a:xfrm>
              <a:off x="5900925" y="3718941"/>
              <a:ext cx="208928" cy="192938"/>
            </a:xfrm>
            <a:custGeom>
              <a:avLst/>
              <a:gdLst/>
              <a:ahLst/>
              <a:cxnLst/>
              <a:rect l="l" t="t" r="r" b="b"/>
              <a:pathLst>
                <a:path w="6494" h="5997" extrusionOk="0">
                  <a:moveTo>
                    <a:pt x="2186" y="0"/>
                  </a:moveTo>
                  <a:lnTo>
                    <a:pt x="2186" y="32"/>
                  </a:lnTo>
                  <a:cubicBezTo>
                    <a:pt x="1869" y="728"/>
                    <a:pt x="1489" y="1393"/>
                    <a:pt x="1141" y="2059"/>
                  </a:cubicBezTo>
                  <a:cubicBezTo>
                    <a:pt x="793" y="2724"/>
                    <a:pt x="539" y="3452"/>
                    <a:pt x="128" y="4085"/>
                  </a:cubicBezTo>
                  <a:cubicBezTo>
                    <a:pt x="64" y="4149"/>
                    <a:pt x="33" y="4149"/>
                    <a:pt x="1" y="4180"/>
                  </a:cubicBezTo>
                  <a:cubicBezTo>
                    <a:pt x="998" y="5441"/>
                    <a:pt x="2103" y="5996"/>
                    <a:pt x="3694" y="5996"/>
                  </a:cubicBezTo>
                  <a:cubicBezTo>
                    <a:pt x="3822" y="5996"/>
                    <a:pt x="3952" y="5992"/>
                    <a:pt x="4086" y="5985"/>
                  </a:cubicBezTo>
                  <a:lnTo>
                    <a:pt x="4213" y="5985"/>
                  </a:lnTo>
                  <a:cubicBezTo>
                    <a:pt x="4878" y="4497"/>
                    <a:pt x="5575" y="2977"/>
                    <a:pt x="6493" y="1615"/>
                  </a:cubicBezTo>
                  <a:cubicBezTo>
                    <a:pt x="6050" y="1457"/>
                    <a:pt x="5638" y="1298"/>
                    <a:pt x="5226" y="1203"/>
                  </a:cubicBezTo>
                  <a:cubicBezTo>
                    <a:pt x="4150" y="855"/>
                    <a:pt x="3168" y="475"/>
                    <a:pt x="218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498;p28">
              <a:extLst>
                <a:ext uri="{FF2B5EF4-FFF2-40B4-BE49-F238E27FC236}">
                  <a16:creationId xmlns:a16="http://schemas.microsoft.com/office/drawing/2014/main" id="{54D5D83C-DB81-4AF6-867B-682CBD859A8B}"/>
                </a:ext>
              </a:extLst>
            </p:cNvPr>
            <p:cNvSpPr/>
            <p:nvPr/>
          </p:nvSpPr>
          <p:spPr>
            <a:xfrm>
              <a:off x="6593753" y="3269720"/>
              <a:ext cx="1782067" cy="2096875"/>
            </a:xfrm>
            <a:custGeom>
              <a:avLst/>
              <a:gdLst/>
              <a:ahLst/>
              <a:cxnLst/>
              <a:rect l="l" t="t" r="r" b="b"/>
              <a:pathLst>
                <a:path w="55391" h="65176" extrusionOk="0">
                  <a:moveTo>
                    <a:pt x="34410" y="958"/>
                  </a:moveTo>
                  <a:cubicBezTo>
                    <a:pt x="34637" y="958"/>
                    <a:pt x="34873" y="966"/>
                    <a:pt x="35122" y="979"/>
                  </a:cubicBezTo>
                  <a:cubicBezTo>
                    <a:pt x="36515" y="1074"/>
                    <a:pt x="37877" y="1327"/>
                    <a:pt x="39239" y="1612"/>
                  </a:cubicBezTo>
                  <a:cubicBezTo>
                    <a:pt x="40696" y="1929"/>
                    <a:pt x="42152" y="2309"/>
                    <a:pt x="43546" y="2879"/>
                  </a:cubicBezTo>
                  <a:cubicBezTo>
                    <a:pt x="44591" y="3291"/>
                    <a:pt x="45794" y="4114"/>
                    <a:pt x="46333" y="5096"/>
                  </a:cubicBezTo>
                  <a:cubicBezTo>
                    <a:pt x="47283" y="6996"/>
                    <a:pt x="45573" y="9054"/>
                    <a:pt x="43704" y="9434"/>
                  </a:cubicBezTo>
                  <a:cubicBezTo>
                    <a:pt x="38795" y="9371"/>
                    <a:pt x="34647" y="8263"/>
                    <a:pt x="30371" y="6141"/>
                  </a:cubicBezTo>
                  <a:cubicBezTo>
                    <a:pt x="28851" y="4462"/>
                    <a:pt x="30086" y="2087"/>
                    <a:pt x="31923" y="1422"/>
                  </a:cubicBezTo>
                  <a:cubicBezTo>
                    <a:pt x="32802" y="1071"/>
                    <a:pt x="33542" y="958"/>
                    <a:pt x="34410" y="958"/>
                  </a:cubicBezTo>
                  <a:close/>
                  <a:moveTo>
                    <a:pt x="34327" y="1"/>
                  </a:moveTo>
                  <a:cubicBezTo>
                    <a:pt x="32655" y="1"/>
                    <a:pt x="31057" y="370"/>
                    <a:pt x="29865" y="1517"/>
                  </a:cubicBezTo>
                  <a:cubicBezTo>
                    <a:pt x="28281" y="3069"/>
                    <a:pt x="28218" y="5666"/>
                    <a:pt x="30340" y="6679"/>
                  </a:cubicBezTo>
                  <a:lnTo>
                    <a:pt x="30435" y="6679"/>
                  </a:lnTo>
                  <a:cubicBezTo>
                    <a:pt x="30752" y="6869"/>
                    <a:pt x="31037" y="7059"/>
                    <a:pt x="31353" y="7249"/>
                  </a:cubicBezTo>
                  <a:cubicBezTo>
                    <a:pt x="31068" y="10416"/>
                    <a:pt x="30815" y="13615"/>
                    <a:pt x="30530" y="16782"/>
                  </a:cubicBezTo>
                  <a:cubicBezTo>
                    <a:pt x="30276" y="19853"/>
                    <a:pt x="30086" y="23052"/>
                    <a:pt x="28756" y="25902"/>
                  </a:cubicBezTo>
                  <a:cubicBezTo>
                    <a:pt x="27426" y="28721"/>
                    <a:pt x="25083" y="30811"/>
                    <a:pt x="22961" y="32996"/>
                  </a:cubicBezTo>
                  <a:cubicBezTo>
                    <a:pt x="20807" y="35181"/>
                    <a:pt x="18717" y="37430"/>
                    <a:pt x="16722" y="39742"/>
                  </a:cubicBezTo>
                  <a:cubicBezTo>
                    <a:pt x="13429" y="43510"/>
                    <a:pt x="1" y="57191"/>
                    <a:pt x="10167" y="60833"/>
                  </a:cubicBezTo>
                  <a:cubicBezTo>
                    <a:pt x="12383" y="61625"/>
                    <a:pt x="14885" y="61878"/>
                    <a:pt x="17229" y="62258"/>
                  </a:cubicBezTo>
                  <a:cubicBezTo>
                    <a:pt x="20237" y="62765"/>
                    <a:pt x="23278" y="63271"/>
                    <a:pt x="26318" y="63715"/>
                  </a:cubicBezTo>
                  <a:cubicBezTo>
                    <a:pt x="31860" y="64507"/>
                    <a:pt x="37465" y="65077"/>
                    <a:pt x="43039" y="65108"/>
                  </a:cubicBezTo>
                  <a:cubicBezTo>
                    <a:pt x="44015" y="65108"/>
                    <a:pt x="45263" y="65175"/>
                    <a:pt x="46586" y="65175"/>
                  </a:cubicBezTo>
                  <a:cubicBezTo>
                    <a:pt x="49729" y="65175"/>
                    <a:pt x="53293" y="64799"/>
                    <a:pt x="54630" y="62258"/>
                  </a:cubicBezTo>
                  <a:cubicBezTo>
                    <a:pt x="55390" y="60801"/>
                    <a:pt x="54978" y="59155"/>
                    <a:pt x="54598" y="57666"/>
                  </a:cubicBezTo>
                  <a:cubicBezTo>
                    <a:pt x="53775" y="54531"/>
                    <a:pt x="52730" y="51459"/>
                    <a:pt x="51558" y="48450"/>
                  </a:cubicBezTo>
                  <a:cubicBezTo>
                    <a:pt x="49341" y="42433"/>
                    <a:pt x="46554" y="36733"/>
                    <a:pt x="43704" y="30969"/>
                  </a:cubicBezTo>
                  <a:cubicBezTo>
                    <a:pt x="42121" y="27802"/>
                    <a:pt x="41297" y="24857"/>
                    <a:pt x="41677" y="21247"/>
                  </a:cubicBezTo>
                  <a:cubicBezTo>
                    <a:pt x="42089" y="17668"/>
                    <a:pt x="42754" y="14153"/>
                    <a:pt x="43261" y="10638"/>
                  </a:cubicBezTo>
                  <a:cubicBezTo>
                    <a:pt x="43356" y="10289"/>
                    <a:pt x="43039" y="10131"/>
                    <a:pt x="42786" y="10131"/>
                  </a:cubicBezTo>
                  <a:cubicBezTo>
                    <a:pt x="42627" y="10131"/>
                    <a:pt x="42469" y="10226"/>
                    <a:pt x="42437" y="10479"/>
                  </a:cubicBezTo>
                  <a:cubicBezTo>
                    <a:pt x="41741" y="15198"/>
                    <a:pt x="40094" y="20582"/>
                    <a:pt x="40822" y="25364"/>
                  </a:cubicBezTo>
                  <a:cubicBezTo>
                    <a:pt x="41456" y="29766"/>
                    <a:pt x="44306" y="33756"/>
                    <a:pt x="46174" y="37715"/>
                  </a:cubicBezTo>
                  <a:lnTo>
                    <a:pt x="46871" y="39266"/>
                  </a:lnTo>
                  <a:cubicBezTo>
                    <a:pt x="48771" y="43447"/>
                    <a:pt x="50481" y="47722"/>
                    <a:pt x="51938" y="52092"/>
                  </a:cubicBezTo>
                  <a:cubicBezTo>
                    <a:pt x="52730" y="54531"/>
                    <a:pt x="53965" y="57318"/>
                    <a:pt x="54155" y="59915"/>
                  </a:cubicBezTo>
                  <a:cubicBezTo>
                    <a:pt x="54472" y="64000"/>
                    <a:pt x="49721" y="64127"/>
                    <a:pt x="46871" y="64222"/>
                  </a:cubicBezTo>
                  <a:cubicBezTo>
                    <a:pt x="45732" y="64269"/>
                    <a:pt x="44594" y="64292"/>
                    <a:pt x="43457" y="64292"/>
                  </a:cubicBezTo>
                  <a:cubicBezTo>
                    <a:pt x="34785" y="64292"/>
                    <a:pt x="26148" y="62978"/>
                    <a:pt x="17609" y="61466"/>
                  </a:cubicBezTo>
                  <a:cubicBezTo>
                    <a:pt x="16817" y="61308"/>
                    <a:pt x="15994" y="61181"/>
                    <a:pt x="15202" y="61023"/>
                  </a:cubicBezTo>
                  <a:cubicBezTo>
                    <a:pt x="12605" y="60548"/>
                    <a:pt x="8520" y="60358"/>
                    <a:pt x="7475" y="57381"/>
                  </a:cubicBezTo>
                  <a:cubicBezTo>
                    <a:pt x="6651" y="55006"/>
                    <a:pt x="8203" y="52314"/>
                    <a:pt x="9470" y="50414"/>
                  </a:cubicBezTo>
                  <a:cubicBezTo>
                    <a:pt x="12478" y="45822"/>
                    <a:pt x="16025" y="41578"/>
                    <a:pt x="19762" y="37556"/>
                  </a:cubicBezTo>
                  <a:lnTo>
                    <a:pt x="19794" y="37525"/>
                  </a:lnTo>
                  <a:cubicBezTo>
                    <a:pt x="23404" y="33598"/>
                    <a:pt x="28440" y="29861"/>
                    <a:pt x="30118" y="24635"/>
                  </a:cubicBezTo>
                  <a:cubicBezTo>
                    <a:pt x="31828" y="19347"/>
                    <a:pt x="31638" y="13076"/>
                    <a:pt x="31987" y="7534"/>
                  </a:cubicBezTo>
                  <a:cubicBezTo>
                    <a:pt x="35120" y="9161"/>
                    <a:pt x="38712" y="10043"/>
                    <a:pt x="42245" y="10043"/>
                  </a:cubicBezTo>
                  <a:cubicBezTo>
                    <a:pt x="42426" y="10043"/>
                    <a:pt x="42606" y="10041"/>
                    <a:pt x="42786" y="10036"/>
                  </a:cubicBezTo>
                  <a:lnTo>
                    <a:pt x="43356" y="10036"/>
                  </a:lnTo>
                  <a:cubicBezTo>
                    <a:pt x="43408" y="10140"/>
                    <a:pt x="43501" y="10243"/>
                    <a:pt x="43638" y="10243"/>
                  </a:cubicBezTo>
                  <a:cubicBezTo>
                    <a:pt x="43668" y="10243"/>
                    <a:pt x="43701" y="10238"/>
                    <a:pt x="43736" y="10226"/>
                  </a:cubicBezTo>
                  <a:cubicBezTo>
                    <a:pt x="46048" y="9751"/>
                    <a:pt x="47821" y="7851"/>
                    <a:pt x="47283" y="5412"/>
                  </a:cubicBezTo>
                  <a:cubicBezTo>
                    <a:pt x="46586" y="2214"/>
                    <a:pt x="42469" y="1454"/>
                    <a:pt x="39777" y="820"/>
                  </a:cubicBezTo>
                  <a:cubicBezTo>
                    <a:pt x="38184" y="468"/>
                    <a:pt x="36209" y="1"/>
                    <a:pt x="343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499;p28">
              <a:extLst>
                <a:ext uri="{FF2B5EF4-FFF2-40B4-BE49-F238E27FC236}">
                  <a16:creationId xmlns:a16="http://schemas.microsoft.com/office/drawing/2014/main" id="{E97EB6B1-ADF8-4A92-8DE2-55CC92B262DC}"/>
                </a:ext>
              </a:extLst>
            </p:cNvPr>
            <p:cNvSpPr/>
            <p:nvPr/>
          </p:nvSpPr>
          <p:spPr>
            <a:xfrm>
              <a:off x="7162301" y="4529938"/>
              <a:ext cx="1184978" cy="805889"/>
            </a:xfrm>
            <a:custGeom>
              <a:avLst/>
              <a:gdLst/>
              <a:ahLst/>
              <a:cxnLst/>
              <a:rect l="l" t="t" r="r" b="b"/>
              <a:pathLst>
                <a:path w="36832" h="25049" extrusionOk="0">
                  <a:moveTo>
                    <a:pt x="29231" y="0"/>
                  </a:moveTo>
                  <a:lnTo>
                    <a:pt x="28249" y="475"/>
                  </a:lnTo>
                  <a:cubicBezTo>
                    <a:pt x="29991" y="4371"/>
                    <a:pt x="31448" y="8361"/>
                    <a:pt x="32619" y="12478"/>
                  </a:cubicBezTo>
                  <a:cubicBezTo>
                    <a:pt x="33316" y="15012"/>
                    <a:pt x="35026" y="19065"/>
                    <a:pt x="33411" y="21599"/>
                  </a:cubicBezTo>
                  <a:cubicBezTo>
                    <a:pt x="32176" y="23451"/>
                    <a:pt x="29819" y="23736"/>
                    <a:pt x="27648" y="23736"/>
                  </a:cubicBezTo>
                  <a:cubicBezTo>
                    <a:pt x="26925" y="23736"/>
                    <a:pt x="26222" y="23705"/>
                    <a:pt x="25589" y="23689"/>
                  </a:cubicBezTo>
                  <a:cubicBezTo>
                    <a:pt x="21440" y="23562"/>
                    <a:pt x="17260" y="23214"/>
                    <a:pt x="13080" y="22802"/>
                  </a:cubicBezTo>
                  <a:cubicBezTo>
                    <a:pt x="8773" y="22422"/>
                    <a:pt x="4434" y="22042"/>
                    <a:pt x="159" y="21314"/>
                  </a:cubicBezTo>
                  <a:lnTo>
                    <a:pt x="0" y="22200"/>
                  </a:lnTo>
                  <a:cubicBezTo>
                    <a:pt x="8611" y="23725"/>
                    <a:pt x="17297" y="25048"/>
                    <a:pt x="26037" y="25048"/>
                  </a:cubicBezTo>
                  <a:cubicBezTo>
                    <a:pt x="27101" y="25048"/>
                    <a:pt x="28165" y="25028"/>
                    <a:pt x="29231" y="24987"/>
                  </a:cubicBezTo>
                  <a:cubicBezTo>
                    <a:pt x="32081" y="24861"/>
                    <a:pt x="36831" y="24734"/>
                    <a:pt x="36515" y="20680"/>
                  </a:cubicBezTo>
                  <a:cubicBezTo>
                    <a:pt x="36325" y="18083"/>
                    <a:pt x="35090" y="15328"/>
                    <a:pt x="34298" y="12826"/>
                  </a:cubicBezTo>
                  <a:cubicBezTo>
                    <a:pt x="32841" y="8488"/>
                    <a:pt x="31131" y="4212"/>
                    <a:pt x="292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500;p28">
              <a:extLst>
                <a:ext uri="{FF2B5EF4-FFF2-40B4-BE49-F238E27FC236}">
                  <a16:creationId xmlns:a16="http://schemas.microsoft.com/office/drawing/2014/main" id="{4C40653F-C4D7-4A3C-A474-08B7FD600F9B}"/>
                </a:ext>
              </a:extLst>
            </p:cNvPr>
            <p:cNvSpPr/>
            <p:nvPr/>
          </p:nvSpPr>
          <p:spPr>
            <a:xfrm>
              <a:off x="6852547" y="4483063"/>
              <a:ext cx="1435633" cy="812163"/>
            </a:xfrm>
            <a:custGeom>
              <a:avLst/>
              <a:gdLst/>
              <a:ahLst/>
              <a:cxnLst/>
              <a:rect l="l" t="t" r="r" b="b"/>
              <a:pathLst>
                <a:path w="44623" h="25244" extrusionOk="0">
                  <a:moveTo>
                    <a:pt x="17812" y="1050"/>
                  </a:moveTo>
                  <a:cubicBezTo>
                    <a:pt x="18110" y="1050"/>
                    <a:pt x="18412" y="1058"/>
                    <a:pt x="18717" y="1077"/>
                  </a:cubicBezTo>
                  <a:lnTo>
                    <a:pt x="18812" y="1077"/>
                  </a:lnTo>
                  <a:cubicBezTo>
                    <a:pt x="19351" y="1109"/>
                    <a:pt x="19952" y="1141"/>
                    <a:pt x="20586" y="1299"/>
                  </a:cubicBezTo>
                  <a:cubicBezTo>
                    <a:pt x="22866" y="1774"/>
                    <a:pt x="25051" y="2661"/>
                    <a:pt x="27300" y="3294"/>
                  </a:cubicBezTo>
                  <a:cubicBezTo>
                    <a:pt x="28931" y="3745"/>
                    <a:pt x="30601" y="4051"/>
                    <a:pt x="32253" y="4051"/>
                  </a:cubicBezTo>
                  <a:cubicBezTo>
                    <a:pt x="33967" y="4051"/>
                    <a:pt x="35662" y="3721"/>
                    <a:pt x="37275" y="2883"/>
                  </a:cubicBezTo>
                  <a:cubicBezTo>
                    <a:pt x="38479" y="5543"/>
                    <a:pt x="39492" y="8235"/>
                    <a:pt x="40411" y="11021"/>
                  </a:cubicBezTo>
                  <a:cubicBezTo>
                    <a:pt x="40886" y="12478"/>
                    <a:pt x="41329" y="13967"/>
                    <a:pt x="41709" y="15487"/>
                  </a:cubicBezTo>
                  <a:cubicBezTo>
                    <a:pt x="42184" y="17260"/>
                    <a:pt x="43102" y="19445"/>
                    <a:pt x="42754" y="21314"/>
                  </a:cubicBezTo>
                  <a:cubicBezTo>
                    <a:pt x="42264" y="23946"/>
                    <a:pt x="39540" y="24461"/>
                    <a:pt x="36885" y="24461"/>
                  </a:cubicBezTo>
                  <a:cubicBezTo>
                    <a:pt x="35419" y="24461"/>
                    <a:pt x="33973" y="24304"/>
                    <a:pt x="32937" y="24259"/>
                  </a:cubicBezTo>
                  <a:cubicBezTo>
                    <a:pt x="29580" y="24101"/>
                    <a:pt x="26191" y="23816"/>
                    <a:pt x="22803" y="23594"/>
                  </a:cubicBezTo>
                  <a:cubicBezTo>
                    <a:pt x="19604" y="23277"/>
                    <a:pt x="16374" y="22929"/>
                    <a:pt x="13207" y="22581"/>
                  </a:cubicBezTo>
                  <a:cubicBezTo>
                    <a:pt x="10135" y="22201"/>
                    <a:pt x="6208" y="21979"/>
                    <a:pt x="3674" y="19920"/>
                  </a:cubicBezTo>
                  <a:cubicBezTo>
                    <a:pt x="1" y="16944"/>
                    <a:pt x="4941" y="11877"/>
                    <a:pt x="6936" y="9153"/>
                  </a:cubicBezTo>
                  <a:cubicBezTo>
                    <a:pt x="8836" y="6524"/>
                    <a:pt x="10895" y="4054"/>
                    <a:pt x="12732" y="1394"/>
                  </a:cubicBezTo>
                  <a:cubicBezTo>
                    <a:pt x="14534" y="1313"/>
                    <a:pt x="16130" y="1050"/>
                    <a:pt x="17812" y="1050"/>
                  </a:cubicBezTo>
                  <a:close/>
                  <a:moveTo>
                    <a:pt x="17194" y="1"/>
                  </a:moveTo>
                  <a:cubicBezTo>
                    <a:pt x="15822" y="1"/>
                    <a:pt x="14451" y="246"/>
                    <a:pt x="13080" y="824"/>
                  </a:cubicBezTo>
                  <a:cubicBezTo>
                    <a:pt x="13059" y="717"/>
                    <a:pt x="12965" y="625"/>
                    <a:pt x="12858" y="625"/>
                  </a:cubicBezTo>
                  <a:cubicBezTo>
                    <a:pt x="12806" y="625"/>
                    <a:pt x="12751" y="646"/>
                    <a:pt x="12700" y="697"/>
                  </a:cubicBezTo>
                  <a:cubicBezTo>
                    <a:pt x="9565" y="4023"/>
                    <a:pt x="6936" y="7886"/>
                    <a:pt x="4308" y="11623"/>
                  </a:cubicBezTo>
                  <a:cubicBezTo>
                    <a:pt x="2851" y="13713"/>
                    <a:pt x="381" y="16342"/>
                    <a:pt x="1933" y="19002"/>
                  </a:cubicBezTo>
                  <a:cubicBezTo>
                    <a:pt x="3389" y="21567"/>
                    <a:pt x="7095" y="22327"/>
                    <a:pt x="9723" y="22802"/>
                  </a:cubicBezTo>
                  <a:cubicBezTo>
                    <a:pt x="13999" y="23562"/>
                    <a:pt x="18369" y="23879"/>
                    <a:pt x="22676" y="24322"/>
                  </a:cubicBezTo>
                  <a:cubicBezTo>
                    <a:pt x="26824" y="24734"/>
                    <a:pt x="31005" y="25051"/>
                    <a:pt x="35185" y="25177"/>
                  </a:cubicBezTo>
                  <a:cubicBezTo>
                    <a:pt x="35854" y="25203"/>
                    <a:pt x="36603" y="25243"/>
                    <a:pt x="37372" y="25243"/>
                  </a:cubicBezTo>
                  <a:cubicBezTo>
                    <a:pt x="39514" y="25243"/>
                    <a:pt x="41811" y="24928"/>
                    <a:pt x="42976" y="23087"/>
                  </a:cubicBezTo>
                  <a:cubicBezTo>
                    <a:pt x="44623" y="20554"/>
                    <a:pt x="42912" y="16500"/>
                    <a:pt x="42184" y="13967"/>
                  </a:cubicBezTo>
                  <a:cubicBezTo>
                    <a:pt x="41044" y="9850"/>
                    <a:pt x="39587" y="5859"/>
                    <a:pt x="37877" y="1964"/>
                  </a:cubicBezTo>
                  <a:cubicBezTo>
                    <a:pt x="37787" y="1797"/>
                    <a:pt x="37618" y="1723"/>
                    <a:pt x="37453" y="1723"/>
                  </a:cubicBezTo>
                  <a:cubicBezTo>
                    <a:pt x="37214" y="1723"/>
                    <a:pt x="36984" y="1878"/>
                    <a:pt x="37022" y="2123"/>
                  </a:cubicBezTo>
                  <a:cubicBezTo>
                    <a:pt x="35485" y="2937"/>
                    <a:pt x="33937" y="3247"/>
                    <a:pt x="32382" y="3247"/>
                  </a:cubicBezTo>
                  <a:cubicBezTo>
                    <a:pt x="28009" y="3247"/>
                    <a:pt x="23576" y="790"/>
                    <a:pt x="19161" y="159"/>
                  </a:cubicBezTo>
                  <a:cubicBezTo>
                    <a:pt x="18505" y="57"/>
                    <a:pt x="17849" y="1"/>
                    <a:pt x="171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501;p28">
              <a:extLst>
                <a:ext uri="{FF2B5EF4-FFF2-40B4-BE49-F238E27FC236}">
                  <a16:creationId xmlns:a16="http://schemas.microsoft.com/office/drawing/2014/main" id="{119F6320-E30E-4584-A4F9-1A3221063389}"/>
                </a:ext>
              </a:extLst>
            </p:cNvPr>
            <p:cNvSpPr/>
            <p:nvPr/>
          </p:nvSpPr>
          <p:spPr>
            <a:xfrm>
              <a:off x="6854606" y="4513819"/>
              <a:ext cx="1384672" cy="756504"/>
            </a:xfrm>
            <a:custGeom>
              <a:avLst/>
              <a:gdLst/>
              <a:ahLst/>
              <a:cxnLst/>
              <a:rect l="l" t="t" r="r" b="b"/>
              <a:pathLst>
                <a:path w="43039" h="23514" extrusionOk="0">
                  <a:moveTo>
                    <a:pt x="17836" y="1"/>
                  </a:moveTo>
                  <a:cubicBezTo>
                    <a:pt x="16134" y="1"/>
                    <a:pt x="14522" y="289"/>
                    <a:pt x="12699" y="343"/>
                  </a:cubicBezTo>
                  <a:cubicBezTo>
                    <a:pt x="10863" y="2972"/>
                    <a:pt x="8804" y="5505"/>
                    <a:pt x="6904" y="8102"/>
                  </a:cubicBezTo>
                  <a:cubicBezTo>
                    <a:pt x="4972" y="10889"/>
                    <a:pt x="0" y="15893"/>
                    <a:pt x="3642" y="18869"/>
                  </a:cubicBezTo>
                  <a:cubicBezTo>
                    <a:pt x="6144" y="20928"/>
                    <a:pt x="10103" y="21181"/>
                    <a:pt x="13206" y="21530"/>
                  </a:cubicBezTo>
                  <a:cubicBezTo>
                    <a:pt x="16405" y="21941"/>
                    <a:pt x="19572" y="22226"/>
                    <a:pt x="22770" y="22543"/>
                  </a:cubicBezTo>
                  <a:cubicBezTo>
                    <a:pt x="26127" y="22891"/>
                    <a:pt x="29516" y="23145"/>
                    <a:pt x="32873" y="23303"/>
                  </a:cubicBezTo>
                  <a:cubicBezTo>
                    <a:pt x="33921" y="23349"/>
                    <a:pt x="35389" y="23513"/>
                    <a:pt x="36873" y="23513"/>
                  </a:cubicBezTo>
                  <a:cubicBezTo>
                    <a:pt x="39512" y="23513"/>
                    <a:pt x="42204" y="22993"/>
                    <a:pt x="42690" y="20358"/>
                  </a:cubicBezTo>
                  <a:cubicBezTo>
                    <a:pt x="43038" y="18489"/>
                    <a:pt x="42183" y="16304"/>
                    <a:pt x="41677" y="14436"/>
                  </a:cubicBezTo>
                  <a:cubicBezTo>
                    <a:pt x="41297" y="12947"/>
                    <a:pt x="40853" y="11459"/>
                    <a:pt x="40378" y="9970"/>
                  </a:cubicBezTo>
                  <a:cubicBezTo>
                    <a:pt x="39491" y="7247"/>
                    <a:pt x="38415" y="4492"/>
                    <a:pt x="37275" y="1863"/>
                  </a:cubicBezTo>
                  <a:cubicBezTo>
                    <a:pt x="35687" y="2681"/>
                    <a:pt x="34011" y="3003"/>
                    <a:pt x="32307" y="3003"/>
                  </a:cubicBezTo>
                  <a:cubicBezTo>
                    <a:pt x="30645" y="3003"/>
                    <a:pt x="28956" y="2697"/>
                    <a:pt x="27299" y="2243"/>
                  </a:cubicBezTo>
                  <a:cubicBezTo>
                    <a:pt x="25019" y="1642"/>
                    <a:pt x="22865" y="786"/>
                    <a:pt x="20553" y="280"/>
                  </a:cubicBezTo>
                  <a:cubicBezTo>
                    <a:pt x="19952" y="153"/>
                    <a:pt x="19350" y="58"/>
                    <a:pt x="18780" y="26"/>
                  </a:cubicBezTo>
                  <a:lnTo>
                    <a:pt x="18685" y="26"/>
                  </a:lnTo>
                  <a:cubicBezTo>
                    <a:pt x="18399" y="9"/>
                    <a:pt x="18116" y="1"/>
                    <a:pt x="1783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502;p28">
              <a:extLst>
                <a:ext uri="{FF2B5EF4-FFF2-40B4-BE49-F238E27FC236}">
                  <a16:creationId xmlns:a16="http://schemas.microsoft.com/office/drawing/2014/main" id="{F5957121-423D-44C1-971D-CF3499EE40E4}"/>
                </a:ext>
              </a:extLst>
            </p:cNvPr>
            <p:cNvSpPr/>
            <p:nvPr/>
          </p:nvSpPr>
          <p:spPr>
            <a:xfrm>
              <a:off x="7231568" y="3514132"/>
              <a:ext cx="871167" cy="1073757"/>
            </a:xfrm>
            <a:custGeom>
              <a:avLst/>
              <a:gdLst/>
              <a:ahLst/>
              <a:cxnLst/>
              <a:rect l="l" t="t" r="r" b="b"/>
              <a:pathLst>
                <a:path w="27078" h="33375" extrusionOk="0">
                  <a:moveTo>
                    <a:pt x="18353" y="4657"/>
                  </a:moveTo>
                  <a:cubicBezTo>
                    <a:pt x="19329" y="4657"/>
                    <a:pt x="20316" y="5341"/>
                    <a:pt x="20586" y="6271"/>
                  </a:cubicBezTo>
                  <a:cubicBezTo>
                    <a:pt x="20966" y="7474"/>
                    <a:pt x="20174" y="8900"/>
                    <a:pt x="18939" y="9121"/>
                  </a:cubicBezTo>
                  <a:cubicBezTo>
                    <a:pt x="18798" y="9152"/>
                    <a:pt x="18656" y="9167"/>
                    <a:pt x="18514" y="9167"/>
                  </a:cubicBezTo>
                  <a:cubicBezTo>
                    <a:pt x="17502" y="9167"/>
                    <a:pt x="16501" y="8415"/>
                    <a:pt x="16279" y="7443"/>
                  </a:cubicBezTo>
                  <a:cubicBezTo>
                    <a:pt x="16120" y="6524"/>
                    <a:pt x="16627" y="5606"/>
                    <a:pt x="17419" y="5226"/>
                  </a:cubicBezTo>
                  <a:cubicBezTo>
                    <a:pt x="17355" y="5099"/>
                    <a:pt x="17355" y="4941"/>
                    <a:pt x="17514" y="4846"/>
                  </a:cubicBezTo>
                  <a:cubicBezTo>
                    <a:pt x="17780" y="4716"/>
                    <a:pt x="18066" y="4657"/>
                    <a:pt x="18353" y="4657"/>
                  </a:cubicBezTo>
                  <a:close/>
                  <a:moveTo>
                    <a:pt x="15345" y="13837"/>
                  </a:moveTo>
                  <a:cubicBezTo>
                    <a:pt x="15382" y="13837"/>
                    <a:pt x="15418" y="13838"/>
                    <a:pt x="15455" y="13840"/>
                  </a:cubicBezTo>
                  <a:cubicBezTo>
                    <a:pt x="15582" y="13840"/>
                    <a:pt x="15614" y="13935"/>
                    <a:pt x="15645" y="13998"/>
                  </a:cubicBezTo>
                  <a:cubicBezTo>
                    <a:pt x="15645" y="13967"/>
                    <a:pt x="15677" y="13967"/>
                    <a:pt x="15740" y="13967"/>
                  </a:cubicBezTo>
                  <a:cubicBezTo>
                    <a:pt x="17514" y="14030"/>
                    <a:pt x="18527" y="16215"/>
                    <a:pt x="18052" y="17767"/>
                  </a:cubicBezTo>
                  <a:cubicBezTo>
                    <a:pt x="17710" y="18978"/>
                    <a:pt x="16557" y="19620"/>
                    <a:pt x="15360" y="19620"/>
                  </a:cubicBezTo>
                  <a:cubicBezTo>
                    <a:pt x="15117" y="19620"/>
                    <a:pt x="14872" y="19594"/>
                    <a:pt x="14632" y="19540"/>
                  </a:cubicBezTo>
                  <a:cubicBezTo>
                    <a:pt x="13143" y="19192"/>
                    <a:pt x="12162" y="17893"/>
                    <a:pt x="12447" y="16405"/>
                  </a:cubicBezTo>
                  <a:cubicBezTo>
                    <a:pt x="12724" y="15016"/>
                    <a:pt x="13935" y="13837"/>
                    <a:pt x="15345" y="13837"/>
                  </a:cubicBezTo>
                  <a:close/>
                  <a:moveTo>
                    <a:pt x="12257" y="1"/>
                  </a:moveTo>
                  <a:cubicBezTo>
                    <a:pt x="11877" y="5543"/>
                    <a:pt x="12130" y="11781"/>
                    <a:pt x="10388" y="17102"/>
                  </a:cubicBezTo>
                  <a:cubicBezTo>
                    <a:pt x="8646" y="22359"/>
                    <a:pt x="3643" y="26032"/>
                    <a:pt x="64" y="29959"/>
                  </a:cubicBezTo>
                  <a:lnTo>
                    <a:pt x="1" y="29991"/>
                  </a:lnTo>
                  <a:lnTo>
                    <a:pt x="919" y="30846"/>
                  </a:lnTo>
                  <a:cubicBezTo>
                    <a:pt x="976" y="30778"/>
                    <a:pt x="1036" y="30751"/>
                    <a:pt x="1092" y="30751"/>
                  </a:cubicBezTo>
                  <a:cubicBezTo>
                    <a:pt x="1193" y="30751"/>
                    <a:pt x="1279" y="30839"/>
                    <a:pt x="1299" y="30941"/>
                  </a:cubicBezTo>
                  <a:cubicBezTo>
                    <a:pt x="2649" y="30363"/>
                    <a:pt x="4028" y="30118"/>
                    <a:pt x="5406" y="30118"/>
                  </a:cubicBezTo>
                  <a:cubicBezTo>
                    <a:pt x="6065" y="30118"/>
                    <a:pt x="6724" y="30174"/>
                    <a:pt x="7380" y="30276"/>
                  </a:cubicBezTo>
                  <a:cubicBezTo>
                    <a:pt x="11782" y="30951"/>
                    <a:pt x="16218" y="33374"/>
                    <a:pt x="20575" y="33374"/>
                  </a:cubicBezTo>
                  <a:cubicBezTo>
                    <a:pt x="22142" y="33374"/>
                    <a:pt x="23699" y="33061"/>
                    <a:pt x="25241" y="32240"/>
                  </a:cubicBezTo>
                  <a:cubicBezTo>
                    <a:pt x="25241" y="31992"/>
                    <a:pt x="25481" y="31813"/>
                    <a:pt x="25714" y="31813"/>
                  </a:cubicBezTo>
                  <a:cubicBezTo>
                    <a:pt x="25869" y="31813"/>
                    <a:pt x="26020" y="31892"/>
                    <a:pt x="26096" y="32081"/>
                  </a:cubicBezTo>
                  <a:lnTo>
                    <a:pt x="27078" y="31606"/>
                  </a:lnTo>
                  <a:cubicBezTo>
                    <a:pt x="26856" y="31099"/>
                    <a:pt x="26603" y="30593"/>
                    <a:pt x="26413" y="30118"/>
                  </a:cubicBezTo>
                  <a:cubicBezTo>
                    <a:pt x="24544" y="26159"/>
                    <a:pt x="21694" y="22169"/>
                    <a:pt x="21061" y="17767"/>
                  </a:cubicBezTo>
                  <a:cubicBezTo>
                    <a:pt x="20364" y="12985"/>
                    <a:pt x="21979" y="7601"/>
                    <a:pt x="22707" y="2882"/>
                  </a:cubicBezTo>
                  <a:cubicBezTo>
                    <a:pt x="22707" y="2661"/>
                    <a:pt x="22866" y="2534"/>
                    <a:pt x="23056" y="2534"/>
                  </a:cubicBezTo>
                  <a:lnTo>
                    <a:pt x="23056" y="2502"/>
                  </a:lnTo>
                  <a:cubicBezTo>
                    <a:pt x="22929" y="2505"/>
                    <a:pt x="22802" y="2506"/>
                    <a:pt x="22675" y="2506"/>
                  </a:cubicBezTo>
                  <a:cubicBezTo>
                    <a:pt x="19120" y="2506"/>
                    <a:pt x="15467" y="1652"/>
                    <a:pt x="1225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503;p28">
              <a:extLst>
                <a:ext uri="{FF2B5EF4-FFF2-40B4-BE49-F238E27FC236}">
                  <a16:creationId xmlns:a16="http://schemas.microsoft.com/office/drawing/2014/main" id="{D4A51E63-435C-4E7E-94AB-36D908DE41C8}"/>
                </a:ext>
              </a:extLst>
            </p:cNvPr>
            <p:cNvSpPr/>
            <p:nvPr/>
          </p:nvSpPr>
          <p:spPr>
            <a:xfrm>
              <a:off x="7613645" y="3970592"/>
              <a:ext cx="193614" cy="155715"/>
            </a:xfrm>
            <a:custGeom>
              <a:avLst/>
              <a:gdLst/>
              <a:ahLst/>
              <a:cxnLst/>
              <a:rect l="l" t="t" r="r" b="b"/>
              <a:pathLst>
                <a:path w="6018" h="4840" extrusionOk="0">
                  <a:moveTo>
                    <a:pt x="3613" y="859"/>
                  </a:moveTo>
                  <a:cubicBezTo>
                    <a:pt x="3786" y="859"/>
                    <a:pt x="3957" y="889"/>
                    <a:pt x="4118" y="950"/>
                  </a:cubicBezTo>
                  <a:cubicBezTo>
                    <a:pt x="4350" y="1037"/>
                    <a:pt x="4236" y="1338"/>
                    <a:pt x="4020" y="1338"/>
                  </a:cubicBezTo>
                  <a:cubicBezTo>
                    <a:pt x="4000" y="1338"/>
                    <a:pt x="3980" y="1336"/>
                    <a:pt x="3959" y="1330"/>
                  </a:cubicBezTo>
                  <a:cubicBezTo>
                    <a:pt x="3830" y="1272"/>
                    <a:pt x="3698" y="1246"/>
                    <a:pt x="3569" y="1246"/>
                  </a:cubicBezTo>
                  <a:cubicBezTo>
                    <a:pt x="3063" y="1246"/>
                    <a:pt x="2590" y="1650"/>
                    <a:pt x="2439" y="2154"/>
                  </a:cubicBezTo>
                  <a:cubicBezTo>
                    <a:pt x="2396" y="2241"/>
                    <a:pt x="2325" y="2281"/>
                    <a:pt x="2262" y="2281"/>
                  </a:cubicBezTo>
                  <a:cubicBezTo>
                    <a:pt x="2187" y="2281"/>
                    <a:pt x="2122" y="2225"/>
                    <a:pt x="2122" y="2122"/>
                  </a:cubicBezTo>
                  <a:cubicBezTo>
                    <a:pt x="2173" y="1357"/>
                    <a:pt x="2902" y="859"/>
                    <a:pt x="3613" y="859"/>
                  </a:cubicBezTo>
                  <a:close/>
                  <a:moveTo>
                    <a:pt x="3769" y="0"/>
                  </a:moveTo>
                  <a:cubicBezTo>
                    <a:pt x="3738" y="64"/>
                    <a:pt x="3643" y="127"/>
                    <a:pt x="3579" y="127"/>
                  </a:cubicBezTo>
                  <a:cubicBezTo>
                    <a:pt x="1046" y="380"/>
                    <a:pt x="1" y="4086"/>
                    <a:pt x="2851" y="4751"/>
                  </a:cubicBezTo>
                  <a:cubicBezTo>
                    <a:pt x="3076" y="4810"/>
                    <a:pt x="3308" y="4839"/>
                    <a:pt x="3538" y="4839"/>
                  </a:cubicBezTo>
                  <a:cubicBezTo>
                    <a:pt x="4536" y="4839"/>
                    <a:pt x="5495" y="4286"/>
                    <a:pt x="5701" y="3230"/>
                  </a:cubicBezTo>
                  <a:cubicBezTo>
                    <a:pt x="6018" y="1805"/>
                    <a:pt x="5036" y="570"/>
                    <a:pt x="3801" y="64"/>
                  </a:cubicBezTo>
                  <a:cubicBezTo>
                    <a:pt x="3769" y="64"/>
                    <a:pt x="3769" y="0"/>
                    <a:pt x="37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504;p28">
              <a:extLst>
                <a:ext uri="{FF2B5EF4-FFF2-40B4-BE49-F238E27FC236}">
                  <a16:creationId xmlns:a16="http://schemas.microsoft.com/office/drawing/2014/main" id="{448D3278-4E16-4C6D-A2B1-AA7D9F5F7EC2}"/>
                </a:ext>
              </a:extLst>
            </p:cNvPr>
            <p:cNvSpPr/>
            <p:nvPr/>
          </p:nvSpPr>
          <p:spPr>
            <a:xfrm>
              <a:off x="7521954" y="3297452"/>
              <a:ext cx="594033" cy="274785"/>
            </a:xfrm>
            <a:custGeom>
              <a:avLst/>
              <a:gdLst/>
              <a:ahLst/>
              <a:cxnLst/>
              <a:rect l="l" t="t" r="r" b="b"/>
              <a:pathLst>
                <a:path w="18464" h="8541" extrusionOk="0">
                  <a:moveTo>
                    <a:pt x="3257" y="2861"/>
                  </a:moveTo>
                  <a:cubicBezTo>
                    <a:pt x="3280" y="2861"/>
                    <a:pt x="3303" y="2864"/>
                    <a:pt x="3326" y="2872"/>
                  </a:cubicBezTo>
                  <a:cubicBezTo>
                    <a:pt x="5321" y="3632"/>
                    <a:pt x="6904" y="4772"/>
                    <a:pt x="9026" y="5184"/>
                  </a:cubicBezTo>
                  <a:cubicBezTo>
                    <a:pt x="9822" y="5324"/>
                    <a:pt x="10588" y="5383"/>
                    <a:pt x="11342" y="5383"/>
                  </a:cubicBezTo>
                  <a:cubicBezTo>
                    <a:pt x="12625" y="5383"/>
                    <a:pt x="13873" y="5213"/>
                    <a:pt x="15170" y="4994"/>
                  </a:cubicBezTo>
                  <a:cubicBezTo>
                    <a:pt x="15189" y="4991"/>
                    <a:pt x="15208" y="4990"/>
                    <a:pt x="15226" y="4990"/>
                  </a:cubicBezTo>
                  <a:cubicBezTo>
                    <a:pt x="15623" y="4990"/>
                    <a:pt x="15722" y="5631"/>
                    <a:pt x="15328" y="5722"/>
                  </a:cubicBezTo>
                  <a:cubicBezTo>
                    <a:pt x="14157" y="6119"/>
                    <a:pt x="12741" y="6333"/>
                    <a:pt x="11272" y="6333"/>
                  </a:cubicBezTo>
                  <a:cubicBezTo>
                    <a:pt x="8171" y="6333"/>
                    <a:pt x="4834" y="5381"/>
                    <a:pt x="3072" y="3189"/>
                  </a:cubicBezTo>
                  <a:cubicBezTo>
                    <a:pt x="2933" y="3049"/>
                    <a:pt x="3088" y="2861"/>
                    <a:pt x="3257" y="2861"/>
                  </a:cubicBezTo>
                  <a:close/>
                  <a:moveTo>
                    <a:pt x="5559" y="1"/>
                  </a:moveTo>
                  <a:cubicBezTo>
                    <a:pt x="4691" y="1"/>
                    <a:pt x="3951" y="114"/>
                    <a:pt x="3072" y="465"/>
                  </a:cubicBezTo>
                  <a:cubicBezTo>
                    <a:pt x="1235" y="1194"/>
                    <a:pt x="0" y="3537"/>
                    <a:pt x="1520" y="5184"/>
                  </a:cubicBezTo>
                  <a:cubicBezTo>
                    <a:pt x="5827" y="7369"/>
                    <a:pt x="9976" y="8477"/>
                    <a:pt x="14853" y="8541"/>
                  </a:cubicBezTo>
                  <a:cubicBezTo>
                    <a:pt x="16722" y="8192"/>
                    <a:pt x="18463" y="6102"/>
                    <a:pt x="17482" y="4202"/>
                  </a:cubicBezTo>
                  <a:cubicBezTo>
                    <a:pt x="16943" y="3220"/>
                    <a:pt x="15740" y="2365"/>
                    <a:pt x="14695" y="1922"/>
                  </a:cubicBezTo>
                  <a:cubicBezTo>
                    <a:pt x="13301" y="1384"/>
                    <a:pt x="11845" y="1004"/>
                    <a:pt x="10388" y="655"/>
                  </a:cubicBezTo>
                  <a:cubicBezTo>
                    <a:pt x="9026" y="370"/>
                    <a:pt x="7664" y="117"/>
                    <a:pt x="6271" y="22"/>
                  </a:cubicBezTo>
                  <a:cubicBezTo>
                    <a:pt x="6022" y="9"/>
                    <a:pt x="5786" y="1"/>
                    <a:pt x="55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505;p28">
              <a:extLst>
                <a:ext uri="{FF2B5EF4-FFF2-40B4-BE49-F238E27FC236}">
                  <a16:creationId xmlns:a16="http://schemas.microsoft.com/office/drawing/2014/main" id="{AB4516FE-FDE2-494D-96E8-1FBC8949175D}"/>
                </a:ext>
              </a:extLst>
            </p:cNvPr>
            <p:cNvSpPr/>
            <p:nvPr/>
          </p:nvSpPr>
          <p:spPr>
            <a:xfrm>
              <a:off x="7617312" y="3389465"/>
              <a:ext cx="410199" cy="112089"/>
            </a:xfrm>
            <a:custGeom>
              <a:avLst/>
              <a:gdLst/>
              <a:ahLst/>
              <a:cxnLst/>
              <a:rect l="l" t="t" r="r" b="b"/>
              <a:pathLst>
                <a:path w="12750" h="3484" extrusionOk="0">
                  <a:moveTo>
                    <a:pt x="346" y="1"/>
                  </a:moveTo>
                  <a:cubicBezTo>
                    <a:pt x="156" y="1"/>
                    <a:pt x="0" y="193"/>
                    <a:pt x="140" y="360"/>
                  </a:cubicBezTo>
                  <a:cubicBezTo>
                    <a:pt x="1888" y="2540"/>
                    <a:pt x="5238" y="3484"/>
                    <a:pt x="8347" y="3484"/>
                  </a:cubicBezTo>
                  <a:cubicBezTo>
                    <a:pt x="9802" y="3484"/>
                    <a:pt x="11204" y="3277"/>
                    <a:pt x="12364" y="2894"/>
                  </a:cubicBezTo>
                  <a:cubicBezTo>
                    <a:pt x="12750" y="2746"/>
                    <a:pt x="12663" y="2125"/>
                    <a:pt x="12286" y="2125"/>
                  </a:cubicBezTo>
                  <a:cubicBezTo>
                    <a:pt x="12261" y="2125"/>
                    <a:pt x="12234" y="2128"/>
                    <a:pt x="12206" y="2134"/>
                  </a:cubicBezTo>
                  <a:cubicBezTo>
                    <a:pt x="10902" y="2371"/>
                    <a:pt x="9659" y="2559"/>
                    <a:pt x="8401" y="2559"/>
                  </a:cubicBezTo>
                  <a:cubicBezTo>
                    <a:pt x="7643" y="2559"/>
                    <a:pt x="6880" y="2491"/>
                    <a:pt x="6094" y="2324"/>
                  </a:cubicBezTo>
                  <a:cubicBezTo>
                    <a:pt x="3972" y="1944"/>
                    <a:pt x="2388" y="772"/>
                    <a:pt x="425" y="12"/>
                  </a:cubicBezTo>
                  <a:cubicBezTo>
                    <a:pt x="399" y="4"/>
                    <a:pt x="372" y="1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506;p28">
              <a:extLst>
                <a:ext uri="{FF2B5EF4-FFF2-40B4-BE49-F238E27FC236}">
                  <a16:creationId xmlns:a16="http://schemas.microsoft.com/office/drawing/2014/main" id="{97EA5D38-4074-46D7-8088-8CC0629F5880}"/>
                </a:ext>
              </a:extLst>
            </p:cNvPr>
            <p:cNvSpPr/>
            <p:nvPr/>
          </p:nvSpPr>
          <p:spPr>
            <a:xfrm>
              <a:off x="7621784" y="3957337"/>
              <a:ext cx="200756" cy="189528"/>
            </a:xfrm>
            <a:custGeom>
              <a:avLst/>
              <a:gdLst/>
              <a:ahLst/>
              <a:cxnLst/>
              <a:rect l="l" t="t" r="r" b="b"/>
              <a:pathLst>
                <a:path w="6240" h="5891" extrusionOk="0">
                  <a:moveTo>
                    <a:pt x="3516" y="539"/>
                  </a:moveTo>
                  <a:cubicBezTo>
                    <a:pt x="4625" y="982"/>
                    <a:pt x="5733" y="2122"/>
                    <a:pt x="5416" y="3642"/>
                  </a:cubicBezTo>
                  <a:cubicBezTo>
                    <a:pt x="5290" y="4149"/>
                    <a:pt x="5036" y="4593"/>
                    <a:pt x="4593" y="4846"/>
                  </a:cubicBezTo>
                  <a:cubicBezTo>
                    <a:pt x="4198" y="5109"/>
                    <a:pt x="3742" y="5236"/>
                    <a:pt x="3256" y="5236"/>
                  </a:cubicBezTo>
                  <a:cubicBezTo>
                    <a:pt x="3042" y="5236"/>
                    <a:pt x="2821" y="5211"/>
                    <a:pt x="2598" y="5163"/>
                  </a:cubicBezTo>
                  <a:cubicBezTo>
                    <a:pt x="1489" y="4909"/>
                    <a:pt x="856" y="4117"/>
                    <a:pt x="951" y="3072"/>
                  </a:cubicBezTo>
                  <a:cubicBezTo>
                    <a:pt x="1014" y="1996"/>
                    <a:pt x="1901" y="792"/>
                    <a:pt x="3326" y="666"/>
                  </a:cubicBezTo>
                  <a:cubicBezTo>
                    <a:pt x="3390" y="666"/>
                    <a:pt x="3485" y="634"/>
                    <a:pt x="3516" y="539"/>
                  </a:cubicBezTo>
                  <a:close/>
                  <a:moveTo>
                    <a:pt x="3168" y="1"/>
                  </a:moveTo>
                  <a:cubicBezTo>
                    <a:pt x="1648" y="1"/>
                    <a:pt x="508" y="1299"/>
                    <a:pt x="286" y="2597"/>
                  </a:cubicBezTo>
                  <a:cubicBezTo>
                    <a:pt x="1" y="4054"/>
                    <a:pt x="951" y="5448"/>
                    <a:pt x="2503" y="5796"/>
                  </a:cubicBezTo>
                  <a:cubicBezTo>
                    <a:pt x="2724" y="5859"/>
                    <a:pt x="2978" y="5891"/>
                    <a:pt x="3200" y="5891"/>
                  </a:cubicBezTo>
                  <a:cubicBezTo>
                    <a:pt x="4403" y="5891"/>
                    <a:pt x="5606" y="5258"/>
                    <a:pt x="6018" y="3991"/>
                  </a:cubicBezTo>
                  <a:cubicBezTo>
                    <a:pt x="6240" y="3104"/>
                    <a:pt x="6050" y="2059"/>
                    <a:pt x="5511" y="1204"/>
                  </a:cubicBezTo>
                  <a:cubicBezTo>
                    <a:pt x="5036" y="539"/>
                    <a:pt x="4340" y="159"/>
                    <a:pt x="3643" y="159"/>
                  </a:cubicBezTo>
                  <a:lnTo>
                    <a:pt x="3548" y="159"/>
                  </a:lnTo>
                  <a:cubicBezTo>
                    <a:pt x="3516" y="64"/>
                    <a:pt x="3453" y="1"/>
                    <a:pt x="3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507;p28">
              <a:extLst>
                <a:ext uri="{FF2B5EF4-FFF2-40B4-BE49-F238E27FC236}">
                  <a16:creationId xmlns:a16="http://schemas.microsoft.com/office/drawing/2014/main" id="{7C674519-6C8A-4B4E-9A50-025D5EB1EEEE}"/>
                </a:ext>
              </a:extLst>
            </p:cNvPr>
            <p:cNvSpPr/>
            <p:nvPr/>
          </p:nvSpPr>
          <p:spPr>
            <a:xfrm>
              <a:off x="7681914" y="3995622"/>
              <a:ext cx="71359" cy="50382"/>
            </a:xfrm>
            <a:custGeom>
              <a:avLst/>
              <a:gdLst/>
              <a:ahLst/>
              <a:cxnLst/>
              <a:rect l="l" t="t" r="r" b="b"/>
              <a:pathLst>
                <a:path w="2218" h="1566" extrusionOk="0">
                  <a:moveTo>
                    <a:pt x="1508" y="0"/>
                  </a:moveTo>
                  <a:cubicBezTo>
                    <a:pt x="1201" y="0"/>
                    <a:pt x="887" y="92"/>
                    <a:pt x="634" y="267"/>
                  </a:cubicBezTo>
                  <a:cubicBezTo>
                    <a:pt x="222" y="489"/>
                    <a:pt x="0" y="901"/>
                    <a:pt x="0" y="1344"/>
                  </a:cubicBezTo>
                  <a:cubicBezTo>
                    <a:pt x="0" y="1439"/>
                    <a:pt x="64" y="1534"/>
                    <a:pt x="127" y="1566"/>
                  </a:cubicBezTo>
                  <a:lnTo>
                    <a:pt x="190" y="1566"/>
                  </a:lnTo>
                  <a:cubicBezTo>
                    <a:pt x="254" y="1566"/>
                    <a:pt x="349" y="1534"/>
                    <a:pt x="380" y="1407"/>
                  </a:cubicBezTo>
                  <a:cubicBezTo>
                    <a:pt x="475" y="1091"/>
                    <a:pt x="697" y="806"/>
                    <a:pt x="1014" y="647"/>
                  </a:cubicBezTo>
                  <a:cubicBezTo>
                    <a:pt x="1164" y="564"/>
                    <a:pt x="1324" y="524"/>
                    <a:pt x="1473" y="524"/>
                  </a:cubicBezTo>
                  <a:cubicBezTo>
                    <a:pt x="1607" y="524"/>
                    <a:pt x="1733" y="556"/>
                    <a:pt x="1837" y="616"/>
                  </a:cubicBezTo>
                  <a:cubicBezTo>
                    <a:pt x="1876" y="639"/>
                    <a:pt x="1913" y="649"/>
                    <a:pt x="1947" y="649"/>
                  </a:cubicBezTo>
                  <a:cubicBezTo>
                    <a:pt x="2052" y="649"/>
                    <a:pt x="2130" y="553"/>
                    <a:pt x="2154" y="457"/>
                  </a:cubicBezTo>
                  <a:lnTo>
                    <a:pt x="2154" y="394"/>
                  </a:lnTo>
                  <a:cubicBezTo>
                    <a:pt x="2217" y="267"/>
                    <a:pt x="2154" y="141"/>
                    <a:pt x="2059" y="109"/>
                  </a:cubicBezTo>
                  <a:cubicBezTo>
                    <a:pt x="1889" y="36"/>
                    <a:pt x="1699" y="0"/>
                    <a:pt x="150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508;p28">
              <a:extLst>
                <a:ext uri="{FF2B5EF4-FFF2-40B4-BE49-F238E27FC236}">
                  <a16:creationId xmlns:a16="http://schemas.microsoft.com/office/drawing/2014/main" id="{0CF8C1C4-FF26-4B00-81C9-8E7B2AD28DD6}"/>
                </a:ext>
              </a:extLst>
            </p:cNvPr>
            <p:cNvSpPr/>
            <p:nvPr/>
          </p:nvSpPr>
          <p:spPr>
            <a:xfrm>
              <a:off x="7694365" y="4290737"/>
              <a:ext cx="181163" cy="147768"/>
            </a:xfrm>
            <a:custGeom>
              <a:avLst/>
              <a:gdLst/>
              <a:ahLst/>
              <a:cxnLst/>
              <a:rect l="l" t="t" r="r" b="b"/>
              <a:pathLst>
                <a:path w="5631" h="4593" extrusionOk="0">
                  <a:moveTo>
                    <a:pt x="3337" y="651"/>
                  </a:moveTo>
                  <a:cubicBezTo>
                    <a:pt x="3934" y="651"/>
                    <a:pt x="4529" y="1049"/>
                    <a:pt x="4744" y="1608"/>
                  </a:cubicBezTo>
                  <a:cubicBezTo>
                    <a:pt x="4803" y="1765"/>
                    <a:pt x="4668" y="1873"/>
                    <a:pt x="4541" y="1873"/>
                  </a:cubicBezTo>
                  <a:cubicBezTo>
                    <a:pt x="4463" y="1873"/>
                    <a:pt x="4388" y="1832"/>
                    <a:pt x="4364" y="1735"/>
                  </a:cubicBezTo>
                  <a:cubicBezTo>
                    <a:pt x="4173" y="1289"/>
                    <a:pt x="3754" y="1057"/>
                    <a:pt x="3318" y="1057"/>
                  </a:cubicBezTo>
                  <a:cubicBezTo>
                    <a:pt x="3103" y="1057"/>
                    <a:pt x="2884" y="1113"/>
                    <a:pt x="2685" y="1228"/>
                  </a:cubicBezTo>
                  <a:cubicBezTo>
                    <a:pt x="2666" y="1236"/>
                    <a:pt x="2647" y="1240"/>
                    <a:pt x="2628" y="1240"/>
                  </a:cubicBezTo>
                  <a:cubicBezTo>
                    <a:pt x="2493" y="1240"/>
                    <a:pt x="2388" y="1055"/>
                    <a:pt x="2527" y="943"/>
                  </a:cubicBezTo>
                  <a:cubicBezTo>
                    <a:pt x="2771" y="740"/>
                    <a:pt x="3054" y="651"/>
                    <a:pt x="3337" y="651"/>
                  </a:cubicBezTo>
                  <a:close/>
                  <a:moveTo>
                    <a:pt x="3148" y="1"/>
                  </a:moveTo>
                  <a:cubicBezTo>
                    <a:pt x="1515" y="1"/>
                    <a:pt x="1" y="1442"/>
                    <a:pt x="1039" y="3287"/>
                  </a:cubicBezTo>
                  <a:cubicBezTo>
                    <a:pt x="1443" y="4051"/>
                    <a:pt x="2247" y="4592"/>
                    <a:pt x="3088" y="4592"/>
                  </a:cubicBezTo>
                  <a:cubicBezTo>
                    <a:pt x="3431" y="4592"/>
                    <a:pt x="3780" y="4502"/>
                    <a:pt x="4110" y="4300"/>
                  </a:cubicBezTo>
                  <a:cubicBezTo>
                    <a:pt x="5377" y="3509"/>
                    <a:pt x="5631" y="2020"/>
                    <a:pt x="5155" y="753"/>
                  </a:cubicBezTo>
                  <a:lnTo>
                    <a:pt x="5155" y="722"/>
                  </a:lnTo>
                  <a:cubicBezTo>
                    <a:pt x="5130" y="730"/>
                    <a:pt x="5107" y="734"/>
                    <a:pt x="5085" y="734"/>
                  </a:cubicBezTo>
                  <a:cubicBezTo>
                    <a:pt x="5024" y="734"/>
                    <a:pt x="4972" y="705"/>
                    <a:pt x="4902" y="658"/>
                  </a:cubicBezTo>
                  <a:cubicBezTo>
                    <a:pt x="4385" y="202"/>
                    <a:pt x="3759" y="1"/>
                    <a:pt x="314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509;p28">
              <a:extLst>
                <a:ext uri="{FF2B5EF4-FFF2-40B4-BE49-F238E27FC236}">
                  <a16:creationId xmlns:a16="http://schemas.microsoft.com/office/drawing/2014/main" id="{3E78D1EB-7BD7-4417-BE2C-414A92CBF3EC}"/>
                </a:ext>
              </a:extLst>
            </p:cNvPr>
            <p:cNvSpPr/>
            <p:nvPr/>
          </p:nvSpPr>
          <p:spPr>
            <a:xfrm>
              <a:off x="7686000" y="4267670"/>
              <a:ext cx="202783" cy="190493"/>
            </a:xfrm>
            <a:custGeom>
              <a:avLst/>
              <a:gdLst/>
              <a:ahLst/>
              <a:cxnLst/>
              <a:rect l="l" t="t" r="r" b="b"/>
              <a:pathLst>
                <a:path w="6303" h="5921" extrusionOk="0">
                  <a:moveTo>
                    <a:pt x="3410" y="737"/>
                  </a:moveTo>
                  <a:cubicBezTo>
                    <a:pt x="3988" y="737"/>
                    <a:pt x="4587" y="923"/>
                    <a:pt x="5099" y="1375"/>
                  </a:cubicBezTo>
                  <a:cubicBezTo>
                    <a:pt x="5130" y="1439"/>
                    <a:pt x="5194" y="1470"/>
                    <a:pt x="5289" y="1470"/>
                  </a:cubicBezTo>
                  <a:cubicBezTo>
                    <a:pt x="5764" y="2610"/>
                    <a:pt x="5637" y="4194"/>
                    <a:pt x="4339" y="4986"/>
                  </a:cubicBezTo>
                  <a:cubicBezTo>
                    <a:pt x="4052" y="5170"/>
                    <a:pt x="3740" y="5274"/>
                    <a:pt x="3418" y="5274"/>
                  </a:cubicBezTo>
                  <a:cubicBezTo>
                    <a:pt x="3241" y="5274"/>
                    <a:pt x="3061" y="5243"/>
                    <a:pt x="2882" y="5176"/>
                  </a:cubicBezTo>
                  <a:cubicBezTo>
                    <a:pt x="2249" y="5017"/>
                    <a:pt x="1647" y="4574"/>
                    <a:pt x="1330" y="3972"/>
                  </a:cubicBezTo>
                  <a:cubicBezTo>
                    <a:pt x="760" y="2990"/>
                    <a:pt x="918" y="1977"/>
                    <a:pt x="1710" y="1312"/>
                  </a:cubicBezTo>
                  <a:cubicBezTo>
                    <a:pt x="2158" y="963"/>
                    <a:pt x="2772" y="737"/>
                    <a:pt x="3410" y="737"/>
                  </a:cubicBezTo>
                  <a:close/>
                  <a:moveTo>
                    <a:pt x="3444" y="0"/>
                  </a:moveTo>
                  <a:cubicBezTo>
                    <a:pt x="2806" y="0"/>
                    <a:pt x="2167" y="188"/>
                    <a:pt x="1647" y="520"/>
                  </a:cubicBezTo>
                  <a:cubicBezTo>
                    <a:pt x="380" y="1312"/>
                    <a:pt x="0" y="2927"/>
                    <a:pt x="792" y="4321"/>
                  </a:cubicBezTo>
                  <a:cubicBezTo>
                    <a:pt x="918" y="4511"/>
                    <a:pt x="1077" y="4701"/>
                    <a:pt x="1235" y="4922"/>
                  </a:cubicBezTo>
                  <a:cubicBezTo>
                    <a:pt x="1781" y="5512"/>
                    <a:pt x="2583" y="5921"/>
                    <a:pt x="3412" y="5921"/>
                  </a:cubicBezTo>
                  <a:cubicBezTo>
                    <a:pt x="3786" y="5921"/>
                    <a:pt x="4165" y="5838"/>
                    <a:pt x="4529" y="5651"/>
                  </a:cubicBezTo>
                  <a:cubicBezTo>
                    <a:pt x="5289" y="5239"/>
                    <a:pt x="5954" y="4352"/>
                    <a:pt x="6144" y="3402"/>
                  </a:cubicBezTo>
                  <a:cubicBezTo>
                    <a:pt x="6302" y="2610"/>
                    <a:pt x="6144" y="1850"/>
                    <a:pt x="5669" y="1312"/>
                  </a:cubicBezTo>
                  <a:lnTo>
                    <a:pt x="5637" y="1280"/>
                  </a:lnTo>
                  <a:cubicBezTo>
                    <a:pt x="5669" y="1185"/>
                    <a:pt x="5637" y="1059"/>
                    <a:pt x="5606" y="995"/>
                  </a:cubicBezTo>
                  <a:cubicBezTo>
                    <a:pt x="5542" y="964"/>
                    <a:pt x="5511" y="900"/>
                    <a:pt x="5511" y="869"/>
                  </a:cubicBezTo>
                  <a:cubicBezTo>
                    <a:pt x="4960" y="266"/>
                    <a:pt x="4203" y="0"/>
                    <a:pt x="34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510;p28">
              <a:extLst>
                <a:ext uri="{FF2B5EF4-FFF2-40B4-BE49-F238E27FC236}">
                  <a16:creationId xmlns:a16="http://schemas.microsoft.com/office/drawing/2014/main" id="{54CDC651-4211-43C9-A2F7-705BB9EB8B43}"/>
                </a:ext>
              </a:extLst>
            </p:cNvPr>
            <p:cNvSpPr/>
            <p:nvPr/>
          </p:nvSpPr>
          <p:spPr>
            <a:xfrm>
              <a:off x="7770549" y="4309108"/>
              <a:ext cx="79498" cy="42918"/>
            </a:xfrm>
            <a:custGeom>
              <a:avLst/>
              <a:gdLst/>
              <a:ahLst/>
              <a:cxnLst/>
              <a:rect l="l" t="t" r="r" b="b"/>
              <a:pathLst>
                <a:path w="2471" h="1334" extrusionOk="0">
                  <a:moveTo>
                    <a:pt x="977" y="1"/>
                  </a:moveTo>
                  <a:cubicBezTo>
                    <a:pt x="668" y="1"/>
                    <a:pt x="374" y="107"/>
                    <a:pt x="127" y="309"/>
                  </a:cubicBezTo>
                  <a:cubicBezTo>
                    <a:pt x="1" y="372"/>
                    <a:pt x="32" y="499"/>
                    <a:pt x="96" y="562"/>
                  </a:cubicBezTo>
                  <a:lnTo>
                    <a:pt x="127" y="626"/>
                  </a:lnTo>
                  <a:cubicBezTo>
                    <a:pt x="150" y="648"/>
                    <a:pt x="220" y="670"/>
                    <a:pt x="281" y="670"/>
                  </a:cubicBezTo>
                  <a:cubicBezTo>
                    <a:pt x="306" y="670"/>
                    <a:pt x="330" y="667"/>
                    <a:pt x="349" y="657"/>
                  </a:cubicBezTo>
                  <a:cubicBezTo>
                    <a:pt x="527" y="558"/>
                    <a:pt x="755" y="509"/>
                    <a:pt x="978" y="509"/>
                  </a:cubicBezTo>
                  <a:cubicBezTo>
                    <a:pt x="1112" y="509"/>
                    <a:pt x="1244" y="527"/>
                    <a:pt x="1362" y="562"/>
                  </a:cubicBezTo>
                  <a:cubicBezTo>
                    <a:pt x="1616" y="689"/>
                    <a:pt x="1869" y="879"/>
                    <a:pt x="1932" y="1164"/>
                  </a:cubicBezTo>
                  <a:cubicBezTo>
                    <a:pt x="2006" y="1287"/>
                    <a:pt x="2118" y="1333"/>
                    <a:pt x="2223" y="1333"/>
                  </a:cubicBezTo>
                  <a:cubicBezTo>
                    <a:pt x="2254" y="1333"/>
                    <a:pt x="2284" y="1330"/>
                    <a:pt x="2312" y="1322"/>
                  </a:cubicBezTo>
                  <a:cubicBezTo>
                    <a:pt x="2344" y="1322"/>
                    <a:pt x="2344" y="1291"/>
                    <a:pt x="2376" y="1291"/>
                  </a:cubicBezTo>
                  <a:cubicBezTo>
                    <a:pt x="2407" y="1196"/>
                    <a:pt x="2471" y="1132"/>
                    <a:pt x="2407" y="1006"/>
                  </a:cubicBezTo>
                  <a:cubicBezTo>
                    <a:pt x="2249" y="562"/>
                    <a:pt x="1837" y="182"/>
                    <a:pt x="1362" y="56"/>
                  </a:cubicBezTo>
                  <a:cubicBezTo>
                    <a:pt x="1233" y="19"/>
                    <a:pt x="1104" y="1"/>
                    <a:pt x="9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511;p28">
              <a:extLst>
                <a:ext uri="{FF2B5EF4-FFF2-40B4-BE49-F238E27FC236}">
                  <a16:creationId xmlns:a16="http://schemas.microsoft.com/office/drawing/2014/main" id="{8AD63287-60DF-4CB6-AFFB-22D687440D70}"/>
                </a:ext>
              </a:extLst>
            </p:cNvPr>
            <p:cNvSpPr/>
            <p:nvPr/>
          </p:nvSpPr>
          <p:spPr>
            <a:xfrm>
              <a:off x="6807731" y="4476950"/>
              <a:ext cx="451380" cy="769277"/>
            </a:xfrm>
            <a:custGeom>
              <a:avLst/>
              <a:gdLst/>
              <a:ahLst/>
              <a:cxnLst/>
              <a:rect l="l" t="t" r="r" b="b"/>
              <a:pathLst>
                <a:path w="14030" h="23911" extrusionOk="0">
                  <a:moveTo>
                    <a:pt x="13111" y="1"/>
                  </a:moveTo>
                  <a:cubicBezTo>
                    <a:pt x="9406" y="4023"/>
                    <a:pt x="5859" y="8298"/>
                    <a:pt x="2819" y="12858"/>
                  </a:cubicBezTo>
                  <a:cubicBezTo>
                    <a:pt x="1552" y="14790"/>
                    <a:pt x="0" y="17450"/>
                    <a:pt x="824" y="19825"/>
                  </a:cubicBezTo>
                  <a:cubicBezTo>
                    <a:pt x="1869" y="22802"/>
                    <a:pt x="5986" y="22992"/>
                    <a:pt x="8551" y="23467"/>
                  </a:cubicBezTo>
                  <a:cubicBezTo>
                    <a:pt x="9343" y="23626"/>
                    <a:pt x="10166" y="23752"/>
                    <a:pt x="10958" y="23911"/>
                  </a:cubicBezTo>
                  <a:lnTo>
                    <a:pt x="11116" y="22992"/>
                  </a:lnTo>
                  <a:cubicBezTo>
                    <a:pt x="8519" y="22517"/>
                    <a:pt x="4782" y="21757"/>
                    <a:pt x="3262" y="19097"/>
                  </a:cubicBezTo>
                  <a:cubicBezTo>
                    <a:pt x="1710" y="16468"/>
                    <a:pt x="4181" y="13808"/>
                    <a:pt x="5637" y="11750"/>
                  </a:cubicBezTo>
                  <a:cubicBezTo>
                    <a:pt x="8234" y="8013"/>
                    <a:pt x="10895" y="4149"/>
                    <a:pt x="14030" y="824"/>
                  </a:cubicBezTo>
                  <a:lnTo>
                    <a:pt x="1311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512;p28">
              <a:extLst>
                <a:ext uri="{FF2B5EF4-FFF2-40B4-BE49-F238E27FC236}">
                  <a16:creationId xmlns:a16="http://schemas.microsoft.com/office/drawing/2014/main" id="{9A755FD5-204E-45C3-99D8-CCFA9BCD260E}"/>
                </a:ext>
              </a:extLst>
            </p:cNvPr>
            <p:cNvSpPr/>
            <p:nvPr/>
          </p:nvSpPr>
          <p:spPr>
            <a:xfrm>
              <a:off x="7765466" y="3680205"/>
              <a:ext cx="123317" cy="113537"/>
            </a:xfrm>
            <a:custGeom>
              <a:avLst/>
              <a:gdLst/>
              <a:ahLst/>
              <a:cxnLst/>
              <a:rect l="l" t="t" r="r" b="b"/>
              <a:pathLst>
                <a:path w="3833" h="3529" extrusionOk="0">
                  <a:moveTo>
                    <a:pt x="1804" y="633"/>
                  </a:moveTo>
                  <a:cubicBezTo>
                    <a:pt x="2736" y="633"/>
                    <a:pt x="3285" y="2065"/>
                    <a:pt x="2470" y="2597"/>
                  </a:cubicBezTo>
                  <a:cubicBezTo>
                    <a:pt x="2444" y="2613"/>
                    <a:pt x="2414" y="2620"/>
                    <a:pt x="2383" y="2620"/>
                  </a:cubicBezTo>
                  <a:cubicBezTo>
                    <a:pt x="2229" y="2620"/>
                    <a:pt x="2053" y="2444"/>
                    <a:pt x="2185" y="2312"/>
                  </a:cubicBezTo>
                  <a:cubicBezTo>
                    <a:pt x="2407" y="2122"/>
                    <a:pt x="2502" y="1837"/>
                    <a:pt x="2407" y="1521"/>
                  </a:cubicBezTo>
                  <a:cubicBezTo>
                    <a:pt x="2344" y="1204"/>
                    <a:pt x="2090" y="951"/>
                    <a:pt x="1774" y="919"/>
                  </a:cubicBezTo>
                  <a:cubicBezTo>
                    <a:pt x="1615" y="919"/>
                    <a:pt x="1615" y="634"/>
                    <a:pt x="1774" y="634"/>
                  </a:cubicBezTo>
                  <a:cubicBezTo>
                    <a:pt x="1784" y="634"/>
                    <a:pt x="1794" y="633"/>
                    <a:pt x="1804" y="633"/>
                  </a:cubicBezTo>
                  <a:close/>
                  <a:moveTo>
                    <a:pt x="1837" y="1"/>
                  </a:moveTo>
                  <a:cubicBezTo>
                    <a:pt x="1837" y="64"/>
                    <a:pt x="1774" y="64"/>
                    <a:pt x="1774" y="64"/>
                  </a:cubicBezTo>
                  <a:cubicBezTo>
                    <a:pt x="792" y="222"/>
                    <a:pt x="0" y="1172"/>
                    <a:pt x="190" y="2154"/>
                  </a:cubicBezTo>
                  <a:cubicBezTo>
                    <a:pt x="327" y="2948"/>
                    <a:pt x="1103" y="3529"/>
                    <a:pt x="1883" y="3529"/>
                  </a:cubicBezTo>
                  <a:cubicBezTo>
                    <a:pt x="2006" y="3529"/>
                    <a:pt x="2128" y="3514"/>
                    <a:pt x="2249" y="3484"/>
                  </a:cubicBezTo>
                  <a:cubicBezTo>
                    <a:pt x="3262" y="3294"/>
                    <a:pt x="3832" y="2122"/>
                    <a:pt x="3484" y="1172"/>
                  </a:cubicBezTo>
                  <a:cubicBezTo>
                    <a:pt x="3199" y="412"/>
                    <a:pt x="2502" y="64"/>
                    <a:pt x="183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513;p28">
              <a:extLst>
                <a:ext uri="{FF2B5EF4-FFF2-40B4-BE49-F238E27FC236}">
                  <a16:creationId xmlns:a16="http://schemas.microsoft.com/office/drawing/2014/main" id="{42C07758-DAE4-4487-886D-0C6498CFDA1F}"/>
                </a:ext>
              </a:extLst>
            </p:cNvPr>
            <p:cNvSpPr/>
            <p:nvPr/>
          </p:nvSpPr>
          <p:spPr>
            <a:xfrm>
              <a:off x="7750184" y="3662897"/>
              <a:ext cx="151822" cy="147768"/>
            </a:xfrm>
            <a:custGeom>
              <a:avLst/>
              <a:gdLst/>
              <a:ahLst/>
              <a:cxnLst/>
              <a:rect l="l" t="t" r="r" b="b"/>
              <a:pathLst>
                <a:path w="4719" h="4593" extrusionOk="0">
                  <a:moveTo>
                    <a:pt x="2249" y="665"/>
                  </a:moveTo>
                  <a:cubicBezTo>
                    <a:pt x="2470" y="665"/>
                    <a:pt x="2660" y="697"/>
                    <a:pt x="2819" y="760"/>
                  </a:cubicBezTo>
                  <a:cubicBezTo>
                    <a:pt x="3325" y="919"/>
                    <a:pt x="3737" y="1267"/>
                    <a:pt x="3927" y="1742"/>
                  </a:cubicBezTo>
                  <a:cubicBezTo>
                    <a:pt x="3991" y="1964"/>
                    <a:pt x="4054" y="2217"/>
                    <a:pt x="3991" y="2439"/>
                  </a:cubicBezTo>
                  <a:cubicBezTo>
                    <a:pt x="3991" y="2565"/>
                    <a:pt x="3959" y="2692"/>
                    <a:pt x="3927" y="2819"/>
                  </a:cubicBezTo>
                  <a:cubicBezTo>
                    <a:pt x="3896" y="2945"/>
                    <a:pt x="3832" y="3040"/>
                    <a:pt x="3769" y="3167"/>
                  </a:cubicBezTo>
                  <a:cubicBezTo>
                    <a:pt x="3516" y="3610"/>
                    <a:pt x="3135" y="3927"/>
                    <a:pt x="2692" y="3991"/>
                  </a:cubicBezTo>
                  <a:cubicBezTo>
                    <a:pt x="2597" y="4014"/>
                    <a:pt x="2496" y="4026"/>
                    <a:pt x="2392" y="4026"/>
                  </a:cubicBezTo>
                  <a:cubicBezTo>
                    <a:pt x="2079" y="4026"/>
                    <a:pt x="1734" y="3919"/>
                    <a:pt x="1425" y="3705"/>
                  </a:cubicBezTo>
                  <a:cubicBezTo>
                    <a:pt x="1045" y="3484"/>
                    <a:pt x="792" y="3072"/>
                    <a:pt x="729" y="2692"/>
                  </a:cubicBezTo>
                  <a:cubicBezTo>
                    <a:pt x="634" y="2249"/>
                    <a:pt x="729" y="1805"/>
                    <a:pt x="982" y="1457"/>
                  </a:cubicBezTo>
                  <a:cubicBezTo>
                    <a:pt x="1267" y="1014"/>
                    <a:pt x="1742" y="760"/>
                    <a:pt x="2217" y="665"/>
                  </a:cubicBezTo>
                  <a:close/>
                  <a:moveTo>
                    <a:pt x="2245" y="0"/>
                  </a:moveTo>
                  <a:cubicBezTo>
                    <a:pt x="1940" y="0"/>
                    <a:pt x="1647" y="64"/>
                    <a:pt x="1394" y="190"/>
                  </a:cubicBezTo>
                  <a:cubicBezTo>
                    <a:pt x="1299" y="222"/>
                    <a:pt x="1235" y="317"/>
                    <a:pt x="1235" y="380"/>
                  </a:cubicBezTo>
                  <a:cubicBezTo>
                    <a:pt x="1235" y="475"/>
                    <a:pt x="1235" y="507"/>
                    <a:pt x="1267" y="602"/>
                  </a:cubicBezTo>
                  <a:cubicBezTo>
                    <a:pt x="475" y="1014"/>
                    <a:pt x="0" y="1932"/>
                    <a:pt x="159" y="2819"/>
                  </a:cubicBezTo>
                  <a:cubicBezTo>
                    <a:pt x="254" y="3357"/>
                    <a:pt x="602" y="3864"/>
                    <a:pt x="1109" y="4181"/>
                  </a:cubicBezTo>
                  <a:cubicBezTo>
                    <a:pt x="1520" y="4466"/>
                    <a:pt x="1995" y="4592"/>
                    <a:pt x="2407" y="4592"/>
                  </a:cubicBezTo>
                  <a:cubicBezTo>
                    <a:pt x="2565" y="4592"/>
                    <a:pt x="2692" y="4592"/>
                    <a:pt x="2850" y="4561"/>
                  </a:cubicBezTo>
                  <a:cubicBezTo>
                    <a:pt x="3452" y="4434"/>
                    <a:pt x="3959" y="4022"/>
                    <a:pt x="4276" y="3484"/>
                  </a:cubicBezTo>
                  <a:cubicBezTo>
                    <a:pt x="4592" y="2945"/>
                    <a:pt x="4719" y="2249"/>
                    <a:pt x="4529" y="1647"/>
                  </a:cubicBezTo>
                  <a:cubicBezTo>
                    <a:pt x="4307" y="1014"/>
                    <a:pt x="3832" y="507"/>
                    <a:pt x="3167" y="190"/>
                  </a:cubicBezTo>
                  <a:cubicBezTo>
                    <a:pt x="2866" y="64"/>
                    <a:pt x="2550" y="0"/>
                    <a:pt x="22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514;p28">
              <a:extLst>
                <a:ext uri="{FF2B5EF4-FFF2-40B4-BE49-F238E27FC236}">
                  <a16:creationId xmlns:a16="http://schemas.microsoft.com/office/drawing/2014/main" id="{84B3A366-4AA8-41C7-8044-1D989F13E9C6}"/>
                </a:ext>
              </a:extLst>
            </p:cNvPr>
            <p:cNvSpPr/>
            <p:nvPr/>
          </p:nvSpPr>
          <p:spPr>
            <a:xfrm>
              <a:off x="7817424" y="3699573"/>
              <a:ext cx="43851" cy="66243"/>
            </a:xfrm>
            <a:custGeom>
              <a:avLst/>
              <a:gdLst/>
              <a:ahLst/>
              <a:cxnLst/>
              <a:rect l="l" t="t" r="r" b="b"/>
              <a:pathLst>
                <a:path w="1363" h="2059" extrusionOk="0">
                  <a:moveTo>
                    <a:pt x="95" y="0"/>
                  </a:moveTo>
                  <a:lnTo>
                    <a:pt x="32" y="32"/>
                  </a:lnTo>
                  <a:lnTo>
                    <a:pt x="0" y="95"/>
                  </a:lnTo>
                  <a:lnTo>
                    <a:pt x="0" y="159"/>
                  </a:lnTo>
                  <a:cubicBezTo>
                    <a:pt x="0" y="254"/>
                    <a:pt x="32" y="349"/>
                    <a:pt x="159" y="349"/>
                  </a:cubicBezTo>
                  <a:cubicBezTo>
                    <a:pt x="444" y="412"/>
                    <a:pt x="665" y="602"/>
                    <a:pt x="760" y="919"/>
                  </a:cubicBezTo>
                  <a:cubicBezTo>
                    <a:pt x="792" y="982"/>
                    <a:pt x="792" y="1077"/>
                    <a:pt x="792" y="1109"/>
                  </a:cubicBezTo>
                  <a:cubicBezTo>
                    <a:pt x="792" y="1299"/>
                    <a:pt x="729" y="1520"/>
                    <a:pt x="570" y="1679"/>
                  </a:cubicBezTo>
                  <a:cubicBezTo>
                    <a:pt x="475" y="1742"/>
                    <a:pt x="475" y="1869"/>
                    <a:pt x="507" y="1932"/>
                  </a:cubicBezTo>
                  <a:cubicBezTo>
                    <a:pt x="570" y="2027"/>
                    <a:pt x="634" y="2059"/>
                    <a:pt x="729" y="2059"/>
                  </a:cubicBezTo>
                  <a:lnTo>
                    <a:pt x="887" y="2059"/>
                  </a:lnTo>
                  <a:cubicBezTo>
                    <a:pt x="1330" y="1805"/>
                    <a:pt x="1362" y="1267"/>
                    <a:pt x="1235" y="887"/>
                  </a:cubicBezTo>
                  <a:cubicBezTo>
                    <a:pt x="1109" y="444"/>
                    <a:pt x="729" y="0"/>
                    <a:pt x="2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515;p28">
              <a:extLst>
                <a:ext uri="{FF2B5EF4-FFF2-40B4-BE49-F238E27FC236}">
                  <a16:creationId xmlns:a16="http://schemas.microsoft.com/office/drawing/2014/main" id="{85278983-9BF6-44D1-9D9F-09DEBF3B1157}"/>
                </a:ext>
              </a:extLst>
            </p:cNvPr>
            <p:cNvSpPr/>
            <p:nvPr/>
          </p:nvSpPr>
          <p:spPr>
            <a:xfrm>
              <a:off x="4020105" y="3641052"/>
              <a:ext cx="592006" cy="1710161"/>
            </a:xfrm>
            <a:custGeom>
              <a:avLst/>
              <a:gdLst/>
              <a:ahLst/>
              <a:cxnLst/>
              <a:rect l="l" t="t" r="r" b="b"/>
              <a:pathLst>
                <a:path w="18401" h="53156" extrusionOk="0">
                  <a:moveTo>
                    <a:pt x="4559" y="603"/>
                  </a:moveTo>
                  <a:cubicBezTo>
                    <a:pt x="5244" y="603"/>
                    <a:pt x="5949" y="714"/>
                    <a:pt x="6620" y="838"/>
                  </a:cubicBezTo>
                  <a:cubicBezTo>
                    <a:pt x="6525" y="964"/>
                    <a:pt x="6620" y="1123"/>
                    <a:pt x="6715" y="1123"/>
                  </a:cubicBezTo>
                  <a:cubicBezTo>
                    <a:pt x="8995" y="1123"/>
                    <a:pt x="11212" y="806"/>
                    <a:pt x="13460" y="679"/>
                  </a:cubicBezTo>
                  <a:cubicBezTo>
                    <a:pt x="13560" y="675"/>
                    <a:pt x="13659" y="673"/>
                    <a:pt x="13759" y="673"/>
                  </a:cubicBezTo>
                  <a:cubicBezTo>
                    <a:pt x="15246" y="673"/>
                    <a:pt x="16714" y="1141"/>
                    <a:pt x="17070" y="2833"/>
                  </a:cubicBezTo>
                  <a:cubicBezTo>
                    <a:pt x="17387" y="4321"/>
                    <a:pt x="16785" y="5778"/>
                    <a:pt x="15392" y="6538"/>
                  </a:cubicBezTo>
                  <a:cubicBezTo>
                    <a:pt x="15138" y="6679"/>
                    <a:pt x="15286" y="7096"/>
                    <a:pt x="15545" y="7096"/>
                  </a:cubicBezTo>
                  <a:cubicBezTo>
                    <a:pt x="15577" y="7096"/>
                    <a:pt x="15611" y="7090"/>
                    <a:pt x="15645" y="7076"/>
                  </a:cubicBezTo>
                  <a:cubicBezTo>
                    <a:pt x="15655" y="7066"/>
                    <a:pt x="15665" y="7060"/>
                    <a:pt x="15675" y="7054"/>
                  </a:cubicBezTo>
                  <a:lnTo>
                    <a:pt x="15675" y="7054"/>
                  </a:lnTo>
                  <a:cubicBezTo>
                    <a:pt x="15617" y="7110"/>
                    <a:pt x="15582" y="7211"/>
                    <a:pt x="15582" y="7330"/>
                  </a:cubicBezTo>
                  <a:cubicBezTo>
                    <a:pt x="15677" y="15405"/>
                    <a:pt x="15804" y="23513"/>
                    <a:pt x="15867" y="31620"/>
                  </a:cubicBezTo>
                  <a:cubicBezTo>
                    <a:pt x="15899" y="35863"/>
                    <a:pt x="15962" y="40075"/>
                    <a:pt x="15994" y="44256"/>
                  </a:cubicBezTo>
                  <a:cubicBezTo>
                    <a:pt x="15994" y="46567"/>
                    <a:pt x="16215" y="49323"/>
                    <a:pt x="14442" y="51064"/>
                  </a:cubicBezTo>
                  <a:cubicBezTo>
                    <a:pt x="13438" y="52046"/>
                    <a:pt x="12039" y="52501"/>
                    <a:pt x="10661" y="52501"/>
                  </a:cubicBezTo>
                  <a:cubicBezTo>
                    <a:pt x="10126" y="52501"/>
                    <a:pt x="9594" y="52432"/>
                    <a:pt x="9090" y="52300"/>
                  </a:cubicBezTo>
                  <a:cubicBezTo>
                    <a:pt x="381" y="50083"/>
                    <a:pt x="3073" y="36782"/>
                    <a:pt x="3231" y="30416"/>
                  </a:cubicBezTo>
                  <a:cubicBezTo>
                    <a:pt x="3453" y="22531"/>
                    <a:pt x="3516" y="14329"/>
                    <a:pt x="2756" y="6475"/>
                  </a:cubicBezTo>
                  <a:lnTo>
                    <a:pt x="2756" y="6475"/>
                  </a:lnTo>
                  <a:cubicBezTo>
                    <a:pt x="2978" y="6538"/>
                    <a:pt x="3231" y="6570"/>
                    <a:pt x="3484" y="6633"/>
                  </a:cubicBezTo>
                  <a:cubicBezTo>
                    <a:pt x="3493" y="6634"/>
                    <a:pt x="3501" y="6635"/>
                    <a:pt x="3508" y="6635"/>
                  </a:cubicBezTo>
                  <a:cubicBezTo>
                    <a:pt x="3677" y="6635"/>
                    <a:pt x="3698" y="6314"/>
                    <a:pt x="3516" y="6253"/>
                  </a:cubicBezTo>
                  <a:cubicBezTo>
                    <a:pt x="3199" y="6190"/>
                    <a:pt x="2914" y="6063"/>
                    <a:pt x="2693" y="5905"/>
                  </a:cubicBezTo>
                  <a:lnTo>
                    <a:pt x="2693" y="5746"/>
                  </a:lnTo>
                  <a:cubicBezTo>
                    <a:pt x="2693" y="5642"/>
                    <a:pt x="2616" y="5595"/>
                    <a:pt x="2536" y="5595"/>
                  </a:cubicBezTo>
                  <a:cubicBezTo>
                    <a:pt x="2471" y="5595"/>
                    <a:pt x="2404" y="5626"/>
                    <a:pt x="2376" y="5683"/>
                  </a:cubicBezTo>
                  <a:cubicBezTo>
                    <a:pt x="1014" y="4638"/>
                    <a:pt x="602" y="2706"/>
                    <a:pt x="2091" y="1408"/>
                  </a:cubicBezTo>
                  <a:cubicBezTo>
                    <a:pt x="2793" y="796"/>
                    <a:pt x="3658" y="603"/>
                    <a:pt x="4559" y="603"/>
                  </a:cubicBezTo>
                  <a:close/>
                  <a:moveTo>
                    <a:pt x="14442" y="0"/>
                  </a:moveTo>
                  <a:cubicBezTo>
                    <a:pt x="14295" y="0"/>
                    <a:pt x="14147" y="5"/>
                    <a:pt x="13999" y="14"/>
                  </a:cubicBezTo>
                  <a:cubicBezTo>
                    <a:pt x="11877" y="78"/>
                    <a:pt x="9692" y="268"/>
                    <a:pt x="7570" y="584"/>
                  </a:cubicBezTo>
                  <a:cubicBezTo>
                    <a:pt x="7506" y="553"/>
                    <a:pt x="7475" y="521"/>
                    <a:pt x="7411" y="489"/>
                  </a:cubicBezTo>
                  <a:cubicBezTo>
                    <a:pt x="6495" y="235"/>
                    <a:pt x="5425" y="16"/>
                    <a:pt x="4399" y="16"/>
                  </a:cubicBezTo>
                  <a:cubicBezTo>
                    <a:pt x="2872" y="16"/>
                    <a:pt x="1443" y="500"/>
                    <a:pt x="761" y="2073"/>
                  </a:cubicBezTo>
                  <a:cubicBezTo>
                    <a:pt x="1" y="3719"/>
                    <a:pt x="792" y="5556"/>
                    <a:pt x="2249" y="6253"/>
                  </a:cubicBezTo>
                  <a:cubicBezTo>
                    <a:pt x="2028" y="13822"/>
                    <a:pt x="2661" y="21454"/>
                    <a:pt x="2503" y="29023"/>
                  </a:cubicBezTo>
                  <a:cubicBezTo>
                    <a:pt x="2408" y="32886"/>
                    <a:pt x="2059" y="36750"/>
                    <a:pt x="2059" y="40614"/>
                  </a:cubicBezTo>
                  <a:cubicBezTo>
                    <a:pt x="2059" y="43496"/>
                    <a:pt x="2439" y="46441"/>
                    <a:pt x="3959" y="48974"/>
                  </a:cubicBezTo>
                  <a:cubicBezTo>
                    <a:pt x="5387" y="51375"/>
                    <a:pt x="8070" y="53155"/>
                    <a:pt x="10777" y="53155"/>
                  </a:cubicBezTo>
                  <a:cubicBezTo>
                    <a:pt x="12035" y="53155"/>
                    <a:pt x="13297" y="52771"/>
                    <a:pt x="14442" y="51888"/>
                  </a:cubicBezTo>
                  <a:cubicBezTo>
                    <a:pt x="16437" y="50368"/>
                    <a:pt x="16659" y="47834"/>
                    <a:pt x="16659" y="45491"/>
                  </a:cubicBezTo>
                  <a:cubicBezTo>
                    <a:pt x="16659" y="41595"/>
                    <a:pt x="16595" y="37732"/>
                    <a:pt x="16532" y="33837"/>
                  </a:cubicBezTo>
                  <a:cubicBezTo>
                    <a:pt x="16469" y="25033"/>
                    <a:pt x="16374" y="16165"/>
                    <a:pt x="16279" y="7298"/>
                  </a:cubicBezTo>
                  <a:cubicBezTo>
                    <a:pt x="16279" y="7076"/>
                    <a:pt x="16106" y="6950"/>
                    <a:pt x="15940" y="6950"/>
                  </a:cubicBezTo>
                  <a:cubicBezTo>
                    <a:pt x="15892" y="6950"/>
                    <a:pt x="15846" y="6960"/>
                    <a:pt x="15804" y="6981"/>
                  </a:cubicBezTo>
                  <a:cubicBezTo>
                    <a:pt x="17894" y="5936"/>
                    <a:pt x="18401" y="2769"/>
                    <a:pt x="16849" y="964"/>
                  </a:cubicBezTo>
                  <a:cubicBezTo>
                    <a:pt x="16221" y="200"/>
                    <a:pt x="15358" y="0"/>
                    <a:pt x="144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516;p28">
              <a:extLst>
                <a:ext uri="{FF2B5EF4-FFF2-40B4-BE49-F238E27FC236}">
                  <a16:creationId xmlns:a16="http://schemas.microsoft.com/office/drawing/2014/main" id="{F4D70CB0-92E2-40C9-A6B2-29FBF0B606D6}"/>
                </a:ext>
              </a:extLst>
            </p:cNvPr>
            <p:cNvSpPr/>
            <p:nvPr/>
          </p:nvSpPr>
          <p:spPr>
            <a:xfrm>
              <a:off x="4031333" y="3659004"/>
              <a:ext cx="548187" cy="1670139"/>
            </a:xfrm>
            <a:custGeom>
              <a:avLst/>
              <a:gdLst/>
              <a:ahLst/>
              <a:cxnLst/>
              <a:rect l="l" t="t" r="r" b="b"/>
              <a:pathLst>
                <a:path w="17039" h="51912" extrusionOk="0">
                  <a:moveTo>
                    <a:pt x="3338" y="2476"/>
                  </a:moveTo>
                  <a:cubicBezTo>
                    <a:pt x="3372" y="2476"/>
                    <a:pt x="3410" y="2483"/>
                    <a:pt x="3452" y="2496"/>
                  </a:cubicBezTo>
                  <a:cubicBezTo>
                    <a:pt x="5223" y="3055"/>
                    <a:pt x="6937" y="3324"/>
                    <a:pt x="8652" y="3324"/>
                  </a:cubicBezTo>
                  <a:cubicBezTo>
                    <a:pt x="10342" y="3324"/>
                    <a:pt x="12032" y="3063"/>
                    <a:pt x="13776" y="2560"/>
                  </a:cubicBezTo>
                  <a:cubicBezTo>
                    <a:pt x="13806" y="2553"/>
                    <a:pt x="13835" y="2550"/>
                    <a:pt x="13862" y="2550"/>
                  </a:cubicBezTo>
                  <a:cubicBezTo>
                    <a:pt x="14208" y="2550"/>
                    <a:pt x="14316" y="3076"/>
                    <a:pt x="13935" y="3193"/>
                  </a:cubicBezTo>
                  <a:cubicBezTo>
                    <a:pt x="12321" y="3796"/>
                    <a:pt x="10592" y="4098"/>
                    <a:pt x="8862" y="4098"/>
                  </a:cubicBezTo>
                  <a:cubicBezTo>
                    <a:pt x="6958" y="4098"/>
                    <a:pt x="5052" y="3733"/>
                    <a:pt x="3294" y="3003"/>
                  </a:cubicBezTo>
                  <a:cubicBezTo>
                    <a:pt x="3012" y="2890"/>
                    <a:pt x="3056" y="2476"/>
                    <a:pt x="3338" y="2476"/>
                  </a:cubicBezTo>
                  <a:close/>
                  <a:moveTo>
                    <a:pt x="15391" y="6455"/>
                  </a:moveTo>
                  <a:cubicBezTo>
                    <a:pt x="15377" y="6462"/>
                    <a:pt x="15362" y="6474"/>
                    <a:pt x="15346" y="6489"/>
                  </a:cubicBezTo>
                  <a:lnTo>
                    <a:pt x="15346" y="6489"/>
                  </a:lnTo>
                  <a:cubicBezTo>
                    <a:pt x="15361" y="6478"/>
                    <a:pt x="15376" y="6470"/>
                    <a:pt x="15391" y="6455"/>
                  </a:cubicBezTo>
                  <a:close/>
                  <a:moveTo>
                    <a:pt x="15346" y="6489"/>
                  </a:moveTo>
                  <a:cubicBezTo>
                    <a:pt x="15330" y="6501"/>
                    <a:pt x="15313" y="6516"/>
                    <a:pt x="15297" y="6548"/>
                  </a:cubicBezTo>
                  <a:lnTo>
                    <a:pt x="15297" y="6548"/>
                  </a:lnTo>
                  <a:cubicBezTo>
                    <a:pt x="15313" y="6525"/>
                    <a:pt x="15329" y="6505"/>
                    <a:pt x="15346" y="6489"/>
                  </a:cubicBezTo>
                  <a:close/>
                  <a:moveTo>
                    <a:pt x="15297" y="6548"/>
                  </a:moveTo>
                  <a:lnTo>
                    <a:pt x="15297" y="6548"/>
                  </a:lnTo>
                  <a:cubicBezTo>
                    <a:pt x="15297" y="6549"/>
                    <a:pt x="15296" y="6549"/>
                    <a:pt x="15296" y="6550"/>
                  </a:cubicBezTo>
                  <a:lnTo>
                    <a:pt x="15296" y="6550"/>
                  </a:lnTo>
                  <a:cubicBezTo>
                    <a:pt x="15296" y="6550"/>
                    <a:pt x="15296" y="6550"/>
                    <a:pt x="15296" y="6550"/>
                  </a:cubicBezTo>
                  <a:cubicBezTo>
                    <a:pt x="15297" y="6549"/>
                    <a:pt x="15297" y="6549"/>
                    <a:pt x="15297" y="6548"/>
                  </a:cubicBezTo>
                  <a:close/>
                  <a:moveTo>
                    <a:pt x="6897" y="10829"/>
                  </a:moveTo>
                  <a:cubicBezTo>
                    <a:pt x="7122" y="10829"/>
                    <a:pt x="7359" y="10886"/>
                    <a:pt x="7601" y="11015"/>
                  </a:cubicBezTo>
                  <a:cubicBezTo>
                    <a:pt x="8867" y="11237"/>
                    <a:pt x="10134" y="11965"/>
                    <a:pt x="10324" y="13295"/>
                  </a:cubicBezTo>
                  <a:cubicBezTo>
                    <a:pt x="10570" y="14798"/>
                    <a:pt x="9152" y="16182"/>
                    <a:pt x="7711" y="16182"/>
                  </a:cubicBezTo>
                  <a:cubicBezTo>
                    <a:pt x="7663" y="16182"/>
                    <a:pt x="7616" y="16180"/>
                    <a:pt x="7569" y="16177"/>
                  </a:cubicBezTo>
                  <a:cubicBezTo>
                    <a:pt x="6017" y="16082"/>
                    <a:pt x="5004" y="14531"/>
                    <a:pt x="5036" y="13105"/>
                  </a:cubicBezTo>
                  <a:cubicBezTo>
                    <a:pt x="5036" y="12063"/>
                    <a:pt x="5850" y="10829"/>
                    <a:pt x="6897" y="10829"/>
                  </a:cubicBezTo>
                  <a:close/>
                  <a:moveTo>
                    <a:pt x="10259" y="19792"/>
                  </a:moveTo>
                  <a:cubicBezTo>
                    <a:pt x="10649" y="19792"/>
                    <a:pt x="11044" y="19894"/>
                    <a:pt x="11401" y="20104"/>
                  </a:cubicBezTo>
                  <a:cubicBezTo>
                    <a:pt x="11520" y="20134"/>
                    <a:pt x="11443" y="20360"/>
                    <a:pt x="11301" y="20360"/>
                  </a:cubicBezTo>
                  <a:cubicBezTo>
                    <a:pt x="11293" y="20360"/>
                    <a:pt x="11284" y="20360"/>
                    <a:pt x="11274" y="20358"/>
                  </a:cubicBezTo>
                  <a:lnTo>
                    <a:pt x="11274" y="20358"/>
                  </a:lnTo>
                  <a:cubicBezTo>
                    <a:pt x="12034" y="20769"/>
                    <a:pt x="12478" y="21783"/>
                    <a:pt x="12193" y="22638"/>
                  </a:cubicBezTo>
                  <a:cubicBezTo>
                    <a:pt x="11915" y="23521"/>
                    <a:pt x="10975" y="24082"/>
                    <a:pt x="10060" y="24082"/>
                  </a:cubicBezTo>
                  <a:cubicBezTo>
                    <a:pt x="9826" y="24082"/>
                    <a:pt x="9593" y="24045"/>
                    <a:pt x="9374" y="23968"/>
                  </a:cubicBezTo>
                  <a:cubicBezTo>
                    <a:pt x="8266" y="23525"/>
                    <a:pt x="7791" y="22068"/>
                    <a:pt x="8329" y="20991"/>
                  </a:cubicBezTo>
                  <a:cubicBezTo>
                    <a:pt x="8710" y="20208"/>
                    <a:pt x="9474" y="19792"/>
                    <a:pt x="10259" y="19792"/>
                  </a:cubicBezTo>
                  <a:close/>
                  <a:moveTo>
                    <a:pt x="9019" y="28207"/>
                  </a:moveTo>
                  <a:cubicBezTo>
                    <a:pt x="10639" y="28207"/>
                    <a:pt x="12261" y="28548"/>
                    <a:pt x="13776" y="29225"/>
                  </a:cubicBezTo>
                  <a:cubicBezTo>
                    <a:pt x="13903" y="29257"/>
                    <a:pt x="13935" y="29383"/>
                    <a:pt x="13903" y="29478"/>
                  </a:cubicBezTo>
                  <a:cubicBezTo>
                    <a:pt x="14061" y="29478"/>
                    <a:pt x="14220" y="29573"/>
                    <a:pt x="14220" y="29763"/>
                  </a:cubicBezTo>
                  <a:cubicBezTo>
                    <a:pt x="14600" y="34799"/>
                    <a:pt x="15201" y="40119"/>
                    <a:pt x="14821" y="45123"/>
                  </a:cubicBezTo>
                  <a:cubicBezTo>
                    <a:pt x="14608" y="47708"/>
                    <a:pt x="13198" y="49884"/>
                    <a:pt x="10562" y="49884"/>
                  </a:cubicBezTo>
                  <a:cubicBezTo>
                    <a:pt x="10453" y="49884"/>
                    <a:pt x="10342" y="49881"/>
                    <a:pt x="10229" y="49873"/>
                  </a:cubicBezTo>
                  <a:cubicBezTo>
                    <a:pt x="7062" y="49683"/>
                    <a:pt x="4877" y="46579"/>
                    <a:pt x="4275" y="43729"/>
                  </a:cubicBezTo>
                  <a:cubicBezTo>
                    <a:pt x="3800" y="41512"/>
                    <a:pt x="3990" y="39106"/>
                    <a:pt x="4054" y="36857"/>
                  </a:cubicBezTo>
                  <a:cubicBezTo>
                    <a:pt x="4085" y="34355"/>
                    <a:pt x="4085" y="31822"/>
                    <a:pt x="4212" y="29320"/>
                  </a:cubicBezTo>
                  <a:cubicBezTo>
                    <a:pt x="4212" y="29251"/>
                    <a:pt x="4261" y="29199"/>
                    <a:pt x="4325" y="29199"/>
                  </a:cubicBezTo>
                  <a:cubicBezTo>
                    <a:pt x="4349" y="29199"/>
                    <a:pt x="4376" y="29207"/>
                    <a:pt x="4402" y="29225"/>
                  </a:cubicBezTo>
                  <a:cubicBezTo>
                    <a:pt x="4402" y="29225"/>
                    <a:pt x="4402" y="29162"/>
                    <a:pt x="4434" y="29162"/>
                  </a:cubicBezTo>
                  <a:cubicBezTo>
                    <a:pt x="5895" y="28524"/>
                    <a:pt x="7456" y="28207"/>
                    <a:pt x="9019" y="28207"/>
                  </a:cubicBezTo>
                  <a:close/>
                  <a:moveTo>
                    <a:pt x="4114" y="1"/>
                  </a:moveTo>
                  <a:cubicBezTo>
                    <a:pt x="3232" y="1"/>
                    <a:pt x="2378" y="188"/>
                    <a:pt x="1710" y="786"/>
                  </a:cubicBezTo>
                  <a:cubicBezTo>
                    <a:pt x="190" y="2148"/>
                    <a:pt x="665" y="4048"/>
                    <a:pt x="1964" y="5062"/>
                  </a:cubicBezTo>
                  <a:cubicBezTo>
                    <a:pt x="2003" y="4996"/>
                    <a:pt x="2065" y="4963"/>
                    <a:pt x="2123" y="4963"/>
                  </a:cubicBezTo>
                  <a:cubicBezTo>
                    <a:pt x="2205" y="4963"/>
                    <a:pt x="2280" y="5027"/>
                    <a:pt x="2280" y="5157"/>
                  </a:cubicBezTo>
                  <a:lnTo>
                    <a:pt x="2280" y="5315"/>
                  </a:lnTo>
                  <a:cubicBezTo>
                    <a:pt x="2534" y="5473"/>
                    <a:pt x="2819" y="5600"/>
                    <a:pt x="3135" y="5663"/>
                  </a:cubicBezTo>
                  <a:cubicBezTo>
                    <a:pt x="3325" y="5695"/>
                    <a:pt x="3294" y="6012"/>
                    <a:pt x="3072" y="6012"/>
                  </a:cubicBezTo>
                  <a:cubicBezTo>
                    <a:pt x="2850" y="5980"/>
                    <a:pt x="2597" y="5948"/>
                    <a:pt x="2375" y="5853"/>
                  </a:cubicBezTo>
                  <a:lnTo>
                    <a:pt x="2375" y="5853"/>
                  </a:lnTo>
                  <a:cubicBezTo>
                    <a:pt x="3135" y="13739"/>
                    <a:pt x="3040" y="21941"/>
                    <a:pt x="2850" y="29827"/>
                  </a:cubicBezTo>
                  <a:cubicBezTo>
                    <a:pt x="2692" y="36192"/>
                    <a:pt x="0" y="49493"/>
                    <a:pt x="8709" y="51710"/>
                  </a:cubicBezTo>
                  <a:cubicBezTo>
                    <a:pt x="9214" y="51843"/>
                    <a:pt x="9748" y="51911"/>
                    <a:pt x="10286" y="51911"/>
                  </a:cubicBezTo>
                  <a:cubicBezTo>
                    <a:pt x="11674" y="51911"/>
                    <a:pt x="13089" y="51456"/>
                    <a:pt x="14093" y="50475"/>
                  </a:cubicBezTo>
                  <a:cubicBezTo>
                    <a:pt x="15866" y="48733"/>
                    <a:pt x="15676" y="45978"/>
                    <a:pt x="15645" y="43666"/>
                  </a:cubicBezTo>
                  <a:cubicBezTo>
                    <a:pt x="15581" y="39422"/>
                    <a:pt x="15550" y="35242"/>
                    <a:pt x="15518" y="31030"/>
                  </a:cubicBezTo>
                  <a:cubicBezTo>
                    <a:pt x="15391" y="22955"/>
                    <a:pt x="15328" y="14847"/>
                    <a:pt x="15233" y="6740"/>
                  </a:cubicBezTo>
                  <a:cubicBezTo>
                    <a:pt x="15233" y="6672"/>
                    <a:pt x="15261" y="6604"/>
                    <a:pt x="15296" y="6550"/>
                  </a:cubicBezTo>
                  <a:lnTo>
                    <a:pt x="15296" y="6550"/>
                  </a:lnTo>
                  <a:cubicBezTo>
                    <a:pt x="15269" y="6558"/>
                    <a:pt x="15243" y="6562"/>
                    <a:pt x="15218" y="6562"/>
                  </a:cubicBezTo>
                  <a:cubicBezTo>
                    <a:pt x="14946" y="6562"/>
                    <a:pt x="14782" y="6125"/>
                    <a:pt x="15043" y="5980"/>
                  </a:cubicBezTo>
                  <a:cubicBezTo>
                    <a:pt x="16405" y="5220"/>
                    <a:pt x="17038" y="3763"/>
                    <a:pt x="16721" y="2275"/>
                  </a:cubicBezTo>
                  <a:cubicBezTo>
                    <a:pt x="16364" y="577"/>
                    <a:pt x="14886" y="84"/>
                    <a:pt x="13342" y="84"/>
                  </a:cubicBezTo>
                  <a:cubicBezTo>
                    <a:pt x="13244" y="84"/>
                    <a:pt x="13146" y="86"/>
                    <a:pt x="13048" y="90"/>
                  </a:cubicBezTo>
                  <a:cubicBezTo>
                    <a:pt x="10799" y="185"/>
                    <a:pt x="8582" y="501"/>
                    <a:pt x="6334" y="501"/>
                  </a:cubicBezTo>
                  <a:cubicBezTo>
                    <a:pt x="6207" y="501"/>
                    <a:pt x="6144" y="311"/>
                    <a:pt x="6207" y="248"/>
                  </a:cubicBezTo>
                  <a:cubicBezTo>
                    <a:pt x="5545" y="121"/>
                    <a:pt x="4821" y="1"/>
                    <a:pt x="41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517;p28">
              <a:extLst>
                <a:ext uri="{FF2B5EF4-FFF2-40B4-BE49-F238E27FC236}">
                  <a16:creationId xmlns:a16="http://schemas.microsoft.com/office/drawing/2014/main" id="{F380DE91-E7B3-460C-9599-9B0E47D41D5B}"/>
                </a:ext>
              </a:extLst>
            </p:cNvPr>
            <p:cNvSpPr/>
            <p:nvPr/>
          </p:nvSpPr>
          <p:spPr>
            <a:xfrm>
              <a:off x="4151561" y="4565327"/>
              <a:ext cx="368858" cy="697564"/>
            </a:xfrm>
            <a:custGeom>
              <a:avLst/>
              <a:gdLst/>
              <a:ahLst/>
              <a:cxnLst/>
              <a:rect l="l" t="t" r="r" b="b"/>
              <a:pathLst>
                <a:path w="11465" h="21682" extrusionOk="0">
                  <a:moveTo>
                    <a:pt x="5106" y="691"/>
                  </a:moveTo>
                  <a:cubicBezTo>
                    <a:pt x="6659" y="691"/>
                    <a:pt x="8200" y="977"/>
                    <a:pt x="9786" y="1561"/>
                  </a:cubicBezTo>
                  <a:lnTo>
                    <a:pt x="9881" y="1561"/>
                  </a:lnTo>
                  <a:lnTo>
                    <a:pt x="9881" y="1592"/>
                  </a:lnTo>
                  <a:cubicBezTo>
                    <a:pt x="10166" y="4949"/>
                    <a:pt x="10356" y="8274"/>
                    <a:pt x="10451" y="11663"/>
                  </a:cubicBezTo>
                  <a:cubicBezTo>
                    <a:pt x="10510" y="14701"/>
                    <a:pt x="11228" y="21146"/>
                    <a:pt x="6925" y="21146"/>
                  </a:cubicBezTo>
                  <a:cubicBezTo>
                    <a:pt x="6608" y="21146"/>
                    <a:pt x="6264" y="21111"/>
                    <a:pt x="5891" y="21037"/>
                  </a:cubicBezTo>
                  <a:cubicBezTo>
                    <a:pt x="1615" y="20150"/>
                    <a:pt x="823" y="15305"/>
                    <a:pt x="823" y="11726"/>
                  </a:cubicBezTo>
                  <a:cubicBezTo>
                    <a:pt x="760" y="8274"/>
                    <a:pt x="855" y="4823"/>
                    <a:pt x="697" y="1371"/>
                  </a:cubicBezTo>
                  <a:lnTo>
                    <a:pt x="855" y="1371"/>
                  </a:lnTo>
                  <a:cubicBezTo>
                    <a:pt x="2308" y="921"/>
                    <a:pt x="3712" y="691"/>
                    <a:pt x="5106" y="691"/>
                  </a:cubicBezTo>
                  <a:close/>
                  <a:moveTo>
                    <a:pt x="5234" y="1"/>
                  </a:moveTo>
                  <a:cubicBezTo>
                    <a:pt x="3659" y="1"/>
                    <a:pt x="2088" y="318"/>
                    <a:pt x="633" y="959"/>
                  </a:cubicBezTo>
                  <a:lnTo>
                    <a:pt x="570" y="991"/>
                  </a:lnTo>
                  <a:cubicBezTo>
                    <a:pt x="555" y="983"/>
                    <a:pt x="537" y="979"/>
                    <a:pt x="517" y="979"/>
                  </a:cubicBezTo>
                  <a:cubicBezTo>
                    <a:pt x="454" y="979"/>
                    <a:pt x="380" y="1021"/>
                    <a:pt x="380" y="1117"/>
                  </a:cubicBezTo>
                  <a:cubicBezTo>
                    <a:pt x="222" y="3619"/>
                    <a:pt x="253" y="6153"/>
                    <a:pt x="222" y="8654"/>
                  </a:cubicBezTo>
                  <a:cubicBezTo>
                    <a:pt x="222" y="10903"/>
                    <a:pt x="0" y="13310"/>
                    <a:pt x="475" y="15527"/>
                  </a:cubicBezTo>
                  <a:cubicBezTo>
                    <a:pt x="1045" y="18377"/>
                    <a:pt x="3262" y="21480"/>
                    <a:pt x="6397" y="21670"/>
                  </a:cubicBezTo>
                  <a:cubicBezTo>
                    <a:pt x="6514" y="21678"/>
                    <a:pt x="6628" y="21682"/>
                    <a:pt x="6741" y="21682"/>
                  </a:cubicBezTo>
                  <a:cubicBezTo>
                    <a:pt x="9461" y="21682"/>
                    <a:pt x="10871" y="19507"/>
                    <a:pt x="11084" y="16952"/>
                  </a:cubicBezTo>
                  <a:cubicBezTo>
                    <a:pt x="11464" y="11916"/>
                    <a:pt x="10863" y="6628"/>
                    <a:pt x="10483" y="1592"/>
                  </a:cubicBezTo>
                  <a:cubicBezTo>
                    <a:pt x="10483" y="1402"/>
                    <a:pt x="10324" y="1307"/>
                    <a:pt x="10071" y="1276"/>
                  </a:cubicBezTo>
                  <a:cubicBezTo>
                    <a:pt x="10134" y="1149"/>
                    <a:pt x="10071" y="1054"/>
                    <a:pt x="9976" y="991"/>
                  </a:cubicBezTo>
                  <a:cubicBezTo>
                    <a:pt x="8469" y="333"/>
                    <a:pt x="6849" y="1"/>
                    <a:pt x="5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518;p28">
              <a:extLst>
                <a:ext uri="{FF2B5EF4-FFF2-40B4-BE49-F238E27FC236}">
                  <a16:creationId xmlns:a16="http://schemas.microsoft.com/office/drawing/2014/main" id="{F2697607-70CC-4BA6-A311-C53903F68BC5}"/>
                </a:ext>
              </a:extLst>
            </p:cNvPr>
            <p:cNvSpPr/>
            <p:nvPr/>
          </p:nvSpPr>
          <p:spPr>
            <a:xfrm>
              <a:off x="4173952" y="4588588"/>
              <a:ext cx="338841" cy="657091"/>
            </a:xfrm>
            <a:custGeom>
              <a:avLst/>
              <a:gdLst/>
              <a:ahLst/>
              <a:cxnLst/>
              <a:rect l="l" t="t" r="r" b="b"/>
              <a:pathLst>
                <a:path w="10532" h="20424" extrusionOk="0">
                  <a:moveTo>
                    <a:pt x="3074" y="16112"/>
                  </a:moveTo>
                  <a:cubicBezTo>
                    <a:pt x="3112" y="16112"/>
                    <a:pt x="3149" y="16127"/>
                    <a:pt x="3168" y="16165"/>
                  </a:cubicBezTo>
                  <a:cubicBezTo>
                    <a:pt x="3833" y="17179"/>
                    <a:pt x="4751" y="17812"/>
                    <a:pt x="5955" y="18097"/>
                  </a:cubicBezTo>
                  <a:cubicBezTo>
                    <a:pt x="6184" y="18126"/>
                    <a:pt x="6128" y="18491"/>
                    <a:pt x="5905" y="18491"/>
                  </a:cubicBezTo>
                  <a:cubicBezTo>
                    <a:pt x="5881" y="18491"/>
                    <a:pt x="5855" y="18486"/>
                    <a:pt x="5828" y="18477"/>
                  </a:cubicBezTo>
                  <a:cubicBezTo>
                    <a:pt x="4624" y="18161"/>
                    <a:pt x="3516" y="17369"/>
                    <a:pt x="2946" y="16260"/>
                  </a:cubicBezTo>
                  <a:cubicBezTo>
                    <a:pt x="2880" y="16194"/>
                    <a:pt x="2983" y="16112"/>
                    <a:pt x="3074" y="16112"/>
                  </a:cubicBezTo>
                  <a:close/>
                  <a:moveTo>
                    <a:pt x="1685" y="15683"/>
                  </a:moveTo>
                  <a:cubicBezTo>
                    <a:pt x="1724" y="15683"/>
                    <a:pt x="1762" y="15703"/>
                    <a:pt x="1774" y="15754"/>
                  </a:cubicBezTo>
                  <a:cubicBezTo>
                    <a:pt x="2344" y="17179"/>
                    <a:pt x="3326" y="18097"/>
                    <a:pt x="4751" y="18699"/>
                  </a:cubicBezTo>
                  <a:cubicBezTo>
                    <a:pt x="4931" y="18759"/>
                    <a:pt x="4912" y="19018"/>
                    <a:pt x="4721" y="19018"/>
                  </a:cubicBezTo>
                  <a:cubicBezTo>
                    <a:pt x="4711" y="19018"/>
                    <a:pt x="4699" y="19017"/>
                    <a:pt x="4688" y="19016"/>
                  </a:cubicBezTo>
                  <a:cubicBezTo>
                    <a:pt x="3168" y="18604"/>
                    <a:pt x="1933" y="17242"/>
                    <a:pt x="1584" y="15785"/>
                  </a:cubicBezTo>
                  <a:cubicBezTo>
                    <a:pt x="1565" y="15728"/>
                    <a:pt x="1626" y="15683"/>
                    <a:pt x="1685" y="15683"/>
                  </a:cubicBezTo>
                  <a:close/>
                  <a:moveTo>
                    <a:pt x="4437" y="0"/>
                  </a:moveTo>
                  <a:cubicBezTo>
                    <a:pt x="3039" y="0"/>
                    <a:pt x="1627" y="230"/>
                    <a:pt x="159" y="679"/>
                  </a:cubicBezTo>
                  <a:cubicBezTo>
                    <a:pt x="127" y="695"/>
                    <a:pt x="96" y="703"/>
                    <a:pt x="68" y="703"/>
                  </a:cubicBezTo>
                  <a:cubicBezTo>
                    <a:pt x="40" y="703"/>
                    <a:pt x="17" y="695"/>
                    <a:pt x="1" y="679"/>
                  </a:cubicBezTo>
                  <a:lnTo>
                    <a:pt x="1" y="679"/>
                  </a:lnTo>
                  <a:cubicBezTo>
                    <a:pt x="159" y="4131"/>
                    <a:pt x="96" y="7615"/>
                    <a:pt x="127" y="11035"/>
                  </a:cubicBezTo>
                  <a:cubicBezTo>
                    <a:pt x="127" y="14582"/>
                    <a:pt x="919" y="19427"/>
                    <a:pt x="5195" y="20314"/>
                  </a:cubicBezTo>
                  <a:cubicBezTo>
                    <a:pt x="5571" y="20388"/>
                    <a:pt x="5918" y="20424"/>
                    <a:pt x="6237" y="20424"/>
                  </a:cubicBezTo>
                  <a:cubicBezTo>
                    <a:pt x="10531" y="20424"/>
                    <a:pt x="9814" y="14035"/>
                    <a:pt x="9755" y="10940"/>
                  </a:cubicBezTo>
                  <a:cubicBezTo>
                    <a:pt x="9628" y="7551"/>
                    <a:pt x="9438" y="4226"/>
                    <a:pt x="9185" y="901"/>
                  </a:cubicBezTo>
                  <a:lnTo>
                    <a:pt x="9185" y="869"/>
                  </a:lnTo>
                  <a:lnTo>
                    <a:pt x="9121" y="869"/>
                  </a:lnTo>
                  <a:cubicBezTo>
                    <a:pt x="7536" y="285"/>
                    <a:pt x="5995" y="0"/>
                    <a:pt x="44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519;p28">
              <a:extLst>
                <a:ext uri="{FF2B5EF4-FFF2-40B4-BE49-F238E27FC236}">
                  <a16:creationId xmlns:a16="http://schemas.microsoft.com/office/drawing/2014/main" id="{1BB7E47F-22CA-4940-8F14-4374D9393651}"/>
                </a:ext>
              </a:extLst>
            </p:cNvPr>
            <p:cNvSpPr/>
            <p:nvPr/>
          </p:nvSpPr>
          <p:spPr>
            <a:xfrm>
              <a:off x="4127142" y="3739692"/>
              <a:ext cx="362777" cy="52087"/>
            </a:xfrm>
            <a:custGeom>
              <a:avLst/>
              <a:gdLst/>
              <a:ahLst/>
              <a:cxnLst/>
              <a:rect l="l" t="t" r="r" b="b"/>
              <a:pathLst>
                <a:path w="11276" h="1619" extrusionOk="0">
                  <a:moveTo>
                    <a:pt x="333" y="1"/>
                  </a:moveTo>
                  <a:cubicBezTo>
                    <a:pt x="47" y="1"/>
                    <a:pt x="0" y="442"/>
                    <a:pt x="284" y="527"/>
                  </a:cubicBezTo>
                  <a:cubicBezTo>
                    <a:pt x="2051" y="1244"/>
                    <a:pt x="3959" y="1618"/>
                    <a:pt x="5868" y="1618"/>
                  </a:cubicBezTo>
                  <a:cubicBezTo>
                    <a:pt x="7586" y="1618"/>
                    <a:pt x="9305" y="1315"/>
                    <a:pt x="10925" y="685"/>
                  </a:cubicBezTo>
                  <a:cubicBezTo>
                    <a:pt x="11276" y="539"/>
                    <a:pt x="11168" y="41"/>
                    <a:pt x="10849" y="41"/>
                  </a:cubicBezTo>
                  <a:cubicBezTo>
                    <a:pt x="10823" y="41"/>
                    <a:pt x="10795" y="45"/>
                    <a:pt x="10767" y="52"/>
                  </a:cubicBezTo>
                  <a:cubicBezTo>
                    <a:pt x="9006" y="570"/>
                    <a:pt x="7316" y="832"/>
                    <a:pt x="5631" y="832"/>
                  </a:cubicBezTo>
                  <a:cubicBezTo>
                    <a:pt x="3920" y="832"/>
                    <a:pt x="2213" y="562"/>
                    <a:pt x="442" y="20"/>
                  </a:cubicBezTo>
                  <a:cubicBezTo>
                    <a:pt x="403" y="7"/>
                    <a:pt x="366" y="1"/>
                    <a:pt x="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520;p28">
              <a:extLst>
                <a:ext uri="{FF2B5EF4-FFF2-40B4-BE49-F238E27FC236}">
                  <a16:creationId xmlns:a16="http://schemas.microsoft.com/office/drawing/2014/main" id="{EC260574-16C7-4233-A7E9-127BB815227C}"/>
                </a:ext>
              </a:extLst>
            </p:cNvPr>
            <p:cNvSpPr/>
            <p:nvPr/>
          </p:nvSpPr>
          <p:spPr>
            <a:xfrm>
              <a:off x="4266641" y="5106303"/>
              <a:ext cx="106201" cy="77214"/>
            </a:xfrm>
            <a:custGeom>
              <a:avLst/>
              <a:gdLst/>
              <a:ahLst/>
              <a:cxnLst/>
              <a:rect l="l" t="t" r="r" b="b"/>
              <a:pathLst>
                <a:path w="3301" h="2400" extrusionOk="0">
                  <a:moveTo>
                    <a:pt x="155" y="1"/>
                  </a:moveTo>
                  <a:cubicBezTo>
                    <a:pt x="67" y="1"/>
                    <a:pt x="1" y="93"/>
                    <a:pt x="65" y="200"/>
                  </a:cubicBezTo>
                  <a:cubicBezTo>
                    <a:pt x="635" y="1277"/>
                    <a:pt x="1712" y="2069"/>
                    <a:pt x="2947" y="2385"/>
                  </a:cubicBezTo>
                  <a:cubicBezTo>
                    <a:pt x="2976" y="2395"/>
                    <a:pt x="3003" y="2399"/>
                    <a:pt x="3028" y="2399"/>
                  </a:cubicBezTo>
                  <a:cubicBezTo>
                    <a:pt x="3248" y="2399"/>
                    <a:pt x="3301" y="2062"/>
                    <a:pt x="3074" y="2005"/>
                  </a:cubicBezTo>
                  <a:cubicBezTo>
                    <a:pt x="1870" y="1720"/>
                    <a:pt x="952" y="1055"/>
                    <a:pt x="287" y="73"/>
                  </a:cubicBezTo>
                  <a:cubicBezTo>
                    <a:pt x="246" y="22"/>
                    <a:pt x="198" y="1"/>
                    <a:pt x="1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521;p28">
              <a:extLst>
                <a:ext uri="{FF2B5EF4-FFF2-40B4-BE49-F238E27FC236}">
                  <a16:creationId xmlns:a16="http://schemas.microsoft.com/office/drawing/2014/main" id="{129E70A8-6D2E-44E0-B7D1-9BF6B3A0BD7B}"/>
                </a:ext>
              </a:extLst>
            </p:cNvPr>
            <p:cNvSpPr/>
            <p:nvPr/>
          </p:nvSpPr>
          <p:spPr>
            <a:xfrm>
              <a:off x="4224302" y="5091375"/>
              <a:ext cx="107842" cy="107520"/>
            </a:xfrm>
            <a:custGeom>
              <a:avLst/>
              <a:gdLst/>
              <a:ahLst/>
              <a:cxnLst/>
              <a:rect l="l" t="t" r="r" b="b"/>
              <a:pathLst>
                <a:path w="3352" h="3342" extrusionOk="0">
                  <a:moveTo>
                    <a:pt x="114" y="0"/>
                  </a:moveTo>
                  <a:cubicBezTo>
                    <a:pt x="57" y="0"/>
                    <a:pt x="1" y="52"/>
                    <a:pt x="19" y="126"/>
                  </a:cubicBezTo>
                  <a:cubicBezTo>
                    <a:pt x="368" y="1614"/>
                    <a:pt x="1634" y="2944"/>
                    <a:pt x="3123" y="3324"/>
                  </a:cubicBezTo>
                  <a:cubicBezTo>
                    <a:pt x="3147" y="3336"/>
                    <a:pt x="3169" y="3342"/>
                    <a:pt x="3189" y="3342"/>
                  </a:cubicBezTo>
                  <a:cubicBezTo>
                    <a:pt x="3325" y="3342"/>
                    <a:pt x="3352" y="3090"/>
                    <a:pt x="3186" y="3008"/>
                  </a:cubicBezTo>
                  <a:cubicBezTo>
                    <a:pt x="1761" y="2438"/>
                    <a:pt x="779" y="1551"/>
                    <a:pt x="209" y="94"/>
                  </a:cubicBezTo>
                  <a:cubicBezTo>
                    <a:pt x="196" y="27"/>
                    <a:pt x="155" y="0"/>
                    <a:pt x="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522;p28">
              <a:extLst>
                <a:ext uri="{FF2B5EF4-FFF2-40B4-BE49-F238E27FC236}">
                  <a16:creationId xmlns:a16="http://schemas.microsoft.com/office/drawing/2014/main" id="{F08B9760-866D-453C-9144-804E2BE6A09C}"/>
                </a:ext>
              </a:extLst>
            </p:cNvPr>
            <p:cNvSpPr/>
            <p:nvPr/>
          </p:nvSpPr>
          <p:spPr>
            <a:xfrm>
              <a:off x="4170124" y="4010550"/>
              <a:ext cx="181163" cy="147768"/>
            </a:xfrm>
            <a:custGeom>
              <a:avLst/>
              <a:gdLst/>
              <a:ahLst/>
              <a:cxnLst/>
              <a:rect l="l" t="t" r="r" b="b"/>
              <a:pathLst>
                <a:path w="5631" h="4593" extrusionOk="0">
                  <a:moveTo>
                    <a:pt x="3336" y="651"/>
                  </a:moveTo>
                  <a:cubicBezTo>
                    <a:pt x="3934" y="651"/>
                    <a:pt x="4528" y="1049"/>
                    <a:pt x="4743" y="1608"/>
                  </a:cubicBezTo>
                  <a:cubicBezTo>
                    <a:pt x="4802" y="1765"/>
                    <a:pt x="4667" y="1873"/>
                    <a:pt x="4541" y="1873"/>
                  </a:cubicBezTo>
                  <a:cubicBezTo>
                    <a:pt x="4463" y="1873"/>
                    <a:pt x="4388" y="1832"/>
                    <a:pt x="4363" y="1735"/>
                  </a:cubicBezTo>
                  <a:cubicBezTo>
                    <a:pt x="4191" y="1304"/>
                    <a:pt x="3754" y="1078"/>
                    <a:pt x="3303" y="1078"/>
                  </a:cubicBezTo>
                  <a:cubicBezTo>
                    <a:pt x="3091" y="1078"/>
                    <a:pt x="2877" y="1127"/>
                    <a:pt x="2685" y="1228"/>
                  </a:cubicBezTo>
                  <a:cubicBezTo>
                    <a:pt x="2666" y="1236"/>
                    <a:pt x="2647" y="1240"/>
                    <a:pt x="2628" y="1240"/>
                  </a:cubicBezTo>
                  <a:cubicBezTo>
                    <a:pt x="2493" y="1240"/>
                    <a:pt x="2387" y="1055"/>
                    <a:pt x="2527" y="943"/>
                  </a:cubicBezTo>
                  <a:cubicBezTo>
                    <a:pt x="2771" y="740"/>
                    <a:pt x="3054" y="651"/>
                    <a:pt x="3336" y="651"/>
                  </a:cubicBezTo>
                  <a:close/>
                  <a:moveTo>
                    <a:pt x="3148" y="1"/>
                  </a:moveTo>
                  <a:cubicBezTo>
                    <a:pt x="1515" y="1"/>
                    <a:pt x="1" y="1442"/>
                    <a:pt x="1038" y="3287"/>
                  </a:cubicBezTo>
                  <a:cubicBezTo>
                    <a:pt x="1465" y="4051"/>
                    <a:pt x="2260" y="4592"/>
                    <a:pt x="3093" y="4592"/>
                  </a:cubicBezTo>
                  <a:cubicBezTo>
                    <a:pt x="3433" y="4592"/>
                    <a:pt x="3780" y="4502"/>
                    <a:pt x="4110" y="4300"/>
                  </a:cubicBezTo>
                  <a:cubicBezTo>
                    <a:pt x="5377" y="3572"/>
                    <a:pt x="5630" y="2020"/>
                    <a:pt x="5155" y="753"/>
                  </a:cubicBezTo>
                  <a:lnTo>
                    <a:pt x="5155" y="722"/>
                  </a:lnTo>
                  <a:cubicBezTo>
                    <a:pt x="5130" y="730"/>
                    <a:pt x="5107" y="734"/>
                    <a:pt x="5084" y="734"/>
                  </a:cubicBezTo>
                  <a:cubicBezTo>
                    <a:pt x="5024" y="734"/>
                    <a:pt x="4971" y="705"/>
                    <a:pt x="4902" y="658"/>
                  </a:cubicBezTo>
                  <a:cubicBezTo>
                    <a:pt x="4385" y="202"/>
                    <a:pt x="3758" y="1"/>
                    <a:pt x="314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523;p28">
              <a:extLst>
                <a:ext uri="{FF2B5EF4-FFF2-40B4-BE49-F238E27FC236}">
                  <a16:creationId xmlns:a16="http://schemas.microsoft.com/office/drawing/2014/main" id="{3687E5F4-10C2-4973-B36B-61F7921DFDEE}"/>
                </a:ext>
              </a:extLst>
            </p:cNvPr>
            <p:cNvSpPr/>
            <p:nvPr/>
          </p:nvSpPr>
          <p:spPr>
            <a:xfrm>
              <a:off x="4163786" y="3987482"/>
              <a:ext cx="202783" cy="190493"/>
            </a:xfrm>
            <a:custGeom>
              <a:avLst/>
              <a:gdLst/>
              <a:ahLst/>
              <a:cxnLst/>
              <a:rect l="l" t="t" r="r" b="b"/>
              <a:pathLst>
                <a:path w="6303" h="5921" extrusionOk="0">
                  <a:moveTo>
                    <a:pt x="3381" y="737"/>
                  </a:moveTo>
                  <a:cubicBezTo>
                    <a:pt x="3957" y="737"/>
                    <a:pt x="4555" y="923"/>
                    <a:pt x="5067" y="1375"/>
                  </a:cubicBezTo>
                  <a:cubicBezTo>
                    <a:pt x="5099" y="1439"/>
                    <a:pt x="5194" y="1470"/>
                    <a:pt x="5257" y="1470"/>
                  </a:cubicBezTo>
                  <a:cubicBezTo>
                    <a:pt x="5732" y="2610"/>
                    <a:pt x="5637" y="4194"/>
                    <a:pt x="4307" y="4986"/>
                  </a:cubicBezTo>
                  <a:cubicBezTo>
                    <a:pt x="4042" y="5169"/>
                    <a:pt x="3725" y="5260"/>
                    <a:pt x="3398" y="5260"/>
                  </a:cubicBezTo>
                  <a:cubicBezTo>
                    <a:pt x="3216" y="5260"/>
                    <a:pt x="3031" y="5232"/>
                    <a:pt x="2850" y="5176"/>
                  </a:cubicBezTo>
                  <a:cubicBezTo>
                    <a:pt x="2217" y="5017"/>
                    <a:pt x="1615" y="4542"/>
                    <a:pt x="1299" y="3972"/>
                  </a:cubicBezTo>
                  <a:cubicBezTo>
                    <a:pt x="760" y="2959"/>
                    <a:pt x="919" y="1977"/>
                    <a:pt x="1710" y="1312"/>
                  </a:cubicBezTo>
                  <a:cubicBezTo>
                    <a:pt x="2142" y="963"/>
                    <a:pt x="2748" y="737"/>
                    <a:pt x="3381" y="737"/>
                  </a:cubicBezTo>
                  <a:close/>
                  <a:moveTo>
                    <a:pt x="3428" y="1"/>
                  </a:moveTo>
                  <a:cubicBezTo>
                    <a:pt x="2790" y="1"/>
                    <a:pt x="2150" y="188"/>
                    <a:pt x="1615" y="520"/>
                  </a:cubicBezTo>
                  <a:cubicBezTo>
                    <a:pt x="348" y="1312"/>
                    <a:pt x="0" y="2927"/>
                    <a:pt x="792" y="4321"/>
                  </a:cubicBezTo>
                  <a:cubicBezTo>
                    <a:pt x="919" y="4511"/>
                    <a:pt x="1077" y="4701"/>
                    <a:pt x="1235" y="4922"/>
                  </a:cubicBezTo>
                  <a:cubicBezTo>
                    <a:pt x="1781" y="5512"/>
                    <a:pt x="2568" y="5921"/>
                    <a:pt x="3398" y="5921"/>
                  </a:cubicBezTo>
                  <a:cubicBezTo>
                    <a:pt x="3772" y="5921"/>
                    <a:pt x="4155" y="5838"/>
                    <a:pt x="4529" y="5651"/>
                  </a:cubicBezTo>
                  <a:cubicBezTo>
                    <a:pt x="5257" y="5271"/>
                    <a:pt x="5891" y="4384"/>
                    <a:pt x="6144" y="3402"/>
                  </a:cubicBezTo>
                  <a:cubicBezTo>
                    <a:pt x="6302" y="2610"/>
                    <a:pt x="6144" y="1850"/>
                    <a:pt x="5669" y="1312"/>
                  </a:cubicBezTo>
                  <a:lnTo>
                    <a:pt x="5637" y="1280"/>
                  </a:lnTo>
                  <a:cubicBezTo>
                    <a:pt x="5669" y="1185"/>
                    <a:pt x="5637" y="1059"/>
                    <a:pt x="5574" y="995"/>
                  </a:cubicBezTo>
                  <a:cubicBezTo>
                    <a:pt x="5542" y="964"/>
                    <a:pt x="5511" y="900"/>
                    <a:pt x="5511" y="869"/>
                  </a:cubicBezTo>
                  <a:cubicBezTo>
                    <a:pt x="4942" y="266"/>
                    <a:pt x="4187" y="1"/>
                    <a:pt x="3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524;p28">
              <a:extLst>
                <a:ext uri="{FF2B5EF4-FFF2-40B4-BE49-F238E27FC236}">
                  <a16:creationId xmlns:a16="http://schemas.microsoft.com/office/drawing/2014/main" id="{E6240D46-C545-42AF-9C4B-CA194003093D}"/>
                </a:ext>
              </a:extLst>
            </p:cNvPr>
            <p:cNvSpPr/>
            <p:nvPr/>
          </p:nvSpPr>
          <p:spPr>
            <a:xfrm>
              <a:off x="4246308" y="4030400"/>
              <a:ext cx="79498" cy="42886"/>
            </a:xfrm>
            <a:custGeom>
              <a:avLst/>
              <a:gdLst/>
              <a:ahLst/>
              <a:cxnLst/>
              <a:rect l="l" t="t" r="r" b="b"/>
              <a:pathLst>
                <a:path w="2471" h="1333" extrusionOk="0">
                  <a:moveTo>
                    <a:pt x="987" y="0"/>
                  </a:moveTo>
                  <a:cubicBezTo>
                    <a:pt x="675" y="0"/>
                    <a:pt x="376" y="91"/>
                    <a:pt x="127" y="295"/>
                  </a:cubicBezTo>
                  <a:cubicBezTo>
                    <a:pt x="0" y="358"/>
                    <a:pt x="64" y="485"/>
                    <a:pt x="95" y="580"/>
                  </a:cubicBezTo>
                  <a:lnTo>
                    <a:pt x="127" y="611"/>
                  </a:lnTo>
                  <a:cubicBezTo>
                    <a:pt x="149" y="634"/>
                    <a:pt x="219" y="656"/>
                    <a:pt x="281" y="656"/>
                  </a:cubicBezTo>
                  <a:cubicBezTo>
                    <a:pt x="306" y="656"/>
                    <a:pt x="330" y="652"/>
                    <a:pt x="349" y="643"/>
                  </a:cubicBezTo>
                  <a:cubicBezTo>
                    <a:pt x="515" y="551"/>
                    <a:pt x="724" y="502"/>
                    <a:pt x="932" y="502"/>
                  </a:cubicBezTo>
                  <a:cubicBezTo>
                    <a:pt x="1081" y="502"/>
                    <a:pt x="1230" y="527"/>
                    <a:pt x="1362" y="580"/>
                  </a:cubicBezTo>
                  <a:cubicBezTo>
                    <a:pt x="1647" y="675"/>
                    <a:pt x="1869" y="896"/>
                    <a:pt x="1932" y="1150"/>
                  </a:cubicBezTo>
                  <a:cubicBezTo>
                    <a:pt x="2003" y="1267"/>
                    <a:pt x="2108" y="1332"/>
                    <a:pt x="2209" y="1332"/>
                  </a:cubicBezTo>
                  <a:cubicBezTo>
                    <a:pt x="2245" y="1332"/>
                    <a:pt x="2279" y="1324"/>
                    <a:pt x="2312" y="1308"/>
                  </a:cubicBezTo>
                  <a:cubicBezTo>
                    <a:pt x="2344" y="1308"/>
                    <a:pt x="2344" y="1276"/>
                    <a:pt x="2375" y="1276"/>
                  </a:cubicBezTo>
                  <a:cubicBezTo>
                    <a:pt x="2439" y="1213"/>
                    <a:pt x="2470" y="1118"/>
                    <a:pt x="2439" y="991"/>
                  </a:cubicBezTo>
                  <a:cubicBezTo>
                    <a:pt x="2249" y="580"/>
                    <a:pt x="1837" y="168"/>
                    <a:pt x="1362" y="41"/>
                  </a:cubicBezTo>
                  <a:cubicBezTo>
                    <a:pt x="1236" y="14"/>
                    <a:pt x="1110" y="0"/>
                    <a:pt x="9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525;p28">
              <a:extLst>
                <a:ext uri="{FF2B5EF4-FFF2-40B4-BE49-F238E27FC236}">
                  <a16:creationId xmlns:a16="http://schemas.microsoft.com/office/drawing/2014/main" id="{E976B954-8A7E-4150-9103-867595AD9F84}"/>
                </a:ext>
              </a:extLst>
            </p:cNvPr>
            <p:cNvSpPr/>
            <p:nvPr/>
          </p:nvSpPr>
          <p:spPr>
            <a:xfrm>
              <a:off x="4323006" y="3428361"/>
              <a:ext cx="181099" cy="147575"/>
            </a:xfrm>
            <a:custGeom>
              <a:avLst/>
              <a:gdLst/>
              <a:ahLst/>
              <a:cxnLst/>
              <a:rect l="l" t="t" r="r" b="b"/>
              <a:pathLst>
                <a:path w="5629" h="4587" extrusionOk="0">
                  <a:moveTo>
                    <a:pt x="3335" y="664"/>
                  </a:moveTo>
                  <a:cubicBezTo>
                    <a:pt x="3932" y="664"/>
                    <a:pt x="4527" y="1062"/>
                    <a:pt x="4742" y="1622"/>
                  </a:cubicBezTo>
                  <a:cubicBezTo>
                    <a:pt x="4800" y="1777"/>
                    <a:pt x="4668" y="1872"/>
                    <a:pt x="4543" y="1872"/>
                  </a:cubicBezTo>
                  <a:cubicBezTo>
                    <a:pt x="4463" y="1872"/>
                    <a:pt x="4386" y="1834"/>
                    <a:pt x="4362" y="1748"/>
                  </a:cubicBezTo>
                  <a:cubicBezTo>
                    <a:pt x="4190" y="1318"/>
                    <a:pt x="3754" y="1063"/>
                    <a:pt x="3304" y="1063"/>
                  </a:cubicBezTo>
                  <a:cubicBezTo>
                    <a:pt x="3092" y="1063"/>
                    <a:pt x="2876" y="1120"/>
                    <a:pt x="2683" y="1241"/>
                  </a:cubicBezTo>
                  <a:cubicBezTo>
                    <a:pt x="2664" y="1249"/>
                    <a:pt x="2645" y="1253"/>
                    <a:pt x="2627" y="1253"/>
                  </a:cubicBezTo>
                  <a:cubicBezTo>
                    <a:pt x="2491" y="1253"/>
                    <a:pt x="2386" y="1068"/>
                    <a:pt x="2525" y="956"/>
                  </a:cubicBezTo>
                  <a:cubicBezTo>
                    <a:pt x="2769" y="753"/>
                    <a:pt x="3052" y="664"/>
                    <a:pt x="3335" y="664"/>
                  </a:cubicBezTo>
                  <a:close/>
                  <a:moveTo>
                    <a:pt x="3141" y="0"/>
                  </a:moveTo>
                  <a:cubicBezTo>
                    <a:pt x="1510" y="0"/>
                    <a:pt x="0" y="1457"/>
                    <a:pt x="1037" y="3300"/>
                  </a:cubicBezTo>
                  <a:cubicBezTo>
                    <a:pt x="1468" y="4049"/>
                    <a:pt x="2273" y="4586"/>
                    <a:pt x="3114" y="4586"/>
                  </a:cubicBezTo>
                  <a:cubicBezTo>
                    <a:pt x="3447" y="4586"/>
                    <a:pt x="3785" y="4502"/>
                    <a:pt x="4108" y="4313"/>
                  </a:cubicBezTo>
                  <a:cubicBezTo>
                    <a:pt x="5375" y="3553"/>
                    <a:pt x="5629" y="2033"/>
                    <a:pt x="5154" y="766"/>
                  </a:cubicBezTo>
                  <a:lnTo>
                    <a:pt x="5154" y="735"/>
                  </a:lnTo>
                  <a:cubicBezTo>
                    <a:pt x="5128" y="743"/>
                    <a:pt x="5105" y="747"/>
                    <a:pt x="5083" y="747"/>
                  </a:cubicBezTo>
                  <a:cubicBezTo>
                    <a:pt x="5022" y="747"/>
                    <a:pt x="4970" y="718"/>
                    <a:pt x="4900" y="671"/>
                  </a:cubicBezTo>
                  <a:cubicBezTo>
                    <a:pt x="4382" y="205"/>
                    <a:pt x="3753" y="0"/>
                    <a:pt x="314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526;p28">
              <a:extLst>
                <a:ext uri="{FF2B5EF4-FFF2-40B4-BE49-F238E27FC236}">
                  <a16:creationId xmlns:a16="http://schemas.microsoft.com/office/drawing/2014/main" id="{812BC5E6-8B07-41E4-BD70-0F6501F4C549}"/>
                </a:ext>
              </a:extLst>
            </p:cNvPr>
            <p:cNvSpPr/>
            <p:nvPr/>
          </p:nvSpPr>
          <p:spPr>
            <a:xfrm>
              <a:off x="4316604" y="3405712"/>
              <a:ext cx="202783" cy="190461"/>
            </a:xfrm>
            <a:custGeom>
              <a:avLst/>
              <a:gdLst/>
              <a:ahLst/>
              <a:cxnLst/>
              <a:rect l="l" t="t" r="r" b="b"/>
              <a:pathLst>
                <a:path w="6303" h="5920" extrusionOk="0">
                  <a:moveTo>
                    <a:pt x="3382" y="737"/>
                  </a:moveTo>
                  <a:cubicBezTo>
                    <a:pt x="3957" y="737"/>
                    <a:pt x="4555" y="923"/>
                    <a:pt x="5068" y="1375"/>
                  </a:cubicBezTo>
                  <a:cubicBezTo>
                    <a:pt x="5099" y="1439"/>
                    <a:pt x="5194" y="1470"/>
                    <a:pt x="5258" y="1470"/>
                  </a:cubicBezTo>
                  <a:cubicBezTo>
                    <a:pt x="5733" y="2611"/>
                    <a:pt x="5638" y="4194"/>
                    <a:pt x="4307" y="4986"/>
                  </a:cubicBezTo>
                  <a:cubicBezTo>
                    <a:pt x="4043" y="5169"/>
                    <a:pt x="3726" y="5261"/>
                    <a:pt x="3398" y="5261"/>
                  </a:cubicBezTo>
                  <a:cubicBezTo>
                    <a:pt x="3217" y="5261"/>
                    <a:pt x="3032" y="5232"/>
                    <a:pt x="2851" y="5176"/>
                  </a:cubicBezTo>
                  <a:cubicBezTo>
                    <a:pt x="2217" y="5017"/>
                    <a:pt x="1616" y="4542"/>
                    <a:pt x="1299" y="3972"/>
                  </a:cubicBezTo>
                  <a:cubicBezTo>
                    <a:pt x="761" y="2959"/>
                    <a:pt x="919" y="1977"/>
                    <a:pt x="1711" y="1312"/>
                  </a:cubicBezTo>
                  <a:cubicBezTo>
                    <a:pt x="2142" y="963"/>
                    <a:pt x="2748" y="737"/>
                    <a:pt x="3382" y="737"/>
                  </a:cubicBezTo>
                  <a:close/>
                  <a:moveTo>
                    <a:pt x="3428" y="1"/>
                  </a:moveTo>
                  <a:cubicBezTo>
                    <a:pt x="2791" y="1"/>
                    <a:pt x="2150" y="188"/>
                    <a:pt x="1616" y="520"/>
                  </a:cubicBezTo>
                  <a:cubicBezTo>
                    <a:pt x="349" y="1312"/>
                    <a:pt x="0" y="2927"/>
                    <a:pt x="792" y="4321"/>
                  </a:cubicBezTo>
                  <a:cubicBezTo>
                    <a:pt x="919" y="4511"/>
                    <a:pt x="1077" y="4701"/>
                    <a:pt x="1236" y="4891"/>
                  </a:cubicBezTo>
                  <a:cubicBezTo>
                    <a:pt x="1783" y="5504"/>
                    <a:pt x="2572" y="5920"/>
                    <a:pt x="3405" y="5920"/>
                  </a:cubicBezTo>
                  <a:cubicBezTo>
                    <a:pt x="3777" y="5920"/>
                    <a:pt x="4157" y="5837"/>
                    <a:pt x="4529" y="5651"/>
                  </a:cubicBezTo>
                  <a:cubicBezTo>
                    <a:pt x="5258" y="5271"/>
                    <a:pt x="5954" y="4352"/>
                    <a:pt x="6144" y="3402"/>
                  </a:cubicBezTo>
                  <a:cubicBezTo>
                    <a:pt x="6303" y="2611"/>
                    <a:pt x="6144" y="1850"/>
                    <a:pt x="5669" y="1312"/>
                  </a:cubicBezTo>
                  <a:lnTo>
                    <a:pt x="5638" y="1249"/>
                  </a:lnTo>
                  <a:cubicBezTo>
                    <a:pt x="5669" y="1185"/>
                    <a:pt x="5638" y="1059"/>
                    <a:pt x="5574" y="995"/>
                  </a:cubicBezTo>
                  <a:cubicBezTo>
                    <a:pt x="5543" y="964"/>
                    <a:pt x="5511" y="900"/>
                    <a:pt x="5511" y="869"/>
                  </a:cubicBezTo>
                  <a:cubicBezTo>
                    <a:pt x="4943" y="266"/>
                    <a:pt x="4188" y="1"/>
                    <a:pt x="3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527;p28">
              <a:extLst>
                <a:ext uri="{FF2B5EF4-FFF2-40B4-BE49-F238E27FC236}">
                  <a16:creationId xmlns:a16="http://schemas.microsoft.com/office/drawing/2014/main" id="{8547B618-ACBE-4F6C-A8CB-E88F3D54658E}"/>
                </a:ext>
              </a:extLst>
            </p:cNvPr>
            <p:cNvSpPr/>
            <p:nvPr/>
          </p:nvSpPr>
          <p:spPr>
            <a:xfrm>
              <a:off x="4399126" y="3447118"/>
              <a:ext cx="79498" cy="42950"/>
            </a:xfrm>
            <a:custGeom>
              <a:avLst/>
              <a:gdLst/>
              <a:ahLst/>
              <a:cxnLst/>
              <a:rect l="l" t="t" r="r" b="b"/>
              <a:pathLst>
                <a:path w="2471" h="1335" extrusionOk="0">
                  <a:moveTo>
                    <a:pt x="968" y="1"/>
                  </a:moveTo>
                  <a:cubicBezTo>
                    <a:pt x="663" y="1"/>
                    <a:pt x="372" y="101"/>
                    <a:pt x="127" y="278"/>
                  </a:cubicBezTo>
                  <a:cubicBezTo>
                    <a:pt x="1" y="373"/>
                    <a:pt x="64" y="500"/>
                    <a:pt x="96" y="563"/>
                  </a:cubicBezTo>
                  <a:lnTo>
                    <a:pt x="127" y="595"/>
                  </a:lnTo>
                  <a:cubicBezTo>
                    <a:pt x="151" y="642"/>
                    <a:pt x="225" y="671"/>
                    <a:pt x="288" y="671"/>
                  </a:cubicBezTo>
                  <a:cubicBezTo>
                    <a:pt x="311" y="671"/>
                    <a:pt x="332" y="667"/>
                    <a:pt x="349" y="658"/>
                  </a:cubicBezTo>
                  <a:cubicBezTo>
                    <a:pt x="529" y="558"/>
                    <a:pt x="761" y="496"/>
                    <a:pt x="986" y="496"/>
                  </a:cubicBezTo>
                  <a:cubicBezTo>
                    <a:pt x="1117" y="496"/>
                    <a:pt x="1246" y="517"/>
                    <a:pt x="1362" y="563"/>
                  </a:cubicBezTo>
                  <a:cubicBezTo>
                    <a:pt x="1647" y="690"/>
                    <a:pt x="1869" y="880"/>
                    <a:pt x="1964" y="1165"/>
                  </a:cubicBezTo>
                  <a:cubicBezTo>
                    <a:pt x="2013" y="1288"/>
                    <a:pt x="2119" y="1335"/>
                    <a:pt x="2224" y="1335"/>
                  </a:cubicBezTo>
                  <a:cubicBezTo>
                    <a:pt x="2254" y="1335"/>
                    <a:pt x="2284" y="1331"/>
                    <a:pt x="2313" y="1324"/>
                  </a:cubicBezTo>
                  <a:cubicBezTo>
                    <a:pt x="2344" y="1324"/>
                    <a:pt x="2344" y="1292"/>
                    <a:pt x="2376" y="1292"/>
                  </a:cubicBezTo>
                  <a:cubicBezTo>
                    <a:pt x="2439" y="1229"/>
                    <a:pt x="2471" y="1134"/>
                    <a:pt x="2439" y="1007"/>
                  </a:cubicBezTo>
                  <a:cubicBezTo>
                    <a:pt x="2281" y="563"/>
                    <a:pt x="1837" y="183"/>
                    <a:pt x="1362" y="57"/>
                  </a:cubicBezTo>
                  <a:cubicBezTo>
                    <a:pt x="1230" y="19"/>
                    <a:pt x="1098" y="1"/>
                    <a:pt x="9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528;p28">
              <a:extLst>
                <a:ext uri="{FF2B5EF4-FFF2-40B4-BE49-F238E27FC236}">
                  <a16:creationId xmlns:a16="http://schemas.microsoft.com/office/drawing/2014/main" id="{844615BE-3031-40F0-8DC0-2F9F0B35B198}"/>
                </a:ext>
              </a:extLst>
            </p:cNvPr>
            <p:cNvSpPr/>
            <p:nvPr/>
          </p:nvSpPr>
          <p:spPr>
            <a:xfrm>
              <a:off x="4034389" y="3133085"/>
              <a:ext cx="267997" cy="249659"/>
            </a:xfrm>
            <a:custGeom>
              <a:avLst/>
              <a:gdLst/>
              <a:ahLst/>
              <a:cxnLst/>
              <a:rect l="l" t="t" r="r" b="b"/>
              <a:pathLst>
                <a:path w="8330" h="7760" extrusionOk="0">
                  <a:moveTo>
                    <a:pt x="4054" y="349"/>
                  </a:moveTo>
                  <a:lnTo>
                    <a:pt x="4117" y="380"/>
                  </a:lnTo>
                  <a:cubicBezTo>
                    <a:pt x="5954" y="760"/>
                    <a:pt x="7601" y="2186"/>
                    <a:pt x="7537" y="4244"/>
                  </a:cubicBezTo>
                  <a:cubicBezTo>
                    <a:pt x="7537" y="6000"/>
                    <a:pt x="5829" y="7097"/>
                    <a:pt x="4162" y="7097"/>
                  </a:cubicBezTo>
                  <a:cubicBezTo>
                    <a:pt x="4115" y="7097"/>
                    <a:pt x="4069" y="7096"/>
                    <a:pt x="4022" y="7094"/>
                  </a:cubicBezTo>
                  <a:cubicBezTo>
                    <a:pt x="0" y="6873"/>
                    <a:pt x="412" y="1552"/>
                    <a:pt x="3832" y="602"/>
                  </a:cubicBezTo>
                  <a:cubicBezTo>
                    <a:pt x="3959" y="539"/>
                    <a:pt x="4022" y="475"/>
                    <a:pt x="4054" y="349"/>
                  </a:cubicBezTo>
                  <a:close/>
                  <a:moveTo>
                    <a:pt x="3800" y="0"/>
                  </a:moveTo>
                  <a:cubicBezTo>
                    <a:pt x="3705" y="0"/>
                    <a:pt x="3674" y="0"/>
                    <a:pt x="3579" y="32"/>
                  </a:cubicBezTo>
                  <a:cubicBezTo>
                    <a:pt x="1647" y="380"/>
                    <a:pt x="475" y="2376"/>
                    <a:pt x="475" y="4117"/>
                  </a:cubicBezTo>
                  <a:cubicBezTo>
                    <a:pt x="475" y="6081"/>
                    <a:pt x="1995" y="7664"/>
                    <a:pt x="4117" y="7759"/>
                  </a:cubicBezTo>
                  <a:cubicBezTo>
                    <a:pt x="4434" y="7759"/>
                    <a:pt x="4751" y="7759"/>
                    <a:pt x="5067" y="7664"/>
                  </a:cubicBezTo>
                  <a:cubicBezTo>
                    <a:pt x="6587" y="7411"/>
                    <a:pt x="8012" y="6303"/>
                    <a:pt x="8234" y="4561"/>
                  </a:cubicBezTo>
                  <a:cubicBezTo>
                    <a:pt x="8329" y="3326"/>
                    <a:pt x="7822" y="1964"/>
                    <a:pt x="6872" y="1077"/>
                  </a:cubicBezTo>
                  <a:cubicBezTo>
                    <a:pt x="6206" y="438"/>
                    <a:pt x="5428" y="90"/>
                    <a:pt x="4632" y="90"/>
                  </a:cubicBezTo>
                  <a:cubicBezTo>
                    <a:pt x="4482" y="90"/>
                    <a:pt x="4331" y="102"/>
                    <a:pt x="4180" y="127"/>
                  </a:cubicBezTo>
                  <a:cubicBezTo>
                    <a:pt x="4149" y="127"/>
                    <a:pt x="4117" y="127"/>
                    <a:pt x="4117" y="159"/>
                  </a:cubicBezTo>
                  <a:cubicBezTo>
                    <a:pt x="4022" y="32"/>
                    <a:pt x="3895" y="0"/>
                    <a:pt x="38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529;p28">
              <a:extLst>
                <a:ext uri="{FF2B5EF4-FFF2-40B4-BE49-F238E27FC236}">
                  <a16:creationId xmlns:a16="http://schemas.microsoft.com/office/drawing/2014/main" id="{DAE187B1-E9B7-4AE1-8521-161BDC7FB558}"/>
                </a:ext>
              </a:extLst>
            </p:cNvPr>
            <p:cNvSpPr/>
            <p:nvPr/>
          </p:nvSpPr>
          <p:spPr>
            <a:xfrm>
              <a:off x="4109769" y="3181761"/>
              <a:ext cx="87541" cy="72195"/>
            </a:xfrm>
            <a:custGeom>
              <a:avLst/>
              <a:gdLst/>
              <a:ahLst/>
              <a:cxnLst/>
              <a:rect l="l" t="t" r="r" b="b"/>
              <a:pathLst>
                <a:path w="2721" h="2244" extrusionOk="0">
                  <a:moveTo>
                    <a:pt x="2112" y="1"/>
                  </a:moveTo>
                  <a:cubicBezTo>
                    <a:pt x="1604" y="1"/>
                    <a:pt x="1101" y="193"/>
                    <a:pt x="697" y="546"/>
                  </a:cubicBezTo>
                  <a:cubicBezTo>
                    <a:pt x="254" y="926"/>
                    <a:pt x="1" y="1496"/>
                    <a:pt x="96" y="2098"/>
                  </a:cubicBezTo>
                  <a:cubicBezTo>
                    <a:pt x="96" y="2129"/>
                    <a:pt x="127" y="2161"/>
                    <a:pt x="127" y="2193"/>
                  </a:cubicBezTo>
                  <a:cubicBezTo>
                    <a:pt x="171" y="2225"/>
                    <a:pt x="222" y="2243"/>
                    <a:pt x="273" y="2243"/>
                  </a:cubicBezTo>
                  <a:cubicBezTo>
                    <a:pt x="370" y="2243"/>
                    <a:pt x="466" y="2179"/>
                    <a:pt x="507" y="2034"/>
                  </a:cubicBezTo>
                  <a:cubicBezTo>
                    <a:pt x="564" y="1244"/>
                    <a:pt x="1249" y="479"/>
                    <a:pt x="2048" y="479"/>
                  </a:cubicBezTo>
                  <a:cubicBezTo>
                    <a:pt x="2145" y="479"/>
                    <a:pt x="2244" y="490"/>
                    <a:pt x="2344" y="514"/>
                  </a:cubicBezTo>
                  <a:cubicBezTo>
                    <a:pt x="2359" y="516"/>
                    <a:pt x="2373" y="517"/>
                    <a:pt x="2387" y="517"/>
                  </a:cubicBezTo>
                  <a:cubicBezTo>
                    <a:pt x="2612" y="517"/>
                    <a:pt x="2721" y="283"/>
                    <a:pt x="2661" y="134"/>
                  </a:cubicBezTo>
                  <a:cubicBezTo>
                    <a:pt x="2661" y="103"/>
                    <a:pt x="2629" y="39"/>
                    <a:pt x="2503" y="39"/>
                  </a:cubicBezTo>
                  <a:cubicBezTo>
                    <a:pt x="2373" y="13"/>
                    <a:pt x="2243" y="1"/>
                    <a:pt x="21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530;p28">
              <a:extLst>
                <a:ext uri="{FF2B5EF4-FFF2-40B4-BE49-F238E27FC236}">
                  <a16:creationId xmlns:a16="http://schemas.microsoft.com/office/drawing/2014/main" id="{071FA866-148B-4E9A-838D-CDD2F98A0380}"/>
                </a:ext>
              </a:extLst>
            </p:cNvPr>
            <p:cNvSpPr/>
            <p:nvPr/>
          </p:nvSpPr>
          <p:spPr>
            <a:xfrm>
              <a:off x="4034389" y="3144280"/>
              <a:ext cx="245573" cy="217132"/>
            </a:xfrm>
            <a:custGeom>
              <a:avLst/>
              <a:gdLst/>
              <a:ahLst/>
              <a:cxnLst/>
              <a:rect l="l" t="t" r="r" b="b"/>
              <a:pathLst>
                <a:path w="7633" h="6749" extrusionOk="0">
                  <a:moveTo>
                    <a:pt x="4467" y="1102"/>
                  </a:moveTo>
                  <a:cubicBezTo>
                    <a:pt x="4594" y="1102"/>
                    <a:pt x="4720" y="1115"/>
                    <a:pt x="4846" y="1141"/>
                  </a:cubicBezTo>
                  <a:cubicBezTo>
                    <a:pt x="4972" y="1204"/>
                    <a:pt x="5004" y="1268"/>
                    <a:pt x="5067" y="1363"/>
                  </a:cubicBezTo>
                  <a:cubicBezTo>
                    <a:pt x="5097" y="1511"/>
                    <a:pt x="4960" y="1714"/>
                    <a:pt x="4787" y="1714"/>
                  </a:cubicBezTo>
                  <a:cubicBezTo>
                    <a:pt x="4775" y="1714"/>
                    <a:pt x="4763" y="1713"/>
                    <a:pt x="4751" y="1711"/>
                  </a:cubicBezTo>
                  <a:cubicBezTo>
                    <a:pt x="4657" y="1692"/>
                    <a:pt x="4565" y="1683"/>
                    <a:pt x="4473" y="1683"/>
                  </a:cubicBezTo>
                  <a:cubicBezTo>
                    <a:pt x="3635" y="1683"/>
                    <a:pt x="2911" y="2434"/>
                    <a:pt x="2882" y="3263"/>
                  </a:cubicBezTo>
                  <a:cubicBezTo>
                    <a:pt x="2882" y="3395"/>
                    <a:pt x="2759" y="3451"/>
                    <a:pt x="2652" y="3451"/>
                  </a:cubicBezTo>
                  <a:cubicBezTo>
                    <a:pt x="2606" y="3451"/>
                    <a:pt x="2562" y="3440"/>
                    <a:pt x="2534" y="3421"/>
                  </a:cubicBezTo>
                  <a:cubicBezTo>
                    <a:pt x="2470" y="3358"/>
                    <a:pt x="2439" y="3326"/>
                    <a:pt x="2439" y="3263"/>
                  </a:cubicBezTo>
                  <a:cubicBezTo>
                    <a:pt x="2297" y="2042"/>
                    <a:pt x="3375" y="1102"/>
                    <a:pt x="4467" y="1102"/>
                  </a:cubicBezTo>
                  <a:close/>
                  <a:moveTo>
                    <a:pt x="4054" y="1"/>
                  </a:moveTo>
                  <a:cubicBezTo>
                    <a:pt x="4022" y="127"/>
                    <a:pt x="3959" y="191"/>
                    <a:pt x="3832" y="254"/>
                  </a:cubicBezTo>
                  <a:cubicBezTo>
                    <a:pt x="412" y="1204"/>
                    <a:pt x="0" y="6556"/>
                    <a:pt x="4022" y="6746"/>
                  </a:cubicBezTo>
                  <a:cubicBezTo>
                    <a:pt x="4069" y="6748"/>
                    <a:pt x="4115" y="6749"/>
                    <a:pt x="4162" y="6749"/>
                  </a:cubicBezTo>
                  <a:cubicBezTo>
                    <a:pt x="5827" y="6749"/>
                    <a:pt x="7507" y="5652"/>
                    <a:pt x="7537" y="3896"/>
                  </a:cubicBezTo>
                  <a:cubicBezTo>
                    <a:pt x="7632" y="1838"/>
                    <a:pt x="6017" y="412"/>
                    <a:pt x="4117" y="32"/>
                  </a:cubicBezTo>
                  <a:cubicBezTo>
                    <a:pt x="4054" y="32"/>
                    <a:pt x="4054" y="1"/>
                    <a:pt x="405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531;p28">
              <a:extLst>
                <a:ext uri="{FF2B5EF4-FFF2-40B4-BE49-F238E27FC236}">
                  <a16:creationId xmlns:a16="http://schemas.microsoft.com/office/drawing/2014/main" id="{10D03146-3959-4214-876F-3980BE1C2065}"/>
                </a:ext>
              </a:extLst>
            </p:cNvPr>
            <p:cNvSpPr/>
            <p:nvPr/>
          </p:nvSpPr>
          <p:spPr>
            <a:xfrm>
              <a:off x="4297236" y="4301708"/>
              <a:ext cx="124347" cy="114212"/>
            </a:xfrm>
            <a:custGeom>
              <a:avLst/>
              <a:gdLst/>
              <a:ahLst/>
              <a:cxnLst/>
              <a:rect l="l" t="t" r="r" b="b"/>
              <a:pathLst>
                <a:path w="3865" h="3550" extrusionOk="0">
                  <a:moveTo>
                    <a:pt x="1865" y="695"/>
                  </a:moveTo>
                  <a:cubicBezTo>
                    <a:pt x="2778" y="695"/>
                    <a:pt x="3277" y="2133"/>
                    <a:pt x="2471" y="2629"/>
                  </a:cubicBezTo>
                  <a:cubicBezTo>
                    <a:pt x="2435" y="2653"/>
                    <a:pt x="2397" y="2663"/>
                    <a:pt x="2360" y="2663"/>
                  </a:cubicBezTo>
                  <a:cubicBezTo>
                    <a:pt x="2200" y="2663"/>
                    <a:pt x="2058" y="2473"/>
                    <a:pt x="2186" y="2344"/>
                  </a:cubicBezTo>
                  <a:cubicBezTo>
                    <a:pt x="2439" y="2154"/>
                    <a:pt x="2503" y="1869"/>
                    <a:pt x="2439" y="1552"/>
                  </a:cubicBezTo>
                  <a:cubicBezTo>
                    <a:pt x="2344" y="1236"/>
                    <a:pt x="2123" y="1014"/>
                    <a:pt x="1806" y="951"/>
                  </a:cubicBezTo>
                  <a:cubicBezTo>
                    <a:pt x="1648" y="951"/>
                    <a:pt x="1648" y="697"/>
                    <a:pt x="1806" y="697"/>
                  </a:cubicBezTo>
                  <a:cubicBezTo>
                    <a:pt x="1826" y="696"/>
                    <a:pt x="1845" y="695"/>
                    <a:pt x="1865" y="695"/>
                  </a:cubicBezTo>
                  <a:close/>
                  <a:moveTo>
                    <a:pt x="1838" y="1"/>
                  </a:moveTo>
                  <a:cubicBezTo>
                    <a:pt x="1838" y="64"/>
                    <a:pt x="1806" y="64"/>
                    <a:pt x="1806" y="64"/>
                  </a:cubicBezTo>
                  <a:cubicBezTo>
                    <a:pt x="792" y="222"/>
                    <a:pt x="1" y="1172"/>
                    <a:pt x="222" y="2154"/>
                  </a:cubicBezTo>
                  <a:cubicBezTo>
                    <a:pt x="362" y="2962"/>
                    <a:pt x="1139" y="3550"/>
                    <a:pt x="1949" y="3550"/>
                  </a:cubicBezTo>
                  <a:cubicBezTo>
                    <a:pt x="2059" y="3550"/>
                    <a:pt x="2171" y="3539"/>
                    <a:pt x="2281" y="3516"/>
                  </a:cubicBezTo>
                  <a:cubicBezTo>
                    <a:pt x="3263" y="3294"/>
                    <a:pt x="3864" y="2122"/>
                    <a:pt x="3484" y="1172"/>
                  </a:cubicBezTo>
                  <a:cubicBezTo>
                    <a:pt x="3231" y="412"/>
                    <a:pt x="2503" y="96"/>
                    <a:pt x="18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532;p28">
              <a:extLst>
                <a:ext uri="{FF2B5EF4-FFF2-40B4-BE49-F238E27FC236}">
                  <a16:creationId xmlns:a16="http://schemas.microsoft.com/office/drawing/2014/main" id="{4F8A7733-698B-4D6D-BCB8-2E0FF0663F5A}"/>
                </a:ext>
              </a:extLst>
            </p:cNvPr>
            <p:cNvSpPr/>
            <p:nvPr/>
          </p:nvSpPr>
          <p:spPr>
            <a:xfrm>
              <a:off x="4281955" y="4283627"/>
              <a:ext cx="151854" cy="148540"/>
            </a:xfrm>
            <a:custGeom>
              <a:avLst/>
              <a:gdLst/>
              <a:ahLst/>
              <a:cxnLst/>
              <a:rect l="l" t="t" r="r" b="b"/>
              <a:pathLst>
                <a:path w="4720" h="4617" extrusionOk="0">
                  <a:moveTo>
                    <a:pt x="2249" y="753"/>
                  </a:moveTo>
                  <a:cubicBezTo>
                    <a:pt x="2471" y="753"/>
                    <a:pt x="2661" y="784"/>
                    <a:pt x="2819" y="816"/>
                  </a:cubicBezTo>
                  <a:cubicBezTo>
                    <a:pt x="3326" y="974"/>
                    <a:pt x="3738" y="1323"/>
                    <a:pt x="3928" y="1798"/>
                  </a:cubicBezTo>
                  <a:cubicBezTo>
                    <a:pt x="3991" y="2051"/>
                    <a:pt x="4054" y="2273"/>
                    <a:pt x="3991" y="2526"/>
                  </a:cubicBezTo>
                  <a:cubicBezTo>
                    <a:pt x="3991" y="2653"/>
                    <a:pt x="3959" y="2748"/>
                    <a:pt x="3928" y="2874"/>
                  </a:cubicBezTo>
                  <a:cubicBezTo>
                    <a:pt x="3896" y="3001"/>
                    <a:pt x="3833" y="3128"/>
                    <a:pt x="3769" y="3223"/>
                  </a:cubicBezTo>
                  <a:cubicBezTo>
                    <a:pt x="3516" y="3666"/>
                    <a:pt x="3136" y="3983"/>
                    <a:pt x="2693" y="4078"/>
                  </a:cubicBezTo>
                  <a:cubicBezTo>
                    <a:pt x="2626" y="4089"/>
                    <a:pt x="2557" y="4094"/>
                    <a:pt x="2486" y="4094"/>
                  </a:cubicBezTo>
                  <a:cubicBezTo>
                    <a:pt x="2149" y="4094"/>
                    <a:pt x="1766" y="3976"/>
                    <a:pt x="1426" y="3793"/>
                  </a:cubicBezTo>
                  <a:cubicBezTo>
                    <a:pt x="1046" y="3540"/>
                    <a:pt x="792" y="3159"/>
                    <a:pt x="729" y="2748"/>
                  </a:cubicBezTo>
                  <a:cubicBezTo>
                    <a:pt x="634" y="2336"/>
                    <a:pt x="729" y="1893"/>
                    <a:pt x="1014" y="1544"/>
                  </a:cubicBezTo>
                  <a:cubicBezTo>
                    <a:pt x="1267" y="1101"/>
                    <a:pt x="1743" y="816"/>
                    <a:pt x="2218" y="753"/>
                  </a:cubicBezTo>
                  <a:close/>
                  <a:moveTo>
                    <a:pt x="2257" y="1"/>
                  </a:moveTo>
                  <a:cubicBezTo>
                    <a:pt x="1948" y="1"/>
                    <a:pt x="1648" y="72"/>
                    <a:pt x="1394" y="214"/>
                  </a:cubicBezTo>
                  <a:cubicBezTo>
                    <a:pt x="1331" y="246"/>
                    <a:pt x="1236" y="341"/>
                    <a:pt x="1236" y="404"/>
                  </a:cubicBezTo>
                  <a:cubicBezTo>
                    <a:pt x="1236" y="499"/>
                    <a:pt x="1236" y="531"/>
                    <a:pt x="1267" y="626"/>
                  </a:cubicBezTo>
                  <a:cubicBezTo>
                    <a:pt x="476" y="1038"/>
                    <a:pt x="1" y="1956"/>
                    <a:pt x="159" y="2843"/>
                  </a:cubicBezTo>
                  <a:cubicBezTo>
                    <a:pt x="254" y="3381"/>
                    <a:pt x="602" y="3888"/>
                    <a:pt x="1109" y="4205"/>
                  </a:cubicBezTo>
                  <a:cubicBezTo>
                    <a:pt x="1521" y="4490"/>
                    <a:pt x="1996" y="4616"/>
                    <a:pt x="2408" y="4616"/>
                  </a:cubicBezTo>
                  <a:cubicBezTo>
                    <a:pt x="2598" y="4616"/>
                    <a:pt x="2693" y="4616"/>
                    <a:pt x="2851" y="4585"/>
                  </a:cubicBezTo>
                  <a:cubicBezTo>
                    <a:pt x="3453" y="4458"/>
                    <a:pt x="3959" y="4078"/>
                    <a:pt x="4276" y="3508"/>
                  </a:cubicBezTo>
                  <a:cubicBezTo>
                    <a:pt x="4593" y="2938"/>
                    <a:pt x="4719" y="2304"/>
                    <a:pt x="4529" y="1671"/>
                  </a:cubicBezTo>
                  <a:cubicBezTo>
                    <a:pt x="4339" y="1069"/>
                    <a:pt x="3864" y="531"/>
                    <a:pt x="3168" y="214"/>
                  </a:cubicBezTo>
                  <a:cubicBezTo>
                    <a:pt x="2883" y="72"/>
                    <a:pt x="2566" y="1"/>
                    <a:pt x="22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533;p28">
              <a:extLst>
                <a:ext uri="{FF2B5EF4-FFF2-40B4-BE49-F238E27FC236}">
                  <a16:creationId xmlns:a16="http://schemas.microsoft.com/office/drawing/2014/main" id="{F29AAECE-2D23-4BFE-A8E9-124533236BA9}"/>
                </a:ext>
              </a:extLst>
            </p:cNvPr>
            <p:cNvSpPr/>
            <p:nvPr/>
          </p:nvSpPr>
          <p:spPr>
            <a:xfrm>
              <a:off x="4350224" y="4321076"/>
              <a:ext cx="42822" cy="67787"/>
            </a:xfrm>
            <a:custGeom>
              <a:avLst/>
              <a:gdLst/>
              <a:ahLst/>
              <a:cxnLst/>
              <a:rect l="l" t="t" r="r" b="b"/>
              <a:pathLst>
                <a:path w="1331" h="2107" extrusionOk="0">
                  <a:moveTo>
                    <a:pt x="64" y="0"/>
                  </a:moveTo>
                  <a:lnTo>
                    <a:pt x="32" y="32"/>
                  </a:lnTo>
                  <a:lnTo>
                    <a:pt x="1" y="95"/>
                  </a:lnTo>
                  <a:lnTo>
                    <a:pt x="1" y="159"/>
                  </a:lnTo>
                  <a:cubicBezTo>
                    <a:pt x="1" y="254"/>
                    <a:pt x="32" y="349"/>
                    <a:pt x="159" y="349"/>
                  </a:cubicBezTo>
                  <a:cubicBezTo>
                    <a:pt x="412" y="412"/>
                    <a:pt x="666" y="602"/>
                    <a:pt x="729" y="919"/>
                  </a:cubicBezTo>
                  <a:cubicBezTo>
                    <a:pt x="792" y="982"/>
                    <a:pt x="792" y="1077"/>
                    <a:pt x="792" y="1109"/>
                  </a:cubicBezTo>
                  <a:cubicBezTo>
                    <a:pt x="792" y="1299"/>
                    <a:pt x="697" y="1520"/>
                    <a:pt x="539" y="1679"/>
                  </a:cubicBezTo>
                  <a:cubicBezTo>
                    <a:pt x="476" y="1742"/>
                    <a:pt x="476" y="1869"/>
                    <a:pt x="507" y="1932"/>
                  </a:cubicBezTo>
                  <a:cubicBezTo>
                    <a:pt x="539" y="2027"/>
                    <a:pt x="634" y="2059"/>
                    <a:pt x="697" y="2059"/>
                  </a:cubicBezTo>
                  <a:cubicBezTo>
                    <a:pt x="745" y="2090"/>
                    <a:pt x="776" y="2106"/>
                    <a:pt x="800" y="2106"/>
                  </a:cubicBezTo>
                  <a:cubicBezTo>
                    <a:pt x="824" y="2106"/>
                    <a:pt x="840" y="2090"/>
                    <a:pt x="856" y="2059"/>
                  </a:cubicBezTo>
                  <a:cubicBezTo>
                    <a:pt x="1299" y="1774"/>
                    <a:pt x="1331" y="1267"/>
                    <a:pt x="1204" y="887"/>
                  </a:cubicBezTo>
                  <a:cubicBezTo>
                    <a:pt x="1109" y="444"/>
                    <a:pt x="697" y="0"/>
                    <a:pt x="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534;p28">
              <a:extLst>
                <a:ext uri="{FF2B5EF4-FFF2-40B4-BE49-F238E27FC236}">
                  <a16:creationId xmlns:a16="http://schemas.microsoft.com/office/drawing/2014/main" id="{86BBA014-63DC-4983-B16D-046F3FF251B6}"/>
                </a:ext>
              </a:extLst>
            </p:cNvPr>
            <p:cNvSpPr/>
            <p:nvPr/>
          </p:nvSpPr>
          <p:spPr>
            <a:xfrm>
              <a:off x="2851481" y="3468512"/>
              <a:ext cx="1265377" cy="1904033"/>
            </a:xfrm>
            <a:custGeom>
              <a:avLst/>
              <a:gdLst/>
              <a:ahLst/>
              <a:cxnLst/>
              <a:rect l="l" t="t" r="r" b="b"/>
              <a:pathLst>
                <a:path w="39331" h="59182" extrusionOk="0">
                  <a:moveTo>
                    <a:pt x="8868" y="20103"/>
                  </a:moveTo>
                  <a:cubicBezTo>
                    <a:pt x="8931" y="20673"/>
                    <a:pt x="8931" y="21243"/>
                    <a:pt x="8963" y="21782"/>
                  </a:cubicBezTo>
                  <a:cubicBezTo>
                    <a:pt x="8836" y="22193"/>
                    <a:pt x="8329" y="22668"/>
                    <a:pt x="8044" y="22953"/>
                  </a:cubicBezTo>
                  <a:cubicBezTo>
                    <a:pt x="7538" y="23492"/>
                    <a:pt x="6904" y="23967"/>
                    <a:pt x="6302" y="24442"/>
                  </a:cubicBezTo>
                  <a:cubicBezTo>
                    <a:pt x="5036" y="25487"/>
                    <a:pt x="3832" y="26500"/>
                    <a:pt x="2597" y="27577"/>
                  </a:cubicBezTo>
                  <a:cubicBezTo>
                    <a:pt x="2540" y="27500"/>
                    <a:pt x="2459" y="27459"/>
                    <a:pt x="2383" y="27459"/>
                  </a:cubicBezTo>
                  <a:cubicBezTo>
                    <a:pt x="2334" y="27459"/>
                    <a:pt x="2286" y="27476"/>
                    <a:pt x="2249" y="27514"/>
                  </a:cubicBezTo>
                  <a:cubicBezTo>
                    <a:pt x="2027" y="27260"/>
                    <a:pt x="1869" y="27007"/>
                    <a:pt x="1679" y="26785"/>
                  </a:cubicBezTo>
                  <a:cubicBezTo>
                    <a:pt x="1805" y="26500"/>
                    <a:pt x="1932" y="26279"/>
                    <a:pt x="2027" y="25994"/>
                  </a:cubicBezTo>
                  <a:cubicBezTo>
                    <a:pt x="2186" y="25677"/>
                    <a:pt x="2407" y="25392"/>
                    <a:pt x="2534" y="25107"/>
                  </a:cubicBezTo>
                  <a:cubicBezTo>
                    <a:pt x="3041" y="24379"/>
                    <a:pt x="3579" y="23682"/>
                    <a:pt x="4212" y="23048"/>
                  </a:cubicBezTo>
                  <a:cubicBezTo>
                    <a:pt x="5131" y="22067"/>
                    <a:pt x="6968" y="20357"/>
                    <a:pt x="8393" y="20262"/>
                  </a:cubicBezTo>
                  <a:lnTo>
                    <a:pt x="8868" y="20103"/>
                  </a:lnTo>
                  <a:close/>
                  <a:moveTo>
                    <a:pt x="37877" y="1957"/>
                  </a:moveTo>
                  <a:cubicBezTo>
                    <a:pt x="34773" y="9241"/>
                    <a:pt x="30181" y="15543"/>
                    <a:pt x="25779" y="22067"/>
                  </a:cubicBezTo>
                  <a:cubicBezTo>
                    <a:pt x="25621" y="22320"/>
                    <a:pt x="25779" y="22542"/>
                    <a:pt x="26032" y="22573"/>
                  </a:cubicBezTo>
                  <a:cubicBezTo>
                    <a:pt x="25842" y="22732"/>
                    <a:pt x="25747" y="23112"/>
                    <a:pt x="26064" y="23270"/>
                  </a:cubicBezTo>
                  <a:cubicBezTo>
                    <a:pt x="32746" y="26659"/>
                    <a:pt x="37307" y="33911"/>
                    <a:pt x="36800" y="41511"/>
                  </a:cubicBezTo>
                  <a:cubicBezTo>
                    <a:pt x="36325" y="48954"/>
                    <a:pt x="30814" y="55826"/>
                    <a:pt x="23530" y="57821"/>
                  </a:cubicBezTo>
                  <a:cubicBezTo>
                    <a:pt x="22084" y="58224"/>
                    <a:pt x="20588" y="58418"/>
                    <a:pt x="19089" y="58418"/>
                  </a:cubicBezTo>
                  <a:cubicBezTo>
                    <a:pt x="13173" y="58418"/>
                    <a:pt x="7212" y="55400"/>
                    <a:pt x="4054" y="50347"/>
                  </a:cubicBezTo>
                  <a:cubicBezTo>
                    <a:pt x="0" y="43855"/>
                    <a:pt x="1204" y="35209"/>
                    <a:pt x="6112" y="29572"/>
                  </a:cubicBezTo>
                  <a:cubicBezTo>
                    <a:pt x="6261" y="29399"/>
                    <a:pt x="6119" y="29206"/>
                    <a:pt x="5959" y="29206"/>
                  </a:cubicBezTo>
                  <a:cubicBezTo>
                    <a:pt x="5915" y="29206"/>
                    <a:pt x="5869" y="29221"/>
                    <a:pt x="5827" y="29256"/>
                  </a:cubicBezTo>
                  <a:cubicBezTo>
                    <a:pt x="5511" y="28876"/>
                    <a:pt x="5067" y="28622"/>
                    <a:pt x="4687" y="28337"/>
                  </a:cubicBezTo>
                  <a:cubicBezTo>
                    <a:pt x="4276" y="28052"/>
                    <a:pt x="3864" y="27704"/>
                    <a:pt x="3421" y="27419"/>
                  </a:cubicBezTo>
                  <a:cubicBezTo>
                    <a:pt x="5131" y="26120"/>
                    <a:pt x="6873" y="24822"/>
                    <a:pt x="8393" y="23333"/>
                  </a:cubicBezTo>
                  <a:cubicBezTo>
                    <a:pt x="8678" y="23112"/>
                    <a:pt x="8931" y="22858"/>
                    <a:pt x="9121" y="22605"/>
                  </a:cubicBezTo>
                  <a:cubicBezTo>
                    <a:pt x="9469" y="22922"/>
                    <a:pt x="9913" y="23175"/>
                    <a:pt x="10293" y="23460"/>
                  </a:cubicBezTo>
                  <a:lnTo>
                    <a:pt x="11845" y="24537"/>
                  </a:lnTo>
                  <a:cubicBezTo>
                    <a:pt x="11819" y="24640"/>
                    <a:pt x="11897" y="24784"/>
                    <a:pt x="12013" y="24784"/>
                  </a:cubicBezTo>
                  <a:cubicBezTo>
                    <a:pt x="12039" y="24784"/>
                    <a:pt x="12068" y="24776"/>
                    <a:pt x="12098" y="24759"/>
                  </a:cubicBezTo>
                  <a:cubicBezTo>
                    <a:pt x="13460" y="24252"/>
                    <a:pt x="14853" y="23777"/>
                    <a:pt x="16278" y="23428"/>
                  </a:cubicBezTo>
                  <a:cubicBezTo>
                    <a:pt x="17418" y="23143"/>
                    <a:pt x="18622" y="23017"/>
                    <a:pt x="19635" y="22352"/>
                  </a:cubicBezTo>
                  <a:cubicBezTo>
                    <a:pt x="21915" y="20863"/>
                    <a:pt x="23657" y="17886"/>
                    <a:pt x="25431" y="15828"/>
                  </a:cubicBezTo>
                  <a:cubicBezTo>
                    <a:pt x="29484" y="11109"/>
                    <a:pt x="33633" y="6517"/>
                    <a:pt x="37877" y="1957"/>
                  </a:cubicBezTo>
                  <a:close/>
                  <a:moveTo>
                    <a:pt x="38890" y="0"/>
                  </a:moveTo>
                  <a:cubicBezTo>
                    <a:pt x="38809" y="0"/>
                    <a:pt x="38729" y="28"/>
                    <a:pt x="38668" y="88"/>
                  </a:cubicBezTo>
                  <a:cubicBezTo>
                    <a:pt x="34266" y="4744"/>
                    <a:pt x="29991" y="9431"/>
                    <a:pt x="25779" y="14244"/>
                  </a:cubicBezTo>
                  <a:cubicBezTo>
                    <a:pt x="23879" y="16461"/>
                    <a:pt x="22105" y="19090"/>
                    <a:pt x="19984" y="21085"/>
                  </a:cubicBezTo>
                  <a:cubicBezTo>
                    <a:pt x="18083" y="22858"/>
                    <a:pt x="14758" y="23175"/>
                    <a:pt x="12288" y="24252"/>
                  </a:cubicBezTo>
                  <a:cubicBezTo>
                    <a:pt x="12288" y="24157"/>
                    <a:pt x="12256" y="24094"/>
                    <a:pt x="12161" y="23998"/>
                  </a:cubicBezTo>
                  <a:cubicBezTo>
                    <a:pt x="11655" y="23650"/>
                    <a:pt x="11116" y="23333"/>
                    <a:pt x="10578" y="22985"/>
                  </a:cubicBezTo>
                  <a:cubicBezTo>
                    <a:pt x="10229" y="22700"/>
                    <a:pt x="9849" y="22415"/>
                    <a:pt x="9406" y="22225"/>
                  </a:cubicBezTo>
                  <a:cubicBezTo>
                    <a:pt x="10008" y="21370"/>
                    <a:pt x="10261" y="20357"/>
                    <a:pt x="9786" y="19248"/>
                  </a:cubicBezTo>
                  <a:cubicBezTo>
                    <a:pt x="9763" y="19180"/>
                    <a:pt x="9691" y="19128"/>
                    <a:pt x="9617" y="19128"/>
                  </a:cubicBezTo>
                  <a:cubicBezTo>
                    <a:pt x="9588" y="19128"/>
                    <a:pt x="9559" y="19135"/>
                    <a:pt x="9533" y="19153"/>
                  </a:cubicBezTo>
                  <a:cubicBezTo>
                    <a:pt x="6429" y="20103"/>
                    <a:pt x="3769" y="22003"/>
                    <a:pt x="2027" y="24695"/>
                  </a:cubicBezTo>
                  <a:cubicBezTo>
                    <a:pt x="1615" y="25360"/>
                    <a:pt x="634" y="26690"/>
                    <a:pt x="1077" y="27609"/>
                  </a:cubicBezTo>
                  <a:cubicBezTo>
                    <a:pt x="1235" y="28020"/>
                    <a:pt x="1552" y="28179"/>
                    <a:pt x="1869" y="28179"/>
                  </a:cubicBezTo>
                  <a:cubicBezTo>
                    <a:pt x="1869" y="28210"/>
                    <a:pt x="1837" y="28210"/>
                    <a:pt x="1837" y="28210"/>
                  </a:cubicBezTo>
                  <a:cubicBezTo>
                    <a:pt x="1737" y="28311"/>
                    <a:pt x="1854" y="28470"/>
                    <a:pt x="1955" y="28470"/>
                  </a:cubicBezTo>
                  <a:cubicBezTo>
                    <a:pt x="1982" y="28470"/>
                    <a:pt x="2007" y="28459"/>
                    <a:pt x="2027" y="28432"/>
                  </a:cubicBezTo>
                  <a:cubicBezTo>
                    <a:pt x="2407" y="28210"/>
                    <a:pt x="2756" y="27925"/>
                    <a:pt x="3104" y="27640"/>
                  </a:cubicBezTo>
                  <a:cubicBezTo>
                    <a:pt x="3516" y="28052"/>
                    <a:pt x="3991" y="28369"/>
                    <a:pt x="4402" y="28717"/>
                  </a:cubicBezTo>
                  <a:cubicBezTo>
                    <a:pt x="4782" y="29034"/>
                    <a:pt x="5131" y="29351"/>
                    <a:pt x="5511" y="29604"/>
                  </a:cubicBezTo>
                  <a:cubicBezTo>
                    <a:pt x="1520" y="33816"/>
                    <a:pt x="64" y="39896"/>
                    <a:pt x="1330" y="45565"/>
                  </a:cubicBezTo>
                  <a:cubicBezTo>
                    <a:pt x="2661" y="51550"/>
                    <a:pt x="7253" y="56237"/>
                    <a:pt x="13048" y="58201"/>
                  </a:cubicBezTo>
                  <a:cubicBezTo>
                    <a:pt x="14980" y="58870"/>
                    <a:pt x="16933" y="59181"/>
                    <a:pt x="18850" y="59181"/>
                  </a:cubicBezTo>
                  <a:cubicBezTo>
                    <a:pt x="29094" y="59181"/>
                    <a:pt x="38305" y="50279"/>
                    <a:pt x="37718" y="39421"/>
                  </a:cubicBezTo>
                  <a:cubicBezTo>
                    <a:pt x="37275" y="32296"/>
                    <a:pt x="32841" y="25804"/>
                    <a:pt x="26507" y="22573"/>
                  </a:cubicBezTo>
                  <a:cubicBezTo>
                    <a:pt x="26412" y="22542"/>
                    <a:pt x="26381" y="22542"/>
                    <a:pt x="26349" y="22542"/>
                  </a:cubicBezTo>
                  <a:cubicBezTo>
                    <a:pt x="26381" y="22510"/>
                    <a:pt x="26412" y="22510"/>
                    <a:pt x="26412" y="22478"/>
                  </a:cubicBezTo>
                  <a:cubicBezTo>
                    <a:pt x="31448" y="15670"/>
                    <a:pt x="36230" y="8417"/>
                    <a:pt x="39238" y="469"/>
                  </a:cubicBezTo>
                  <a:cubicBezTo>
                    <a:pt x="39330" y="193"/>
                    <a:pt x="39105" y="0"/>
                    <a:pt x="38890" y="0"/>
                  </a:cubicBezTo>
                  <a:close/>
                </a:path>
              </a:pathLst>
            </a:custGeom>
            <a:solidFill>
              <a:schemeClr val="dk1"/>
            </a:solidFill>
            <a:ln w="4750" cap="flat" cmpd="sng">
              <a:solidFill>
                <a:schemeClr val="dk1"/>
              </a:solidFill>
              <a:prstDash val="solid"/>
              <a:miter lim="3166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535;p28">
              <a:extLst>
                <a:ext uri="{FF2B5EF4-FFF2-40B4-BE49-F238E27FC236}">
                  <a16:creationId xmlns:a16="http://schemas.microsoft.com/office/drawing/2014/main" id="{1451C7F9-38B1-4FBD-A1E6-FDB2A1C99E40}"/>
                </a:ext>
              </a:extLst>
            </p:cNvPr>
            <p:cNvSpPr/>
            <p:nvPr/>
          </p:nvSpPr>
          <p:spPr>
            <a:xfrm>
              <a:off x="2854538" y="3531441"/>
              <a:ext cx="1217568" cy="1816524"/>
            </a:xfrm>
            <a:custGeom>
              <a:avLst/>
              <a:gdLst/>
              <a:ahLst/>
              <a:cxnLst/>
              <a:rect l="l" t="t" r="r" b="b"/>
              <a:pathLst>
                <a:path w="37845" h="56462" extrusionOk="0">
                  <a:moveTo>
                    <a:pt x="25038" y="15858"/>
                  </a:moveTo>
                  <a:cubicBezTo>
                    <a:pt x="25175" y="15858"/>
                    <a:pt x="25301" y="16013"/>
                    <a:pt x="25209" y="16152"/>
                  </a:cubicBezTo>
                  <a:cubicBezTo>
                    <a:pt x="24481" y="17419"/>
                    <a:pt x="23435" y="18559"/>
                    <a:pt x="22580" y="19762"/>
                  </a:cubicBezTo>
                  <a:cubicBezTo>
                    <a:pt x="22553" y="19799"/>
                    <a:pt x="22511" y="19814"/>
                    <a:pt x="22466" y="19814"/>
                  </a:cubicBezTo>
                  <a:cubicBezTo>
                    <a:pt x="22356" y="19814"/>
                    <a:pt x="22237" y="19717"/>
                    <a:pt x="22327" y="19604"/>
                  </a:cubicBezTo>
                  <a:cubicBezTo>
                    <a:pt x="23150" y="18369"/>
                    <a:pt x="23942" y="17070"/>
                    <a:pt x="24892" y="15930"/>
                  </a:cubicBezTo>
                  <a:cubicBezTo>
                    <a:pt x="24935" y="15879"/>
                    <a:pt x="24987" y="15858"/>
                    <a:pt x="25038" y="15858"/>
                  </a:cubicBezTo>
                  <a:close/>
                  <a:moveTo>
                    <a:pt x="23483" y="16581"/>
                  </a:moveTo>
                  <a:cubicBezTo>
                    <a:pt x="23615" y="16581"/>
                    <a:pt x="23756" y="16723"/>
                    <a:pt x="23689" y="16880"/>
                  </a:cubicBezTo>
                  <a:cubicBezTo>
                    <a:pt x="22960" y="18147"/>
                    <a:pt x="22200" y="19414"/>
                    <a:pt x="21440" y="20681"/>
                  </a:cubicBezTo>
                  <a:cubicBezTo>
                    <a:pt x="21422" y="20708"/>
                    <a:pt x="21394" y="20719"/>
                    <a:pt x="21365" y="20719"/>
                  </a:cubicBezTo>
                  <a:cubicBezTo>
                    <a:pt x="21290" y="20719"/>
                    <a:pt x="21205" y="20645"/>
                    <a:pt x="21250" y="20554"/>
                  </a:cubicBezTo>
                  <a:cubicBezTo>
                    <a:pt x="21979" y="19256"/>
                    <a:pt x="22644" y="17926"/>
                    <a:pt x="23340" y="16659"/>
                  </a:cubicBezTo>
                  <a:cubicBezTo>
                    <a:pt x="23377" y="16604"/>
                    <a:pt x="23429" y="16581"/>
                    <a:pt x="23483" y="16581"/>
                  </a:cubicBezTo>
                  <a:close/>
                  <a:moveTo>
                    <a:pt x="33502" y="35082"/>
                  </a:moveTo>
                  <a:cubicBezTo>
                    <a:pt x="33688" y="35082"/>
                    <a:pt x="33870" y="35201"/>
                    <a:pt x="33855" y="35438"/>
                  </a:cubicBezTo>
                  <a:cubicBezTo>
                    <a:pt x="33538" y="43071"/>
                    <a:pt x="31828" y="53553"/>
                    <a:pt x="22422" y="54535"/>
                  </a:cubicBezTo>
                  <a:cubicBezTo>
                    <a:pt x="21852" y="54587"/>
                    <a:pt x="21282" y="54613"/>
                    <a:pt x="20712" y="54613"/>
                  </a:cubicBezTo>
                  <a:cubicBezTo>
                    <a:pt x="12987" y="54613"/>
                    <a:pt x="5484" y="49873"/>
                    <a:pt x="3832" y="42057"/>
                  </a:cubicBezTo>
                  <a:cubicBezTo>
                    <a:pt x="3832" y="41918"/>
                    <a:pt x="3917" y="41830"/>
                    <a:pt x="4012" y="41830"/>
                  </a:cubicBezTo>
                  <a:cubicBezTo>
                    <a:pt x="4047" y="41830"/>
                    <a:pt x="4083" y="41842"/>
                    <a:pt x="4117" y="41867"/>
                  </a:cubicBezTo>
                  <a:lnTo>
                    <a:pt x="4244" y="41867"/>
                  </a:lnTo>
                  <a:cubicBezTo>
                    <a:pt x="4086" y="41741"/>
                    <a:pt x="4086" y="41456"/>
                    <a:pt x="4307" y="41361"/>
                  </a:cubicBezTo>
                  <a:cubicBezTo>
                    <a:pt x="13301" y="38289"/>
                    <a:pt x="23119" y="36040"/>
                    <a:pt x="32588" y="35343"/>
                  </a:cubicBezTo>
                  <a:cubicBezTo>
                    <a:pt x="32810" y="35343"/>
                    <a:pt x="32936" y="35565"/>
                    <a:pt x="32936" y="35755"/>
                  </a:cubicBezTo>
                  <a:lnTo>
                    <a:pt x="33095" y="35755"/>
                  </a:lnTo>
                  <a:cubicBezTo>
                    <a:pt x="33126" y="35628"/>
                    <a:pt x="33126" y="35565"/>
                    <a:pt x="33126" y="35438"/>
                  </a:cubicBezTo>
                  <a:cubicBezTo>
                    <a:pt x="33126" y="35201"/>
                    <a:pt x="33316" y="35082"/>
                    <a:pt x="33502" y="35082"/>
                  </a:cubicBezTo>
                  <a:close/>
                  <a:moveTo>
                    <a:pt x="37845" y="1"/>
                  </a:moveTo>
                  <a:cubicBezTo>
                    <a:pt x="33601" y="4530"/>
                    <a:pt x="29453" y="9153"/>
                    <a:pt x="25399" y="13872"/>
                  </a:cubicBezTo>
                  <a:cubicBezTo>
                    <a:pt x="23625" y="15930"/>
                    <a:pt x="21884" y="18876"/>
                    <a:pt x="19635" y="20396"/>
                  </a:cubicBezTo>
                  <a:cubicBezTo>
                    <a:pt x="18590" y="21061"/>
                    <a:pt x="17418" y="21187"/>
                    <a:pt x="16278" y="21472"/>
                  </a:cubicBezTo>
                  <a:cubicBezTo>
                    <a:pt x="14853" y="21821"/>
                    <a:pt x="13460" y="22296"/>
                    <a:pt x="12066" y="22803"/>
                  </a:cubicBezTo>
                  <a:cubicBezTo>
                    <a:pt x="12039" y="22819"/>
                    <a:pt x="12013" y="22826"/>
                    <a:pt x="11989" y="22826"/>
                  </a:cubicBezTo>
                  <a:cubicBezTo>
                    <a:pt x="11870" y="22826"/>
                    <a:pt x="11792" y="22660"/>
                    <a:pt x="11845" y="22581"/>
                  </a:cubicBezTo>
                  <a:lnTo>
                    <a:pt x="10293" y="21504"/>
                  </a:lnTo>
                  <a:cubicBezTo>
                    <a:pt x="9881" y="21219"/>
                    <a:pt x="9469" y="20934"/>
                    <a:pt x="9089" y="20617"/>
                  </a:cubicBezTo>
                  <a:cubicBezTo>
                    <a:pt x="8899" y="20871"/>
                    <a:pt x="8678" y="21156"/>
                    <a:pt x="8393" y="21377"/>
                  </a:cubicBezTo>
                  <a:cubicBezTo>
                    <a:pt x="6873" y="22866"/>
                    <a:pt x="5131" y="24196"/>
                    <a:pt x="3389" y="25463"/>
                  </a:cubicBezTo>
                  <a:cubicBezTo>
                    <a:pt x="3832" y="25748"/>
                    <a:pt x="4244" y="26064"/>
                    <a:pt x="4656" y="26381"/>
                  </a:cubicBezTo>
                  <a:cubicBezTo>
                    <a:pt x="5036" y="26698"/>
                    <a:pt x="5447" y="26920"/>
                    <a:pt x="5827" y="27268"/>
                  </a:cubicBezTo>
                  <a:cubicBezTo>
                    <a:pt x="5866" y="27236"/>
                    <a:pt x="5906" y="27222"/>
                    <a:pt x="5944" y="27222"/>
                  </a:cubicBezTo>
                  <a:cubicBezTo>
                    <a:pt x="6092" y="27222"/>
                    <a:pt x="6207" y="27433"/>
                    <a:pt x="6081" y="27585"/>
                  </a:cubicBezTo>
                  <a:cubicBezTo>
                    <a:pt x="1140" y="33253"/>
                    <a:pt x="0" y="41899"/>
                    <a:pt x="4022" y="48391"/>
                  </a:cubicBezTo>
                  <a:cubicBezTo>
                    <a:pt x="7156" y="53444"/>
                    <a:pt x="13131" y="56462"/>
                    <a:pt x="19070" y="56462"/>
                  </a:cubicBezTo>
                  <a:cubicBezTo>
                    <a:pt x="20575" y="56462"/>
                    <a:pt x="22077" y="56268"/>
                    <a:pt x="23530" y="55865"/>
                  </a:cubicBezTo>
                  <a:cubicBezTo>
                    <a:pt x="30719" y="53870"/>
                    <a:pt x="36230" y="46998"/>
                    <a:pt x="36705" y="39555"/>
                  </a:cubicBezTo>
                  <a:cubicBezTo>
                    <a:pt x="37212" y="31955"/>
                    <a:pt x="32651" y="24703"/>
                    <a:pt x="25969" y="21314"/>
                  </a:cubicBezTo>
                  <a:cubicBezTo>
                    <a:pt x="25652" y="21187"/>
                    <a:pt x="25684" y="20776"/>
                    <a:pt x="26001" y="20617"/>
                  </a:cubicBezTo>
                  <a:cubicBezTo>
                    <a:pt x="25779" y="20586"/>
                    <a:pt x="25621" y="20364"/>
                    <a:pt x="25779" y="20111"/>
                  </a:cubicBezTo>
                  <a:cubicBezTo>
                    <a:pt x="30213" y="13587"/>
                    <a:pt x="34773" y="7253"/>
                    <a:pt x="378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536;p28">
              <a:extLst>
                <a:ext uri="{FF2B5EF4-FFF2-40B4-BE49-F238E27FC236}">
                  <a16:creationId xmlns:a16="http://schemas.microsoft.com/office/drawing/2014/main" id="{5C84369F-B1F3-4907-AC1A-1F19FE716144}"/>
                </a:ext>
              </a:extLst>
            </p:cNvPr>
            <p:cNvSpPr/>
            <p:nvPr/>
          </p:nvSpPr>
          <p:spPr>
            <a:xfrm>
              <a:off x="2978079" y="4660107"/>
              <a:ext cx="966172" cy="628554"/>
            </a:xfrm>
            <a:custGeom>
              <a:avLst/>
              <a:gdLst/>
              <a:ahLst/>
              <a:cxnLst/>
              <a:rect l="l" t="t" r="r" b="b"/>
              <a:pathLst>
                <a:path w="30031" h="19537" extrusionOk="0">
                  <a:moveTo>
                    <a:pt x="29686" y="0"/>
                  </a:moveTo>
                  <a:cubicBezTo>
                    <a:pt x="29508" y="0"/>
                    <a:pt x="29318" y="119"/>
                    <a:pt x="29286" y="356"/>
                  </a:cubicBezTo>
                  <a:cubicBezTo>
                    <a:pt x="29286" y="483"/>
                    <a:pt x="29286" y="546"/>
                    <a:pt x="29255" y="673"/>
                  </a:cubicBezTo>
                  <a:cubicBezTo>
                    <a:pt x="28779" y="8274"/>
                    <a:pt x="27228" y="18281"/>
                    <a:pt x="17727" y="18788"/>
                  </a:cubicBezTo>
                  <a:cubicBezTo>
                    <a:pt x="17382" y="18807"/>
                    <a:pt x="17037" y="18817"/>
                    <a:pt x="16694" y="18817"/>
                  </a:cubicBezTo>
                  <a:cubicBezTo>
                    <a:pt x="9250" y="18817"/>
                    <a:pt x="2279" y="14265"/>
                    <a:pt x="372" y="6849"/>
                  </a:cubicBezTo>
                  <a:cubicBezTo>
                    <a:pt x="372" y="6817"/>
                    <a:pt x="372" y="6817"/>
                    <a:pt x="309" y="6754"/>
                  </a:cubicBezTo>
                  <a:cubicBezTo>
                    <a:pt x="293" y="6749"/>
                    <a:pt x="275" y="6747"/>
                    <a:pt x="257" y="6747"/>
                  </a:cubicBezTo>
                  <a:cubicBezTo>
                    <a:pt x="137" y="6747"/>
                    <a:pt x="0" y="6837"/>
                    <a:pt x="56" y="6975"/>
                  </a:cubicBezTo>
                  <a:cubicBezTo>
                    <a:pt x="1645" y="14773"/>
                    <a:pt x="9113" y="19536"/>
                    <a:pt x="16819" y="19536"/>
                  </a:cubicBezTo>
                  <a:cubicBezTo>
                    <a:pt x="17406" y="19536"/>
                    <a:pt x="17995" y="19509"/>
                    <a:pt x="18582" y="19453"/>
                  </a:cubicBezTo>
                  <a:cubicBezTo>
                    <a:pt x="27988" y="18471"/>
                    <a:pt x="29698" y="7989"/>
                    <a:pt x="30015" y="356"/>
                  </a:cubicBezTo>
                  <a:cubicBezTo>
                    <a:pt x="30030" y="119"/>
                    <a:pt x="29864" y="0"/>
                    <a:pt x="296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537;p28">
              <a:extLst>
                <a:ext uri="{FF2B5EF4-FFF2-40B4-BE49-F238E27FC236}">
                  <a16:creationId xmlns:a16="http://schemas.microsoft.com/office/drawing/2014/main" id="{919BCD5E-C2F8-4A88-BCD1-F76C0C6F1377}"/>
                </a:ext>
              </a:extLst>
            </p:cNvPr>
            <p:cNvSpPr/>
            <p:nvPr/>
          </p:nvSpPr>
          <p:spPr>
            <a:xfrm>
              <a:off x="2988020" y="4681758"/>
              <a:ext cx="932295" cy="583738"/>
            </a:xfrm>
            <a:custGeom>
              <a:avLst/>
              <a:gdLst/>
              <a:ahLst/>
              <a:cxnLst/>
              <a:rect l="l" t="t" r="r" b="b"/>
              <a:pathLst>
                <a:path w="28978" h="18144" extrusionOk="0">
                  <a:moveTo>
                    <a:pt x="8771" y="12287"/>
                  </a:moveTo>
                  <a:cubicBezTo>
                    <a:pt x="8801" y="12287"/>
                    <a:pt x="8834" y="12297"/>
                    <a:pt x="8867" y="12319"/>
                  </a:cubicBezTo>
                  <a:cubicBezTo>
                    <a:pt x="10799" y="13586"/>
                    <a:pt x="12826" y="14219"/>
                    <a:pt x="15011" y="15043"/>
                  </a:cubicBezTo>
                  <a:cubicBezTo>
                    <a:pt x="15285" y="15134"/>
                    <a:pt x="15179" y="15488"/>
                    <a:pt x="14918" y="15488"/>
                  </a:cubicBezTo>
                  <a:cubicBezTo>
                    <a:pt x="14907" y="15488"/>
                    <a:pt x="14896" y="15487"/>
                    <a:pt x="14884" y="15486"/>
                  </a:cubicBezTo>
                  <a:cubicBezTo>
                    <a:pt x="12699" y="15138"/>
                    <a:pt x="10482" y="13839"/>
                    <a:pt x="8709" y="12573"/>
                  </a:cubicBezTo>
                  <a:cubicBezTo>
                    <a:pt x="8553" y="12494"/>
                    <a:pt x="8632" y="12287"/>
                    <a:pt x="8771" y="12287"/>
                  </a:cubicBezTo>
                  <a:close/>
                  <a:moveTo>
                    <a:pt x="5826" y="12389"/>
                  </a:moveTo>
                  <a:cubicBezTo>
                    <a:pt x="5850" y="12389"/>
                    <a:pt x="5873" y="12396"/>
                    <a:pt x="5890" y="12414"/>
                  </a:cubicBezTo>
                  <a:cubicBezTo>
                    <a:pt x="7569" y="13808"/>
                    <a:pt x="9374" y="14568"/>
                    <a:pt x="11433" y="15265"/>
                  </a:cubicBezTo>
                  <a:cubicBezTo>
                    <a:pt x="11690" y="15350"/>
                    <a:pt x="11611" y="15721"/>
                    <a:pt x="11407" y="15721"/>
                  </a:cubicBezTo>
                  <a:cubicBezTo>
                    <a:pt x="11385" y="15721"/>
                    <a:pt x="11362" y="15717"/>
                    <a:pt x="11338" y="15708"/>
                  </a:cubicBezTo>
                  <a:cubicBezTo>
                    <a:pt x="9216" y="15233"/>
                    <a:pt x="7284" y="13998"/>
                    <a:pt x="5700" y="12636"/>
                  </a:cubicBezTo>
                  <a:cubicBezTo>
                    <a:pt x="5598" y="12533"/>
                    <a:pt x="5724" y="12389"/>
                    <a:pt x="5826" y="12389"/>
                  </a:cubicBezTo>
                  <a:close/>
                  <a:moveTo>
                    <a:pt x="28819" y="0"/>
                  </a:moveTo>
                  <a:cubicBezTo>
                    <a:pt x="28819" y="127"/>
                    <a:pt x="28756" y="285"/>
                    <a:pt x="28566" y="317"/>
                  </a:cubicBezTo>
                  <a:cubicBezTo>
                    <a:pt x="18938" y="1805"/>
                    <a:pt x="9691" y="3547"/>
                    <a:pt x="317" y="6144"/>
                  </a:cubicBezTo>
                  <a:cubicBezTo>
                    <a:pt x="300" y="6152"/>
                    <a:pt x="280" y="6156"/>
                    <a:pt x="261" y="6156"/>
                  </a:cubicBezTo>
                  <a:cubicBezTo>
                    <a:pt x="207" y="6156"/>
                    <a:pt x="150" y="6127"/>
                    <a:pt x="127" y="6081"/>
                  </a:cubicBezTo>
                  <a:lnTo>
                    <a:pt x="0" y="6081"/>
                  </a:lnTo>
                  <a:cubicBezTo>
                    <a:pt x="0" y="6081"/>
                    <a:pt x="32" y="6144"/>
                    <a:pt x="32" y="6176"/>
                  </a:cubicBezTo>
                  <a:cubicBezTo>
                    <a:pt x="1969" y="13592"/>
                    <a:pt x="8941" y="18144"/>
                    <a:pt x="16385" y="18144"/>
                  </a:cubicBezTo>
                  <a:cubicBezTo>
                    <a:pt x="16728" y="18144"/>
                    <a:pt x="17073" y="18134"/>
                    <a:pt x="17418" y="18115"/>
                  </a:cubicBezTo>
                  <a:cubicBezTo>
                    <a:pt x="26982" y="17608"/>
                    <a:pt x="28502" y="7601"/>
                    <a:pt x="2897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538;p28">
              <a:extLst>
                <a:ext uri="{FF2B5EF4-FFF2-40B4-BE49-F238E27FC236}">
                  <a16:creationId xmlns:a16="http://schemas.microsoft.com/office/drawing/2014/main" id="{D1C2026B-C357-4FF0-A974-6011D27FB8D9}"/>
                </a:ext>
              </a:extLst>
            </p:cNvPr>
            <p:cNvSpPr/>
            <p:nvPr/>
          </p:nvSpPr>
          <p:spPr>
            <a:xfrm>
              <a:off x="2986991" y="4668503"/>
              <a:ext cx="928209" cy="211341"/>
            </a:xfrm>
            <a:custGeom>
              <a:avLst/>
              <a:gdLst/>
              <a:ahLst/>
              <a:cxnLst/>
              <a:rect l="l" t="t" r="r" b="b"/>
              <a:pathLst>
                <a:path w="28851" h="6569" extrusionOk="0">
                  <a:moveTo>
                    <a:pt x="28502" y="0"/>
                  </a:moveTo>
                  <a:cubicBezTo>
                    <a:pt x="19033" y="634"/>
                    <a:pt x="9184" y="2914"/>
                    <a:pt x="254" y="6018"/>
                  </a:cubicBezTo>
                  <a:cubicBezTo>
                    <a:pt x="0" y="6113"/>
                    <a:pt x="0" y="6398"/>
                    <a:pt x="159" y="6493"/>
                  </a:cubicBezTo>
                  <a:cubicBezTo>
                    <a:pt x="182" y="6539"/>
                    <a:pt x="239" y="6568"/>
                    <a:pt x="293" y="6568"/>
                  </a:cubicBezTo>
                  <a:cubicBezTo>
                    <a:pt x="312" y="6568"/>
                    <a:pt x="332" y="6564"/>
                    <a:pt x="349" y="6556"/>
                  </a:cubicBezTo>
                  <a:cubicBezTo>
                    <a:pt x="9723" y="3959"/>
                    <a:pt x="18970" y="2217"/>
                    <a:pt x="28598" y="729"/>
                  </a:cubicBezTo>
                  <a:cubicBezTo>
                    <a:pt x="28788" y="729"/>
                    <a:pt x="28851" y="570"/>
                    <a:pt x="28851" y="412"/>
                  </a:cubicBezTo>
                  <a:cubicBezTo>
                    <a:pt x="28851" y="222"/>
                    <a:pt x="28693" y="0"/>
                    <a:pt x="285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539;p28">
              <a:extLst>
                <a:ext uri="{FF2B5EF4-FFF2-40B4-BE49-F238E27FC236}">
                  <a16:creationId xmlns:a16="http://schemas.microsoft.com/office/drawing/2014/main" id="{6815EFE0-7442-4894-9115-3D7395B64BA3}"/>
                </a:ext>
              </a:extLst>
            </p:cNvPr>
            <p:cNvSpPr/>
            <p:nvPr/>
          </p:nvSpPr>
          <p:spPr>
            <a:xfrm>
              <a:off x="3569951" y="4041177"/>
              <a:ext cx="98577" cy="128175"/>
            </a:xfrm>
            <a:custGeom>
              <a:avLst/>
              <a:gdLst/>
              <a:ahLst/>
              <a:cxnLst/>
              <a:rect l="l" t="t" r="r" b="b"/>
              <a:pathLst>
                <a:path w="3064" h="3984" extrusionOk="0">
                  <a:moveTo>
                    <a:pt x="2804" y="0"/>
                  </a:moveTo>
                  <a:cubicBezTo>
                    <a:pt x="2753" y="0"/>
                    <a:pt x="2699" y="25"/>
                    <a:pt x="2655" y="86"/>
                  </a:cubicBezTo>
                  <a:cubicBezTo>
                    <a:pt x="1705" y="1226"/>
                    <a:pt x="913" y="2525"/>
                    <a:pt x="90" y="3760"/>
                  </a:cubicBezTo>
                  <a:cubicBezTo>
                    <a:pt x="0" y="3872"/>
                    <a:pt x="101" y="3984"/>
                    <a:pt x="212" y="3984"/>
                  </a:cubicBezTo>
                  <a:cubicBezTo>
                    <a:pt x="258" y="3984"/>
                    <a:pt x="306" y="3965"/>
                    <a:pt x="343" y="3918"/>
                  </a:cubicBezTo>
                  <a:cubicBezTo>
                    <a:pt x="1198" y="2715"/>
                    <a:pt x="2180" y="1575"/>
                    <a:pt x="2972" y="308"/>
                  </a:cubicBezTo>
                  <a:cubicBezTo>
                    <a:pt x="3064" y="171"/>
                    <a:pt x="2940" y="0"/>
                    <a:pt x="28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540;p28">
              <a:extLst>
                <a:ext uri="{FF2B5EF4-FFF2-40B4-BE49-F238E27FC236}">
                  <a16:creationId xmlns:a16="http://schemas.microsoft.com/office/drawing/2014/main" id="{5EF7181E-49C1-4242-93E1-9FC7BF663EBA}"/>
                </a:ext>
              </a:extLst>
            </p:cNvPr>
            <p:cNvSpPr/>
            <p:nvPr/>
          </p:nvSpPr>
          <p:spPr>
            <a:xfrm>
              <a:off x="3537747" y="4064663"/>
              <a:ext cx="80335" cy="133387"/>
            </a:xfrm>
            <a:custGeom>
              <a:avLst/>
              <a:gdLst/>
              <a:ahLst/>
              <a:cxnLst/>
              <a:rect l="l" t="t" r="r" b="b"/>
              <a:pathLst>
                <a:path w="2497" h="4146" extrusionOk="0">
                  <a:moveTo>
                    <a:pt x="2262" y="1"/>
                  </a:moveTo>
                  <a:cubicBezTo>
                    <a:pt x="2212" y="1"/>
                    <a:pt x="2165" y="26"/>
                    <a:pt x="2136" y="85"/>
                  </a:cubicBezTo>
                  <a:cubicBezTo>
                    <a:pt x="1408" y="1415"/>
                    <a:pt x="711" y="2682"/>
                    <a:pt x="46" y="3980"/>
                  </a:cubicBezTo>
                  <a:cubicBezTo>
                    <a:pt x="1" y="4071"/>
                    <a:pt x="85" y="4145"/>
                    <a:pt x="172" y="4145"/>
                  </a:cubicBezTo>
                  <a:cubicBezTo>
                    <a:pt x="206" y="4145"/>
                    <a:pt x="241" y="4134"/>
                    <a:pt x="268" y="4107"/>
                  </a:cubicBezTo>
                  <a:cubicBezTo>
                    <a:pt x="964" y="2840"/>
                    <a:pt x="1724" y="1573"/>
                    <a:pt x="2453" y="306"/>
                  </a:cubicBezTo>
                  <a:cubicBezTo>
                    <a:pt x="2497" y="131"/>
                    <a:pt x="2373" y="1"/>
                    <a:pt x="2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541;p28">
              <a:extLst>
                <a:ext uri="{FF2B5EF4-FFF2-40B4-BE49-F238E27FC236}">
                  <a16:creationId xmlns:a16="http://schemas.microsoft.com/office/drawing/2014/main" id="{CC255840-5AC0-4DFB-BBE1-0A6E0F158274}"/>
                </a:ext>
              </a:extLst>
            </p:cNvPr>
            <p:cNvSpPr/>
            <p:nvPr/>
          </p:nvSpPr>
          <p:spPr>
            <a:xfrm>
              <a:off x="3265023" y="5077058"/>
              <a:ext cx="215749" cy="103016"/>
            </a:xfrm>
            <a:custGeom>
              <a:avLst/>
              <a:gdLst/>
              <a:ahLst/>
              <a:cxnLst/>
              <a:rect l="l" t="t" r="r" b="b"/>
              <a:pathLst>
                <a:path w="6706" h="3202" extrusionOk="0">
                  <a:moveTo>
                    <a:pt x="207" y="0"/>
                  </a:moveTo>
                  <a:cubicBezTo>
                    <a:pt x="85" y="0"/>
                    <a:pt x="0" y="207"/>
                    <a:pt x="131" y="286"/>
                  </a:cubicBezTo>
                  <a:cubicBezTo>
                    <a:pt x="1936" y="1552"/>
                    <a:pt x="4153" y="2851"/>
                    <a:pt x="6338" y="3199"/>
                  </a:cubicBezTo>
                  <a:cubicBezTo>
                    <a:pt x="6349" y="3201"/>
                    <a:pt x="6359" y="3201"/>
                    <a:pt x="6370" y="3201"/>
                  </a:cubicBezTo>
                  <a:cubicBezTo>
                    <a:pt x="6601" y="3201"/>
                    <a:pt x="6706" y="2877"/>
                    <a:pt x="6433" y="2756"/>
                  </a:cubicBezTo>
                  <a:cubicBezTo>
                    <a:pt x="4248" y="1932"/>
                    <a:pt x="2252" y="1299"/>
                    <a:pt x="289" y="32"/>
                  </a:cubicBezTo>
                  <a:cubicBezTo>
                    <a:pt x="261" y="10"/>
                    <a:pt x="233" y="0"/>
                    <a:pt x="2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542;p28">
              <a:extLst>
                <a:ext uri="{FF2B5EF4-FFF2-40B4-BE49-F238E27FC236}">
                  <a16:creationId xmlns:a16="http://schemas.microsoft.com/office/drawing/2014/main" id="{A0D594C1-DA67-4930-A17A-C88870ABC52F}"/>
                </a:ext>
              </a:extLst>
            </p:cNvPr>
            <p:cNvSpPr/>
            <p:nvPr/>
          </p:nvSpPr>
          <p:spPr>
            <a:xfrm>
              <a:off x="3167960" y="5080662"/>
              <a:ext cx="196188" cy="106909"/>
            </a:xfrm>
            <a:custGeom>
              <a:avLst/>
              <a:gdLst/>
              <a:ahLst/>
              <a:cxnLst/>
              <a:rect l="l" t="t" r="r" b="b"/>
              <a:pathLst>
                <a:path w="6098" h="3323" extrusionOk="0">
                  <a:moveTo>
                    <a:pt x="235" y="1"/>
                  </a:moveTo>
                  <a:cubicBezTo>
                    <a:pt x="119" y="1"/>
                    <a:pt x="1" y="130"/>
                    <a:pt x="107" y="237"/>
                  </a:cubicBezTo>
                  <a:cubicBezTo>
                    <a:pt x="1691" y="1599"/>
                    <a:pt x="3623" y="2834"/>
                    <a:pt x="5745" y="3309"/>
                  </a:cubicBezTo>
                  <a:cubicBezTo>
                    <a:pt x="5769" y="3318"/>
                    <a:pt x="5792" y="3322"/>
                    <a:pt x="5814" y="3322"/>
                  </a:cubicBezTo>
                  <a:cubicBezTo>
                    <a:pt x="6018" y="3322"/>
                    <a:pt x="6097" y="2951"/>
                    <a:pt x="5840" y="2866"/>
                  </a:cubicBezTo>
                  <a:cubicBezTo>
                    <a:pt x="3781" y="2169"/>
                    <a:pt x="1976" y="1409"/>
                    <a:pt x="297" y="15"/>
                  </a:cubicBezTo>
                  <a:cubicBezTo>
                    <a:pt x="278" y="5"/>
                    <a:pt x="256" y="1"/>
                    <a:pt x="2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543;p28">
              <a:extLst>
                <a:ext uri="{FF2B5EF4-FFF2-40B4-BE49-F238E27FC236}">
                  <a16:creationId xmlns:a16="http://schemas.microsoft.com/office/drawing/2014/main" id="{FD635703-FABF-4268-A6D8-F6C76AE492E3}"/>
                </a:ext>
              </a:extLst>
            </p:cNvPr>
            <p:cNvSpPr/>
            <p:nvPr/>
          </p:nvSpPr>
          <p:spPr>
            <a:xfrm>
              <a:off x="2904469" y="4107098"/>
              <a:ext cx="234377" cy="239492"/>
            </a:xfrm>
            <a:custGeom>
              <a:avLst/>
              <a:gdLst/>
              <a:ahLst/>
              <a:cxnLst/>
              <a:rect l="l" t="t" r="r" b="b"/>
              <a:pathLst>
                <a:path w="7285" h="7444" extrusionOk="0">
                  <a:moveTo>
                    <a:pt x="7189" y="1"/>
                  </a:moveTo>
                  <a:lnTo>
                    <a:pt x="6714" y="159"/>
                  </a:lnTo>
                  <a:cubicBezTo>
                    <a:pt x="5289" y="286"/>
                    <a:pt x="3484" y="1996"/>
                    <a:pt x="2534" y="2946"/>
                  </a:cubicBezTo>
                  <a:cubicBezTo>
                    <a:pt x="1900" y="3579"/>
                    <a:pt x="1330" y="4245"/>
                    <a:pt x="855" y="5005"/>
                  </a:cubicBezTo>
                  <a:cubicBezTo>
                    <a:pt x="665" y="5258"/>
                    <a:pt x="507" y="5575"/>
                    <a:pt x="349" y="5860"/>
                  </a:cubicBezTo>
                  <a:cubicBezTo>
                    <a:pt x="222" y="6145"/>
                    <a:pt x="95" y="6430"/>
                    <a:pt x="0" y="6651"/>
                  </a:cubicBezTo>
                  <a:cubicBezTo>
                    <a:pt x="190" y="6905"/>
                    <a:pt x="349" y="7126"/>
                    <a:pt x="539" y="7380"/>
                  </a:cubicBezTo>
                  <a:cubicBezTo>
                    <a:pt x="587" y="7331"/>
                    <a:pt x="640" y="7311"/>
                    <a:pt x="690" y="7311"/>
                  </a:cubicBezTo>
                  <a:cubicBezTo>
                    <a:pt x="772" y="7311"/>
                    <a:pt x="848" y="7365"/>
                    <a:pt x="887" y="7443"/>
                  </a:cubicBezTo>
                  <a:cubicBezTo>
                    <a:pt x="2122" y="6430"/>
                    <a:pt x="3389" y="5385"/>
                    <a:pt x="4624" y="4371"/>
                  </a:cubicBezTo>
                  <a:cubicBezTo>
                    <a:pt x="5226" y="3896"/>
                    <a:pt x="5859" y="3421"/>
                    <a:pt x="6366" y="2851"/>
                  </a:cubicBezTo>
                  <a:cubicBezTo>
                    <a:pt x="6651" y="2534"/>
                    <a:pt x="7157" y="2059"/>
                    <a:pt x="7284" y="1679"/>
                  </a:cubicBezTo>
                  <a:cubicBezTo>
                    <a:pt x="7284" y="1109"/>
                    <a:pt x="7221" y="571"/>
                    <a:pt x="718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" name="Google Shape;591;p32"/>
          <p:cNvSpPr/>
          <p:nvPr/>
        </p:nvSpPr>
        <p:spPr>
          <a:xfrm>
            <a:off x="3923061" y="-32768"/>
            <a:ext cx="71198" cy="5176268"/>
          </a:xfrm>
          <a:custGeom>
            <a:avLst/>
            <a:gdLst/>
            <a:ahLst/>
            <a:cxnLst/>
            <a:rect l="l" t="t" r="r" b="b"/>
            <a:pathLst>
              <a:path w="4054" h="202673" extrusionOk="0">
                <a:moveTo>
                  <a:pt x="1451" y="202673"/>
                </a:moveTo>
                <a:cubicBezTo>
                  <a:pt x="1451" y="183521"/>
                  <a:pt x="-151" y="163994"/>
                  <a:pt x="3861" y="145267"/>
                </a:cubicBezTo>
                <a:cubicBezTo>
                  <a:pt x="4637" y="141647"/>
                  <a:pt x="1422" y="138211"/>
                  <a:pt x="1013" y="134531"/>
                </a:cubicBezTo>
                <a:cubicBezTo>
                  <a:pt x="497" y="129889"/>
                  <a:pt x="3939" y="125369"/>
                  <a:pt x="3423" y="120727"/>
                </a:cubicBezTo>
                <a:cubicBezTo>
                  <a:pt x="2676" y="114001"/>
                  <a:pt x="340" y="107303"/>
                  <a:pt x="1013" y="100569"/>
                </a:cubicBezTo>
                <a:cubicBezTo>
                  <a:pt x="1563" y="95071"/>
                  <a:pt x="3814" y="89629"/>
                  <a:pt x="3204" y="84137"/>
                </a:cubicBezTo>
                <a:cubicBezTo>
                  <a:pt x="2588" y="78590"/>
                  <a:pt x="241" y="72934"/>
                  <a:pt x="1451" y="67485"/>
                </a:cubicBezTo>
                <a:cubicBezTo>
                  <a:pt x="4334" y="54507"/>
                  <a:pt x="4444" y="40391"/>
                  <a:pt x="794" y="27607"/>
                </a:cubicBezTo>
                <a:cubicBezTo>
                  <a:pt x="-1739" y="18736"/>
                  <a:pt x="2766" y="9226"/>
                  <a:pt x="2766" y="0"/>
                </a:cubicBezTo>
              </a:path>
            </a:pathLst>
          </a:custGeom>
          <a:noFill/>
          <a:ln w="7620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7" name="image34.png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232235" y="1382684"/>
            <a:ext cx="3551490" cy="2348488"/>
          </a:xfrm>
          <a:prstGeom prst="rect">
            <a:avLst/>
          </a:prstGeom>
          <a:ln/>
        </p:spPr>
      </p:pic>
      <p:sp>
        <p:nvSpPr>
          <p:cNvPr id="13" name="Rectangle 12"/>
          <p:cNvSpPr/>
          <p:nvPr/>
        </p:nvSpPr>
        <p:spPr>
          <a:xfrm>
            <a:off x="4006117" y="662540"/>
            <a:ext cx="5010405" cy="2805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+mj-lt"/>
              </a:rPr>
              <a:t>VD2: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giọt</a:t>
            </a:r>
            <a:r>
              <a:rPr lang="en-US" sz="2000" dirty="0"/>
              <a:t> </a:t>
            </a:r>
            <a:r>
              <a:rPr lang="en-US" sz="2000" dirty="0" err="1"/>
              <a:t>nước</a:t>
            </a:r>
            <a:r>
              <a:rPr lang="en-US" sz="2000" dirty="0"/>
              <a:t> </a:t>
            </a:r>
            <a:r>
              <a:rPr lang="en-US" sz="2000" dirty="0" err="1"/>
              <a:t>chứa</a:t>
            </a:r>
            <a:r>
              <a:rPr lang="en-US" sz="2000" dirty="0"/>
              <a:t> </a:t>
            </a:r>
            <a:r>
              <a:rPr lang="en-US" sz="2000" dirty="0" err="1"/>
              <a:t>tới</a:t>
            </a:r>
            <a:r>
              <a:rPr lang="en-US" sz="2000" dirty="0"/>
              <a:t> 5 </a:t>
            </a:r>
            <a:r>
              <a:rPr lang="en-US" sz="2000" dirty="0" err="1"/>
              <a:t>tỉ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r>
              <a:rPr lang="en-US" sz="2000" dirty="0"/>
              <a:t> </a:t>
            </a:r>
            <a:r>
              <a:rPr lang="en-US" sz="2000" dirty="0" err="1"/>
              <a:t>nguyên</a:t>
            </a:r>
            <a:r>
              <a:rPr lang="en-US" sz="2000" dirty="0"/>
              <a:t> </a:t>
            </a:r>
            <a:r>
              <a:rPr lang="en-US" sz="2000" dirty="0" err="1"/>
              <a:t>tử</a:t>
            </a:r>
            <a:r>
              <a:rPr lang="en-US" sz="2000" dirty="0"/>
              <a:t> oxygen </a:t>
            </a:r>
            <a:r>
              <a:rPr lang="en-US" sz="2000" dirty="0" err="1"/>
              <a:t>và</a:t>
            </a:r>
            <a:r>
              <a:rPr lang="en-US" sz="2000" dirty="0"/>
              <a:t> hydrogen. So </a:t>
            </a:r>
            <a:r>
              <a:rPr lang="en-US" sz="2000" dirty="0" err="1"/>
              <a:t>sánh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err="1"/>
              <a:t>dân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ế</a:t>
            </a:r>
            <a:r>
              <a:rPr lang="en-US" sz="2000" dirty="0"/>
              <a:t> </a:t>
            </a:r>
            <a:r>
              <a:rPr lang="en-US" sz="2000" dirty="0" err="1"/>
              <a:t>giới</a:t>
            </a:r>
            <a:r>
              <a:rPr lang="en-US" sz="2000" dirty="0"/>
              <a:t> </a:t>
            </a:r>
            <a:r>
              <a:rPr lang="en-US" sz="2000" dirty="0" err="1"/>
              <a:t>hiện</a:t>
            </a:r>
            <a:r>
              <a:rPr lang="en-US" sz="2000" dirty="0"/>
              <a:t> nay </a:t>
            </a:r>
            <a:r>
              <a:rPr lang="en-US" sz="2000" dirty="0" err="1"/>
              <a:t>khoảng</a:t>
            </a:r>
            <a:r>
              <a:rPr lang="en-US" sz="2000" dirty="0"/>
              <a:t> 7,6 </a:t>
            </a:r>
            <a:r>
              <a:rPr lang="en-US" sz="2000" dirty="0" err="1"/>
              <a:t>tỉ</a:t>
            </a:r>
            <a:r>
              <a:rPr lang="en-US" sz="2000" dirty="0"/>
              <a:t> </a:t>
            </a:r>
            <a:r>
              <a:rPr lang="en-US" sz="2000" dirty="0" err="1"/>
              <a:t>người</a:t>
            </a:r>
            <a:r>
              <a:rPr lang="en-US" sz="2000" dirty="0"/>
              <a:t>. </a:t>
            </a:r>
            <a:r>
              <a:rPr lang="en-US" sz="2000" dirty="0" err="1"/>
              <a:t>Tức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nguyên</a:t>
            </a:r>
            <a:r>
              <a:rPr lang="en-US" sz="2000" dirty="0"/>
              <a:t> </a:t>
            </a:r>
            <a:r>
              <a:rPr lang="en-US" sz="2000" dirty="0" err="1"/>
              <a:t>tử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giọt</a:t>
            </a:r>
            <a:r>
              <a:rPr lang="en-US" sz="2000" dirty="0"/>
              <a:t> </a:t>
            </a:r>
            <a:r>
              <a:rPr lang="en-US" sz="2000" dirty="0" err="1"/>
              <a:t>nước</a:t>
            </a:r>
            <a:r>
              <a:rPr lang="en-US" sz="2000" dirty="0"/>
              <a:t> </a:t>
            </a:r>
            <a:r>
              <a:rPr lang="en-US" sz="2000" dirty="0" err="1"/>
              <a:t>lớn</a:t>
            </a:r>
            <a:r>
              <a:rPr lang="en-US" sz="2000" dirty="0"/>
              <a:t> </a:t>
            </a:r>
            <a:r>
              <a:rPr lang="en-US" sz="2000" dirty="0" err="1"/>
              <a:t>hơn</a:t>
            </a:r>
            <a:r>
              <a:rPr lang="en-US" sz="2000" dirty="0"/>
              <a:t> </a:t>
            </a:r>
            <a:r>
              <a:rPr lang="en-US" sz="2000" dirty="0" err="1"/>
              <a:t>dân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rên</a:t>
            </a:r>
            <a:r>
              <a:rPr lang="en-US" sz="2000" dirty="0"/>
              <a:t> </a:t>
            </a:r>
            <a:r>
              <a:rPr lang="en-US" sz="2000" dirty="0" err="1"/>
              <a:t>Trái</a:t>
            </a:r>
            <a:r>
              <a:rPr lang="en-US" sz="2000" dirty="0"/>
              <a:t> </a:t>
            </a:r>
            <a:r>
              <a:rPr lang="en-US" sz="2000" dirty="0" err="1"/>
              <a:t>Đất</a:t>
            </a:r>
            <a:r>
              <a:rPr lang="en-US" sz="2000" dirty="0"/>
              <a:t> </a:t>
            </a:r>
            <a:r>
              <a:rPr lang="en-US" sz="2000" dirty="0" err="1"/>
              <a:t>khoảng</a:t>
            </a:r>
            <a:r>
              <a:rPr lang="en-US" sz="2000" dirty="0"/>
              <a:t> 600 000 000 </a:t>
            </a:r>
            <a:r>
              <a:rPr lang="en-US" sz="2000" dirty="0" err="1"/>
              <a:t>lần</a:t>
            </a:r>
            <a:r>
              <a:rPr lang="en-US" sz="2000" dirty="0"/>
              <a:t>!</a:t>
            </a:r>
          </a:p>
        </p:txBody>
      </p:sp>
      <p:pic>
        <p:nvPicPr>
          <p:cNvPr id="1030" name="Picture 6" descr="https://o.remove.bg/downloads/2b0be66a-9028-4079-8f81-1a9b2d693261/image-removebg-previe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960" y="395494"/>
            <a:ext cx="1523635" cy="1523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03667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697;p35">
            <a:extLst>
              <a:ext uri="{FF2B5EF4-FFF2-40B4-BE49-F238E27FC236}">
                <a16:creationId xmlns:a16="http://schemas.microsoft.com/office/drawing/2014/main" id="{E04CFFA8-A036-407C-9B1F-1B1D3DE1A91A}"/>
              </a:ext>
            </a:extLst>
          </p:cNvPr>
          <p:cNvSpPr txBox="1">
            <a:spLocks/>
          </p:cNvSpPr>
          <p:nvPr/>
        </p:nvSpPr>
        <p:spPr>
          <a:xfrm>
            <a:off x="967841" y="63166"/>
            <a:ext cx="6716869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rgbClr val="FF0000"/>
                </a:solidFill>
                <a:latin typeface="+mj-lt"/>
              </a:rPr>
              <a:t>II.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Cấu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tạo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tử</a:t>
            </a:r>
            <a:endParaRPr lang="en-US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5" name="Picture 1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02869" y="4445876"/>
            <a:ext cx="641131" cy="697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HÓA 8.04. NGUYÊN TỬ CÓ CẤU TẠO NHƯ THẾ NÀO -">
            <a:hlinkClick r:id="" action="ppaction://media"/>
            <a:extLst>
              <a:ext uri="{FF2B5EF4-FFF2-40B4-BE49-F238E27FC236}">
                <a16:creationId xmlns:a16="http://schemas.microsoft.com/office/drawing/2014/main" id="{6AC0827C-8B1F-39CF-D602-AEC2A0120CC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11389" r="11204"/>
          <a:stretch/>
        </p:blipFill>
        <p:spPr>
          <a:xfrm>
            <a:off x="-38746" y="572700"/>
            <a:ext cx="9144000" cy="457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26646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8129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97;p35">
            <a:extLst>
              <a:ext uri="{FF2B5EF4-FFF2-40B4-BE49-F238E27FC236}">
                <a16:creationId xmlns:a16="http://schemas.microsoft.com/office/drawing/2014/main" id="{E04CFFA8-A036-407C-9B1F-1B1D3DE1A91A}"/>
              </a:ext>
            </a:extLst>
          </p:cNvPr>
          <p:cNvSpPr txBox="1">
            <a:spLocks/>
          </p:cNvSpPr>
          <p:nvPr/>
        </p:nvSpPr>
        <p:spPr>
          <a:xfrm>
            <a:off x="119815" y="0"/>
            <a:ext cx="79053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rgbClr val="FF0000"/>
                </a:solidFill>
                <a:latin typeface="+mj-lt"/>
              </a:rPr>
              <a:t>II.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Cấu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tạo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tử</a:t>
            </a:r>
            <a:endParaRPr lang="en-US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0893" y="-133700"/>
            <a:ext cx="1409974" cy="1412799"/>
          </a:xfrm>
          <a:prstGeom prst="rect">
            <a:avLst/>
          </a:prstGeom>
        </p:spPr>
      </p:pic>
      <p:pic>
        <p:nvPicPr>
          <p:cNvPr id="20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760893" y="3759199"/>
            <a:ext cx="1654591" cy="13843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-5986" y="1155133"/>
            <a:ext cx="4577986" cy="34247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Quan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sát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H 1.2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SGK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cấu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tạo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vỏ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tử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hạt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nhân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</a:p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Nêu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kí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tích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các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hạt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cấu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tạo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nên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tử</a:t>
            </a:r>
            <a:r>
              <a:rPr lang="en-US" sz="2400" b="1" dirty="0">
                <a:solidFill>
                  <a:srgbClr val="0000FF"/>
                </a:solidFill>
                <a:latin typeface="+mj-lt"/>
                <a:ea typeface="Calibri" panose="020F0502020204030204" pitchFamily="34" charset="0"/>
              </a:rPr>
              <a:t>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2A1356-0ABD-A9EA-0A1F-068680EE6C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1" y="1155133"/>
            <a:ext cx="4360332" cy="384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703718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o.remove.bg/downloads/7aa9c0b9-78c5-47e0-b807-d2033a618266/image-removebg-previe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89502">
            <a:off x="8106788" y="4094733"/>
            <a:ext cx="835719" cy="949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0" y="292538"/>
            <a:ext cx="8839200" cy="5636548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algn="l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>
              <a:buNone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None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Electron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>
              <a:buNone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eutron.</a:t>
            </a:r>
          </a:p>
          <a:p>
            <a:pPr algn="l">
              <a:buNone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Proton: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None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Neutron: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None/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Z) =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.</a:t>
            </a:r>
          </a:p>
          <a:p>
            <a:pPr marL="139700" indent="0" algn="l">
              <a:buNone/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Trong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 =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.</a:t>
            </a:r>
          </a:p>
        </p:txBody>
      </p:sp>
    </p:spTree>
    <p:extLst>
      <p:ext uri="{BB962C8B-B14F-4D97-AF65-F5344CB8AC3E}">
        <p14:creationId xmlns:p14="http://schemas.microsoft.com/office/powerpoint/2010/main" val="2500328439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250"/>
                            </p:stCondLst>
                            <p:childTnLst>
                              <p:par>
                                <p:cTn id="1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350"/>
                            </p:stCondLst>
                            <p:childTnLst>
                              <p:par>
                                <p:cTn id="2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300"/>
                            </p:stCondLst>
                            <p:childTnLst>
                              <p:par>
                                <p:cTn id="29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Callout 1 (Border and Accent Bar) 1"/>
          <p:cNvSpPr/>
          <p:nvPr/>
        </p:nvSpPr>
        <p:spPr>
          <a:xfrm>
            <a:off x="735725" y="304799"/>
            <a:ext cx="2783598" cy="798787"/>
          </a:xfrm>
          <a:prstGeom prst="accentBorderCallout1">
            <a:avLst>
              <a:gd name="adj1" fmla="val 49013"/>
              <a:gd name="adj2" fmla="val -4744"/>
              <a:gd name="adj3" fmla="val 49342"/>
              <a:gd name="adj4" fmla="val -27135"/>
            </a:avLst>
          </a:prstGeom>
          <a:solidFill>
            <a:schemeClr val="bg1"/>
          </a:solidFill>
          <a:ln w="285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</a:rPr>
              <a:t>Luyện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</a:rPr>
              <a:t>tập</a:t>
            </a:r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pic>
        <p:nvPicPr>
          <p:cNvPr id="8" name="image42.png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321583" y="1505409"/>
            <a:ext cx="2978665" cy="2901709"/>
          </a:xfrm>
          <a:prstGeom prst="rect">
            <a:avLst/>
          </a:prstGeom>
          <a:ln/>
        </p:spPr>
      </p:pic>
      <p:sp>
        <p:nvSpPr>
          <p:cNvPr id="3" name="Rectangle 2"/>
          <p:cNvSpPr/>
          <p:nvPr/>
        </p:nvSpPr>
        <p:spPr>
          <a:xfrm>
            <a:off x="3519323" y="1505409"/>
            <a:ext cx="527225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u="sng" dirty="0" err="1">
                <a:solidFill>
                  <a:schemeClr val="accent6">
                    <a:lumMod val="10000"/>
                  </a:schemeClr>
                </a:solidFill>
                <a:latin typeface="+mj-lt"/>
                <a:ea typeface="Calibri" panose="020F0502020204030204" pitchFamily="34" charset="0"/>
              </a:rPr>
              <a:t>Câu</a:t>
            </a:r>
            <a:r>
              <a:rPr lang="en-US" sz="2000" b="1" u="sng" dirty="0">
                <a:solidFill>
                  <a:schemeClr val="accent6">
                    <a:lumMod val="10000"/>
                  </a:schemeClr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b="1" u="sng" dirty="0" err="1">
                <a:solidFill>
                  <a:schemeClr val="accent6">
                    <a:lumMod val="10000"/>
                  </a:schemeClr>
                </a:solidFill>
                <a:latin typeface="+mj-lt"/>
                <a:ea typeface="Calibri" panose="020F0502020204030204" pitchFamily="34" charset="0"/>
              </a:rPr>
              <a:t>hỏi</a:t>
            </a:r>
            <a:r>
              <a:rPr lang="en-US" sz="2000" b="1" u="sng" dirty="0">
                <a:solidFill>
                  <a:schemeClr val="accent6">
                    <a:lumMod val="10000"/>
                  </a:schemeClr>
                </a:solidFill>
                <a:latin typeface="+mj-lt"/>
                <a:ea typeface="Calibri" panose="020F0502020204030204" pitchFamily="34" charset="0"/>
              </a:rPr>
              <a:t> 1.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Qua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ìn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1.3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v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oà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àn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ô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tin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hú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íc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ác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àn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phầ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ấu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ạo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lithium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 err="1"/>
              <a:t>Làm</a:t>
            </a:r>
            <a:r>
              <a:rPr lang="en-US" sz="2000" dirty="0"/>
              <a:t> </a:t>
            </a:r>
            <a:r>
              <a:rPr lang="en-US" sz="2000" dirty="0" err="1"/>
              <a:t>thế</a:t>
            </a:r>
            <a:r>
              <a:rPr lang="en-US" sz="2000" dirty="0"/>
              <a:t> </a:t>
            </a:r>
            <a:r>
              <a:rPr lang="en-US" sz="2000" dirty="0" err="1"/>
              <a:t>nào</a:t>
            </a:r>
            <a:r>
              <a:rPr lang="en-US" sz="2000" dirty="0"/>
              <a:t>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biết</a:t>
            </a:r>
            <a:r>
              <a:rPr lang="en-US" sz="2000" dirty="0"/>
              <a:t> </a:t>
            </a:r>
            <a:r>
              <a:rPr lang="en-US" sz="2000" dirty="0" err="1"/>
              <a:t>nguyên</a:t>
            </a:r>
            <a:r>
              <a:rPr lang="en-US" sz="2000" dirty="0"/>
              <a:t> </a:t>
            </a:r>
            <a:r>
              <a:rPr lang="en-US" sz="2000" dirty="0" err="1"/>
              <a:t>tử</a:t>
            </a:r>
            <a:r>
              <a:rPr lang="en-US" sz="2000" dirty="0"/>
              <a:t>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mang</a:t>
            </a:r>
            <a:r>
              <a:rPr lang="en-US" sz="2000" dirty="0"/>
              <a:t> </a:t>
            </a:r>
            <a:r>
              <a:rPr lang="en-US" sz="2000" dirty="0" err="1"/>
              <a:t>điện</a:t>
            </a:r>
            <a:r>
              <a:rPr lang="en-US" sz="2000" dirty="0"/>
              <a:t>?</a:t>
            </a:r>
          </a:p>
        </p:txBody>
      </p:sp>
      <p:pic>
        <p:nvPicPr>
          <p:cNvPr id="10" name="Picture 2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438792" y="216651"/>
            <a:ext cx="1352783" cy="1080536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42.png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3022742" y="419197"/>
            <a:ext cx="2842031" cy="2702374"/>
          </a:xfrm>
          <a:prstGeom prst="rect">
            <a:avLst/>
          </a:prstGeom>
          <a:ln/>
        </p:spPr>
      </p:pic>
      <p:sp>
        <p:nvSpPr>
          <p:cNvPr id="9" name="Rectangle: Rounded Corners 16">
            <a:extLst>
              <a:ext uri="{FF2B5EF4-FFF2-40B4-BE49-F238E27FC236}">
                <a16:creationId xmlns:a16="http://schemas.microsoft.com/office/drawing/2014/main" id="{BAC57A55-357C-42F2-A284-5EF94803C843}"/>
              </a:ext>
            </a:extLst>
          </p:cNvPr>
          <p:cNvSpPr/>
          <p:nvPr/>
        </p:nvSpPr>
        <p:spPr>
          <a:xfrm>
            <a:off x="6030215" y="363346"/>
            <a:ext cx="1631827" cy="565128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Electron</a:t>
            </a:r>
          </a:p>
        </p:txBody>
      </p:sp>
      <p:sp>
        <p:nvSpPr>
          <p:cNvPr id="10" name="Rectangle: Rounded Corners 16">
            <a:extLst>
              <a:ext uri="{FF2B5EF4-FFF2-40B4-BE49-F238E27FC236}">
                <a16:creationId xmlns:a16="http://schemas.microsoft.com/office/drawing/2014/main" id="{BAC57A55-357C-42F2-A284-5EF94803C843}"/>
              </a:ext>
            </a:extLst>
          </p:cNvPr>
          <p:cNvSpPr/>
          <p:nvPr/>
        </p:nvSpPr>
        <p:spPr>
          <a:xfrm>
            <a:off x="1225473" y="776763"/>
            <a:ext cx="1631827" cy="565128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bg1"/>
                </a:solidFill>
              </a:rPr>
              <a:t>Hạ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nhân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" name="Rectangle: Rounded Corners 16">
            <a:extLst>
              <a:ext uri="{FF2B5EF4-FFF2-40B4-BE49-F238E27FC236}">
                <a16:creationId xmlns:a16="http://schemas.microsoft.com/office/drawing/2014/main" id="{BAC57A55-357C-42F2-A284-5EF94803C843}"/>
              </a:ext>
            </a:extLst>
          </p:cNvPr>
          <p:cNvSpPr/>
          <p:nvPr/>
        </p:nvSpPr>
        <p:spPr>
          <a:xfrm>
            <a:off x="6030215" y="1494898"/>
            <a:ext cx="1631827" cy="565128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Proton</a:t>
            </a:r>
          </a:p>
        </p:txBody>
      </p:sp>
      <p:sp>
        <p:nvSpPr>
          <p:cNvPr id="13" name="Rectangle: Rounded Corners 16">
            <a:extLst>
              <a:ext uri="{FF2B5EF4-FFF2-40B4-BE49-F238E27FC236}">
                <a16:creationId xmlns:a16="http://schemas.microsoft.com/office/drawing/2014/main" id="{BAC57A55-357C-42F2-A284-5EF94803C843}"/>
              </a:ext>
            </a:extLst>
          </p:cNvPr>
          <p:cNvSpPr/>
          <p:nvPr/>
        </p:nvSpPr>
        <p:spPr>
          <a:xfrm>
            <a:off x="1225473" y="1777462"/>
            <a:ext cx="1631827" cy="565128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>
            <a:solidFill>
              <a:schemeClr val="accent1">
                <a:lumMod val="1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Neutr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9170" y="3121571"/>
            <a:ext cx="759427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i="1" dirty="0" err="1"/>
              <a:t>Nhận</a:t>
            </a:r>
            <a:r>
              <a:rPr lang="en-US" sz="2000" b="1" i="1" dirty="0"/>
              <a:t> </a:t>
            </a:r>
            <a:r>
              <a:rPr lang="en-US" sz="2000" b="1" i="1" dirty="0" err="1"/>
              <a:t>xét</a:t>
            </a:r>
            <a:r>
              <a:rPr lang="en-US" sz="2000" b="1" i="1" dirty="0"/>
              <a:t>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Số</a:t>
            </a:r>
            <a:r>
              <a:rPr lang="en-US" sz="2000" dirty="0"/>
              <a:t> e </a:t>
            </a:r>
            <a:r>
              <a:rPr lang="en-US" sz="2000" dirty="0" err="1"/>
              <a:t>mang</a:t>
            </a:r>
            <a:r>
              <a:rPr lang="en-US" sz="2000" dirty="0"/>
              <a:t> </a:t>
            </a:r>
            <a:r>
              <a:rPr lang="en-US" sz="2000" dirty="0" err="1"/>
              <a:t>điện</a:t>
            </a:r>
            <a:r>
              <a:rPr lang="en-US" sz="2000" dirty="0"/>
              <a:t> </a:t>
            </a:r>
            <a:r>
              <a:rPr lang="en-US" sz="2000" dirty="0" err="1"/>
              <a:t>tích</a:t>
            </a:r>
            <a:r>
              <a:rPr lang="en-US" sz="2000" dirty="0"/>
              <a:t> </a:t>
            </a:r>
            <a:r>
              <a:rPr lang="en-US" sz="2000" dirty="0" err="1"/>
              <a:t>âm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p </a:t>
            </a:r>
            <a:r>
              <a:rPr lang="en-US" sz="2000" dirty="0" err="1"/>
              <a:t>mang</a:t>
            </a:r>
            <a:r>
              <a:rPr lang="en-US" sz="2000" dirty="0"/>
              <a:t> </a:t>
            </a:r>
            <a:r>
              <a:rPr lang="en-US" sz="2000" dirty="0" err="1"/>
              <a:t>điện</a:t>
            </a:r>
            <a:r>
              <a:rPr lang="en-US" sz="2000" dirty="0"/>
              <a:t> </a:t>
            </a:r>
            <a:r>
              <a:rPr lang="en-US" sz="2000" dirty="0" err="1"/>
              <a:t>tích</a:t>
            </a:r>
            <a:r>
              <a:rPr lang="en-US" sz="2000" dirty="0"/>
              <a:t> </a:t>
            </a:r>
            <a:r>
              <a:rPr lang="en-US" sz="2000" dirty="0" err="1"/>
              <a:t>dương</a:t>
            </a:r>
            <a:r>
              <a:rPr lang="en-US" sz="2000" dirty="0"/>
              <a:t>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hạt</a:t>
            </a:r>
            <a:r>
              <a:rPr lang="en-US" sz="2000" dirty="0"/>
              <a:t> n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mang</a:t>
            </a:r>
            <a:r>
              <a:rPr lang="en-US" sz="2000" dirty="0"/>
              <a:t> </a:t>
            </a:r>
            <a:r>
              <a:rPr lang="en-US" sz="2000" dirty="0" err="1"/>
              <a:t>điện</a:t>
            </a:r>
            <a:r>
              <a:rPr lang="en-US" sz="2000" dirty="0"/>
              <a:t>.</a:t>
            </a:r>
          </a:p>
          <a:p>
            <a:pPr marL="342900" indent="-342900" algn="just">
              <a:lnSpc>
                <a:spcPct val="150000"/>
              </a:lnSpc>
              <a:buFont typeface="Symbol" panose="05050102010706020507" pitchFamily="18" charset="2"/>
              <a:buChar char="Þ"/>
            </a:pPr>
            <a:r>
              <a:rPr lang="en-US" sz="2000" dirty="0" err="1"/>
              <a:t>Nguyên</a:t>
            </a:r>
            <a:r>
              <a:rPr lang="en-US" sz="2000" dirty="0"/>
              <a:t> </a:t>
            </a:r>
            <a:r>
              <a:rPr lang="en-US" sz="2000" dirty="0" err="1"/>
              <a:t>tử</a:t>
            </a:r>
            <a:r>
              <a:rPr lang="en-US" sz="2000" dirty="0"/>
              <a:t> </a:t>
            </a:r>
            <a:r>
              <a:rPr lang="en-US" sz="2000" dirty="0" err="1"/>
              <a:t>trung</a:t>
            </a:r>
            <a:r>
              <a:rPr lang="en-US" sz="2000" dirty="0"/>
              <a:t> </a:t>
            </a:r>
            <a:r>
              <a:rPr lang="en-US" sz="2000" dirty="0" err="1"/>
              <a:t>hoà</a:t>
            </a:r>
            <a:r>
              <a:rPr lang="en-US" sz="2000" dirty="0"/>
              <a:t> </a:t>
            </a:r>
            <a:r>
              <a:rPr lang="en-US" sz="2000" dirty="0" err="1"/>
              <a:t>về</a:t>
            </a:r>
            <a:r>
              <a:rPr lang="en-US" sz="2000" dirty="0"/>
              <a:t> </a:t>
            </a:r>
            <a:r>
              <a:rPr lang="en-US" sz="2000" dirty="0" err="1"/>
              <a:t>điện</a:t>
            </a:r>
            <a:r>
              <a:rPr lang="en-US" sz="2000" dirty="0"/>
              <a:t> hay </a:t>
            </a:r>
            <a:r>
              <a:rPr lang="en-US" sz="2000" dirty="0" err="1"/>
              <a:t>nguyên</a:t>
            </a:r>
            <a:r>
              <a:rPr lang="en-US" sz="2000" dirty="0"/>
              <a:t> </a:t>
            </a:r>
            <a:r>
              <a:rPr lang="en-US" sz="2000" dirty="0" err="1"/>
              <a:t>tử</a:t>
            </a:r>
            <a:r>
              <a:rPr lang="en-US" sz="2000" dirty="0"/>
              <a:t>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mang</a:t>
            </a:r>
            <a:r>
              <a:rPr lang="en-US" sz="2000" dirty="0"/>
              <a:t> </a:t>
            </a:r>
            <a:r>
              <a:rPr lang="en-US" sz="2000" dirty="0" err="1"/>
              <a:t>điện</a:t>
            </a:r>
            <a:r>
              <a:rPr lang="en-US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14127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Callout 1 (Border and Accent Bar) 6"/>
          <p:cNvSpPr/>
          <p:nvPr/>
        </p:nvSpPr>
        <p:spPr>
          <a:xfrm>
            <a:off x="735725" y="304799"/>
            <a:ext cx="2783598" cy="798787"/>
          </a:xfrm>
          <a:prstGeom prst="accentBorderCallout1">
            <a:avLst>
              <a:gd name="adj1" fmla="val 49013"/>
              <a:gd name="adj2" fmla="val -4744"/>
              <a:gd name="adj3" fmla="val 49342"/>
              <a:gd name="adj4" fmla="val -27135"/>
            </a:avLst>
          </a:prstGeom>
          <a:solidFill>
            <a:schemeClr val="bg1"/>
          </a:solidFill>
          <a:ln w="285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</a:rPr>
              <a:t>Luyện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</a:rPr>
              <a:t>tập</a:t>
            </a:r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pic>
        <p:nvPicPr>
          <p:cNvPr id="8" name="Picture 2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438792" y="216651"/>
            <a:ext cx="1352783" cy="108053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35725" y="1482441"/>
            <a:ext cx="71785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 err="1">
                <a:latin typeface="+mj-lt"/>
                <a:ea typeface="Calibri" panose="020F0502020204030204" pitchFamily="34" charset="0"/>
              </a:rPr>
              <a:t>Câu</a:t>
            </a:r>
            <a:r>
              <a:rPr lang="en-US" sz="2000" b="1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+mj-lt"/>
                <a:ea typeface="Calibri" panose="020F0502020204030204" pitchFamily="34" charset="0"/>
              </a:rPr>
              <a:t>hỏi</a:t>
            </a:r>
            <a:r>
              <a:rPr lang="en-US" sz="2000" b="1" dirty="0">
                <a:latin typeface="+mj-lt"/>
                <a:ea typeface="Calibri" panose="020F0502020204030204" pitchFamily="34" charset="0"/>
              </a:rPr>
              <a:t> 2.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oà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àn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ô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tin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bả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au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: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1954409"/>
              </p:ext>
            </p:extLst>
          </p:nvPr>
        </p:nvGraphicFramePr>
        <p:xfrm>
          <a:off x="519935" y="2261406"/>
          <a:ext cx="8145516" cy="2288387"/>
        </p:xfrm>
        <a:graphic>
          <a:graphicData uri="http://schemas.openxmlformats.org/drawingml/2006/table">
            <a:tbl>
              <a:tblPr bandRow="1">
                <a:tableStyleId>{8799B23B-EC83-4686-B30A-512413B5E67A}</a:tableStyleId>
              </a:tblPr>
              <a:tblGrid>
                <a:gridCol w="1334813">
                  <a:extLst>
                    <a:ext uri="{9D8B030D-6E8A-4147-A177-3AD203B41FA5}">
                      <a16:colId xmlns:a16="http://schemas.microsoft.com/office/drawing/2014/main" val="137489387"/>
                    </a:ext>
                  </a:extLst>
                </a:gridCol>
                <a:gridCol w="1418896">
                  <a:extLst>
                    <a:ext uri="{9D8B030D-6E8A-4147-A177-3AD203B41FA5}">
                      <a16:colId xmlns:a16="http://schemas.microsoft.com/office/drawing/2014/main" val="3738709639"/>
                    </a:ext>
                  </a:extLst>
                </a:gridCol>
                <a:gridCol w="1639614">
                  <a:extLst>
                    <a:ext uri="{9D8B030D-6E8A-4147-A177-3AD203B41FA5}">
                      <a16:colId xmlns:a16="http://schemas.microsoft.com/office/drawing/2014/main" val="2594734272"/>
                    </a:ext>
                  </a:extLst>
                </a:gridCol>
                <a:gridCol w="1587062">
                  <a:extLst>
                    <a:ext uri="{9D8B030D-6E8A-4147-A177-3AD203B41FA5}">
                      <a16:colId xmlns:a16="http://schemas.microsoft.com/office/drawing/2014/main" val="3974000336"/>
                    </a:ext>
                  </a:extLst>
                </a:gridCol>
                <a:gridCol w="2165131">
                  <a:extLst>
                    <a:ext uri="{9D8B030D-6E8A-4147-A177-3AD203B41FA5}">
                      <a16:colId xmlns:a16="http://schemas.microsoft.com/office/drawing/2014/main" val="2416083187"/>
                    </a:ext>
                  </a:extLst>
                </a:gridCol>
              </a:tblGrid>
              <a:tr h="8369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 err="1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Nguyên</a:t>
                      </a: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 </a:t>
                      </a:r>
                      <a:r>
                        <a:rPr lang="en-US" sz="1800" dirty="0" err="1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tử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 err="1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Số</a:t>
                      </a: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 proton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 err="1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Số</a:t>
                      </a: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 neutron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 err="1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Số</a:t>
                      </a: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 electron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 err="1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Điện</a:t>
                      </a: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 </a:t>
                      </a:r>
                      <a:r>
                        <a:rPr lang="en-US" sz="1800" dirty="0" err="1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tích</a:t>
                      </a: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 </a:t>
                      </a:r>
                      <a:r>
                        <a:rPr lang="en-US" sz="1800" dirty="0" err="1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hạt</a:t>
                      </a: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 </a:t>
                      </a:r>
                      <a:r>
                        <a:rPr lang="en-US" sz="1800" dirty="0" err="1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nhân</a:t>
                      </a: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 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7143036"/>
                  </a:ext>
                </a:extLst>
              </a:tr>
              <a:tr h="48380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Hydrogen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1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0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?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?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9712782"/>
                  </a:ext>
                </a:extLst>
              </a:tr>
              <a:tr h="48380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Carbon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?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6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6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?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50000"/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7588142"/>
                  </a:ext>
                </a:extLst>
              </a:tr>
              <a:tr h="48380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sodium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11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12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?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</a:rPr>
                        <a:t>?</a:t>
                      </a:r>
                      <a:endParaRPr lang="en-US" sz="18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9292061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9BC1B9CA-17BE-94DD-214A-F0D61C6C3256}"/>
              </a:ext>
            </a:extLst>
          </p:cNvPr>
          <p:cNvSpPr/>
          <p:nvPr/>
        </p:nvSpPr>
        <p:spPr>
          <a:xfrm>
            <a:off x="5378335" y="3167148"/>
            <a:ext cx="606829" cy="33250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C7DAF77-E05C-754B-EC1D-B0EA24DD4921}"/>
              </a:ext>
            </a:extLst>
          </p:cNvPr>
          <p:cNvSpPr/>
          <p:nvPr/>
        </p:nvSpPr>
        <p:spPr>
          <a:xfrm>
            <a:off x="7201593" y="3169918"/>
            <a:ext cx="606829" cy="33250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72D5E8-AA65-5A1C-C7F3-38C89BA581AF}"/>
              </a:ext>
            </a:extLst>
          </p:cNvPr>
          <p:cNvSpPr/>
          <p:nvPr/>
        </p:nvSpPr>
        <p:spPr>
          <a:xfrm>
            <a:off x="2280459" y="3635432"/>
            <a:ext cx="606829" cy="33250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2E91350-CDFF-C593-4F25-3BBE738B6184}"/>
              </a:ext>
            </a:extLst>
          </p:cNvPr>
          <p:cNvSpPr/>
          <p:nvPr/>
        </p:nvSpPr>
        <p:spPr>
          <a:xfrm>
            <a:off x="7307460" y="3657751"/>
            <a:ext cx="606829" cy="33250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6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C4BE561-B972-3F8D-55E1-3DA40D9BAE69}"/>
              </a:ext>
            </a:extLst>
          </p:cNvPr>
          <p:cNvSpPr/>
          <p:nvPr/>
        </p:nvSpPr>
        <p:spPr>
          <a:xfrm>
            <a:off x="5378335" y="4131367"/>
            <a:ext cx="606829" cy="33250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886BE14-D62F-96A4-EF76-0D137FE392A9}"/>
              </a:ext>
            </a:extLst>
          </p:cNvPr>
          <p:cNvSpPr/>
          <p:nvPr/>
        </p:nvSpPr>
        <p:spPr>
          <a:xfrm>
            <a:off x="7307459" y="4121734"/>
            <a:ext cx="606829" cy="332509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1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3" grpId="0" animBg="1"/>
      <p:bldP spid="5" grpId="0" animBg="1"/>
      <p:bldP spid="9" grpId="0" animBg="1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77613" y="1265716"/>
            <a:ext cx="7525406" cy="3611083"/>
          </a:xfrm>
          <a:prstGeom prst="rect">
            <a:avLst/>
          </a:prstGeom>
        </p:spPr>
      </p:pic>
      <p:sp>
        <p:nvSpPr>
          <p:cNvPr id="6" name="Line Callout 1 (Border and Accent Bar) 5"/>
          <p:cNvSpPr/>
          <p:nvPr/>
        </p:nvSpPr>
        <p:spPr>
          <a:xfrm>
            <a:off x="735725" y="304799"/>
            <a:ext cx="2783598" cy="798787"/>
          </a:xfrm>
          <a:prstGeom prst="accentBorderCallout1">
            <a:avLst>
              <a:gd name="adj1" fmla="val 49013"/>
              <a:gd name="adj2" fmla="val -4744"/>
              <a:gd name="adj3" fmla="val 49342"/>
              <a:gd name="adj4" fmla="val -27135"/>
            </a:avLst>
          </a:prstGeom>
          <a:solidFill>
            <a:schemeClr val="bg1"/>
          </a:solidFill>
          <a:ln w="285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</a:rPr>
              <a:t>Luyện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</a:rPr>
              <a:t>tập</a:t>
            </a:r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83877" y="1640096"/>
            <a:ext cx="711287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b="1" dirty="0" err="1">
                <a:latin typeface="+mj-lt"/>
                <a:ea typeface="Calibri" panose="020F0502020204030204" pitchFamily="34" charset="0"/>
              </a:rPr>
              <a:t>Câu</a:t>
            </a:r>
            <a:r>
              <a:rPr lang="en-US" sz="2000" b="1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+mj-lt"/>
                <a:ea typeface="Calibri" panose="020F0502020204030204" pitchFamily="34" charset="0"/>
              </a:rPr>
              <a:t>hỏi</a:t>
            </a:r>
            <a:r>
              <a:rPr lang="en-US" sz="2000" b="1" dirty="0">
                <a:latin typeface="+mj-lt"/>
                <a:ea typeface="Calibri" panose="020F0502020204030204" pitchFamily="34" charset="0"/>
              </a:rPr>
              <a:t> 3.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Aluminium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kim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oạ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iều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ứ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dụ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ực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iễ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,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ược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dù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àm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dây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dẫ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iệ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,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hế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ạo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ác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iế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bị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,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máy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móc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ô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hiệp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v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iều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ồ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dù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in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o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. Cho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biế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ổ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ố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â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ôm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27,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ố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ơ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vị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iệ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íc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â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13.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ín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ố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mỗ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oạ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ôm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v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ho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biế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iệ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íc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â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ủa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ôm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0" name="Picture 2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438792" y="216651"/>
            <a:ext cx="1352783" cy="1080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387776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520260" y="325820"/>
            <a:ext cx="8119241" cy="450893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98782" y="725934"/>
            <a:ext cx="7562195" cy="3113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v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Vì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â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gồm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proton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v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neutron</a:t>
            </a:r>
          </a:p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Symbol" panose="05050102010706020507" pitchFamily="18" charset="2"/>
              <a:buChar char="Þ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Tổ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ố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â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=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ố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p +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ố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n = 27</a:t>
            </a:r>
          </a:p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v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M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ố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ơ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vị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iệ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íc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â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=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ố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p = 13 =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ố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e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>
                <a:latin typeface="+mj-lt"/>
                <a:ea typeface="Calibri" panose="020F0502020204030204" pitchFamily="34" charset="0"/>
              </a:rPr>
              <a:t>=&gt;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ố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n = 27 – 13 = 14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Vậy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ôm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: 13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electron, 13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proton, 14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neutron.</a:t>
            </a:r>
          </a:p>
        </p:txBody>
      </p:sp>
      <p:pic>
        <p:nvPicPr>
          <p:cNvPr id="5122" name="Picture 2" descr="https://o.remove.bg/downloads/91d3d7e7-b5c5-4087-ac0e-ae893bf254f0/image-removebg-previe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655" y="3716720"/>
            <a:ext cx="1639613" cy="163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36757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46.png" descr="Diagram, schematic&#10;&#10;Description automatically generated"/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3940274" y="865378"/>
            <a:ext cx="5203726" cy="2856549"/>
          </a:xfrm>
          <a:prstGeom prst="rect">
            <a:avLst/>
          </a:prstGeom>
          <a:ln/>
        </p:spPr>
      </p:pic>
      <p:pic>
        <p:nvPicPr>
          <p:cNvPr id="23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3916345"/>
            <a:ext cx="764032" cy="1283480"/>
          </a:xfrm>
          <a:prstGeom prst="rect">
            <a:avLst/>
          </a:prstGeom>
        </p:spPr>
      </p:pic>
      <p:sp>
        <p:nvSpPr>
          <p:cNvPr id="17" name="Google Shape;697;p35">
            <a:extLst>
              <a:ext uri="{FF2B5EF4-FFF2-40B4-BE49-F238E27FC236}">
                <a16:creationId xmlns:a16="http://schemas.microsoft.com/office/drawing/2014/main" id="{5522D27F-131F-451B-B2E9-A58B49825393}"/>
              </a:ext>
            </a:extLst>
          </p:cNvPr>
          <p:cNvSpPr txBox="1">
            <a:spLocks/>
          </p:cNvSpPr>
          <p:nvPr/>
        </p:nvSpPr>
        <p:spPr>
          <a:xfrm>
            <a:off x="-154983" y="98260"/>
            <a:ext cx="9144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2900" dirty="0">
                <a:solidFill>
                  <a:srgbClr val="FF0000"/>
                </a:solidFill>
                <a:latin typeface="+mj-lt"/>
              </a:rPr>
              <a:t>III. </a:t>
            </a:r>
            <a:r>
              <a:rPr lang="en-US" sz="2900" dirty="0" err="1">
                <a:solidFill>
                  <a:srgbClr val="FF0000"/>
                </a:solidFill>
                <a:latin typeface="+mj-lt"/>
              </a:rPr>
              <a:t>Sự</a:t>
            </a:r>
            <a:r>
              <a:rPr lang="en-US" sz="29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+mj-lt"/>
              </a:rPr>
              <a:t>chuyển</a:t>
            </a:r>
            <a:r>
              <a:rPr lang="en-US" sz="29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+mj-lt"/>
              </a:rPr>
              <a:t>động</a:t>
            </a:r>
            <a:r>
              <a:rPr lang="en-US" sz="29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+mj-lt"/>
              </a:rPr>
              <a:t>của</a:t>
            </a:r>
            <a:r>
              <a:rPr lang="en-US" sz="2900" dirty="0">
                <a:solidFill>
                  <a:srgbClr val="FF0000"/>
                </a:solidFill>
                <a:latin typeface="+mj-lt"/>
              </a:rPr>
              <a:t> electron </a:t>
            </a:r>
            <a:r>
              <a:rPr lang="en-US" sz="2900" dirty="0" err="1">
                <a:solidFill>
                  <a:srgbClr val="FF0000"/>
                </a:solidFill>
                <a:latin typeface="+mj-lt"/>
              </a:rPr>
              <a:t>trong</a:t>
            </a:r>
            <a:r>
              <a:rPr lang="en-US" sz="29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+mj-lt"/>
              </a:rPr>
              <a:t>nguyên</a:t>
            </a:r>
            <a:r>
              <a:rPr lang="en-US" sz="29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900" dirty="0" err="1">
                <a:solidFill>
                  <a:srgbClr val="FF0000"/>
                </a:solidFill>
                <a:latin typeface="+mj-lt"/>
              </a:rPr>
              <a:t>tử</a:t>
            </a:r>
            <a:endParaRPr lang="en-US" sz="29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5698" y="1151425"/>
            <a:ext cx="3874576" cy="1420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b="1" dirty="0" err="1">
                <a:latin typeface="+mj-lt"/>
                <a:ea typeface="Times New Roman" panose="02020603050405020304" pitchFamily="18" charset="0"/>
              </a:rPr>
              <a:t>Câu</a:t>
            </a:r>
            <a:r>
              <a:rPr lang="en-US" sz="2000" b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+mj-lt"/>
                <a:ea typeface="Times New Roman" panose="02020603050405020304" pitchFamily="18" charset="0"/>
              </a:rPr>
              <a:t>hỏi</a:t>
            </a:r>
            <a:r>
              <a:rPr lang="en-US" sz="2000" b="1" dirty="0">
                <a:latin typeface="+mj-lt"/>
                <a:ea typeface="Times New Roman" panose="02020603050405020304" pitchFamily="18" charset="0"/>
              </a:rPr>
              <a:t> 1.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Trong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nguyên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tử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các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electron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sắp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xếp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như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thế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nào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? </a:t>
            </a:r>
            <a:endParaRPr lang="en-US" sz="2000" dirty="0">
              <a:latin typeface="+mj-lt"/>
              <a:ea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2334" y="3876386"/>
            <a:ext cx="8071441" cy="1015663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Trong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tử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các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electron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xếp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thành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từng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lớp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theo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chiều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từ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gần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hạt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nhân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ra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ngoài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.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Mỗi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lớp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số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electron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tối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đa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xác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định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như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lớp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thứ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nhất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tối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đa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2 electron,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lớp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thứ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hai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tối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Calibri" panose="020F0502020204030204" pitchFamily="34" charset="0"/>
              </a:rPr>
              <a:t>đa</a:t>
            </a:r>
            <a:r>
              <a:rPr lang="en-US" sz="2000" dirty="0">
                <a:solidFill>
                  <a:srgbClr val="0000FF"/>
                </a:solidFill>
                <a:ea typeface="Calibri" panose="020F0502020204030204" pitchFamily="34" charset="0"/>
              </a:rPr>
              <a:t> 8 electron,...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144137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4676EFD-7429-40D7-896B-43577A48FF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0500" y="389749"/>
            <a:ext cx="7916700" cy="572700"/>
          </a:xfrm>
        </p:spPr>
        <p:txBody>
          <a:bodyPr/>
          <a:lstStyle/>
          <a:p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KHỞI ĐỘNG</a:t>
            </a:r>
          </a:p>
        </p:txBody>
      </p:sp>
      <p:pic>
        <p:nvPicPr>
          <p:cNvPr id="7" name="image21.png" descr="Diagram&#10;&#10;Description automatically generated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301022" y="1113938"/>
            <a:ext cx="3598315" cy="3674956"/>
          </a:xfrm>
          <a:prstGeom prst="rect">
            <a:avLst/>
          </a:prstGeom>
          <a:ln/>
        </p:spPr>
      </p:pic>
      <p:sp>
        <p:nvSpPr>
          <p:cNvPr id="4" name="Rectangle 3"/>
          <p:cNvSpPr/>
          <p:nvPr/>
        </p:nvSpPr>
        <p:spPr>
          <a:xfrm>
            <a:off x="4041228" y="1150923"/>
            <a:ext cx="4903076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Khoảng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ăm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440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trước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ông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guyên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hà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triế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học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Hy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Lạp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Đê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–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mô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–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ri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(Democritus)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ho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rằng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ếu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chia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hỏ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hiều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hấ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đồng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tiền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vàng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ho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đến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khi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“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Không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thể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phân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 chia 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được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nữa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”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thì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sẽ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được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hạ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gọi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>
                    <a:lumMod val="50000"/>
                  </a:schemeClr>
                </a:solidFill>
                <a:latin typeface="+mj-lt"/>
                <a:ea typeface="Times New Roman" panose="02020603050405020304" pitchFamily="18" charset="0"/>
              </a:rPr>
              <a:t>nguyên</a:t>
            </a:r>
            <a:r>
              <a:rPr lang="en-US" sz="1900" b="1" dirty="0">
                <a:solidFill>
                  <a:schemeClr val="tx1">
                    <a:lumMod val="50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>
                    <a:lumMod val="50000"/>
                  </a:schemeClr>
                </a:solidFill>
                <a:latin typeface="+mj-lt"/>
                <a:ea typeface="Times New Roman" panose="02020603050405020304" pitchFamily="18" charset="0"/>
              </a:rPr>
              <a:t>tử</a:t>
            </a:r>
            <a:r>
              <a:rPr lang="en-US" sz="1900" b="1" dirty="0">
                <a:solidFill>
                  <a:schemeClr val="tx1">
                    <a:lumMod val="50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(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“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Nguyên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tử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”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trong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tiếng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Hy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Lạp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atomos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ghĩa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“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không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 chia 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nhỏ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hơn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được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i="1" dirty="0" err="1">
                <a:latin typeface="+mj-lt"/>
                <a:ea typeface="Times New Roman" panose="02020603050405020304" pitchFamily="18" charset="0"/>
              </a:rPr>
              <a:t>nữa</a:t>
            </a:r>
            <a:r>
              <a:rPr lang="en-US" sz="1900" i="1" dirty="0">
                <a:latin typeface="+mj-lt"/>
                <a:ea typeface="Times New Roman" panose="02020603050405020304" pitchFamily="18" charset="0"/>
              </a:rPr>
              <a:t>”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). </a:t>
            </a:r>
            <a:endParaRPr lang="en-US" sz="1900" dirty="0">
              <a:effectLst/>
              <a:latin typeface="+mj-lt"/>
              <a:ea typeface="Calibri" panose="020F0502020204030204" pitchFamily="34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25928" y="540299"/>
            <a:ext cx="8087710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b="1" dirty="0" err="1">
                <a:latin typeface="+mj-lt"/>
                <a:ea typeface="Times New Roman" panose="02020603050405020304" pitchFamily="18" charset="0"/>
              </a:rPr>
              <a:t>Câu</a:t>
            </a:r>
            <a:r>
              <a:rPr lang="en-US" sz="2000" b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+mj-lt"/>
                <a:ea typeface="Times New Roman" panose="02020603050405020304" pitchFamily="18" charset="0"/>
              </a:rPr>
              <a:t>hỏi</a:t>
            </a:r>
            <a:r>
              <a:rPr lang="en-US" sz="2000" b="1" dirty="0">
                <a:latin typeface="+mj-lt"/>
                <a:ea typeface="Times New Roman" panose="02020603050405020304" pitchFamily="18" charset="0"/>
              </a:rPr>
              <a:t> 2. </a:t>
            </a:r>
            <a:r>
              <a:rPr lang="en-US" sz="2000" dirty="0"/>
              <a:t>Cho </a:t>
            </a:r>
            <a:r>
              <a:rPr lang="en-US" sz="2000" dirty="0" err="1"/>
              <a:t>biết</a:t>
            </a:r>
            <a:r>
              <a:rPr lang="en-US" sz="2000" dirty="0"/>
              <a:t> </a:t>
            </a:r>
            <a:r>
              <a:rPr lang="en-US" sz="2000" dirty="0" err="1"/>
              <a:t>nguyên</a:t>
            </a:r>
            <a:r>
              <a:rPr lang="en-US" sz="2000" dirty="0"/>
              <a:t> </a:t>
            </a:r>
            <a:r>
              <a:rPr lang="en-US" sz="2000" dirty="0" err="1"/>
              <a:t>tử</a:t>
            </a:r>
            <a:r>
              <a:rPr lang="en-US" sz="2000" dirty="0"/>
              <a:t> sodium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bao</a:t>
            </a:r>
            <a:r>
              <a:rPr lang="en-US" sz="2000" dirty="0"/>
              <a:t> </a:t>
            </a:r>
            <a:r>
              <a:rPr lang="en-US" sz="2000" dirty="0" err="1"/>
              <a:t>nhiêu</a:t>
            </a:r>
            <a:r>
              <a:rPr lang="en-US" sz="2000" dirty="0"/>
              <a:t> </a:t>
            </a:r>
            <a:r>
              <a:rPr lang="en-US" sz="2000" dirty="0" err="1"/>
              <a:t>lớp</a:t>
            </a:r>
            <a:r>
              <a:rPr lang="en-US" sz="2000" dirty="0"/>
              <a:t> electron.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lớp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bao</a:t>
            </a:r>
            <a:r>
              <a:rPr lang="en-US" sz="2000" dirty="0"/>
              <a:t> </a:t>
            </a:r>
            <a:r>
              <a:rPr lang="en-US" sz="2000" dirty="0" err="1"/>
              <a:t>nhiêu</a:t>
            </a:r>
            <a:r>
              <a:rPr lang="en-US" sz="2000" dirty="0"/>
              <a:t> electron?</a:t>
            </a:r>
            <a:endParaRPr lang="en-US" sz="2000" dirty="0"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28145" y="2381094"/>
            <a:ext cx="494511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sodium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ba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ớp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electron: 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Lớp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ứ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ấ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2 electron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Lớp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ứ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a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8 electron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Lớp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ứ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ba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1 electron. </a:t>
            </a:r>
            <a:endParaRPr lang="en-US" sz="2000" dirty="0">
              <a:latin typeface="+mj-lt"/>
            </a:endParaRPr>
          </a:p>
        </p:txBody>
      </p:sp>
      <p:sp>
        <p:nvSpPr>
          <p:cNvPr id="3" name="AutoShape 2" descr="Khoa học tự nhiên 7 Bài 3: Sơ lược về bảng tuần hoàn các nguyên tố hóa học  Cánh diều - Giải Khoa học tự nhiên 7 Cánh diều bài 3 - VnDoc.co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20" name="Picture 4" descr="Khoa học tự nhiên 7 Bài 3: Sơ lược về bảng tuần hoàn các nguyên tố hóa học  Cánh diều - Giải Khoa học tự nhiên 7 Cánh diều bài 3 - VnDoc.com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91" b="14412"/>
          <a:stretch/>
        </p:blipFill>
        <p:spPr bwMode="auto">
          <a:xfrm>
            <a:off x="5720001" y="1498959"/>
            <a:ext cx="2839874" cy="268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38173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62725" y="218445"/>
            <a:ext cx="8087710" cy="1353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900" b="1" dirty="0" err="1">
                <a:latin typeface="+mj-lt"/>
                <a:ea typeface="Times New Roman" panose="02020603050405020304" pitchFamily="18" charset="0"/>
              </a:rPr>
              <a:t>Câu</a:t>
            </a:r>
            <a:r>
              <a:rPr lang="en-US" sz="1900" b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b="1" dirty="0" err="1">
                <a:latin typeface="+mj-lt"/>
                <a:ea typeface="Times New Roman" panose="02020603050405020304" pitchFamily="18" charset="0"/>
              </a:rPr>
              <a:t>hỏi</a:t>
            </a:r>
            <a:r>
              <a:rPr lang="en-US" sz="1900" b="1" dirty="0">
                <a:latin typeface="+mj-lt"/>
                <a:ea typeface="Times New Roman" panose="02020603050405020304" pitchFamily="18" charset="0"/>
              </a:rPr>
              <a:t> 3. </a:t>
            </a:r>
            <a:r>
              <a:rPr lang="en-US" sz="1900" dirty="0" err="1">
                <a:latin typeface="+mj-lt"/>
              </a:rPr>
              <a:t>Nguyên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tử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/>
              <a:t>nitrogen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và</a:t>
            </a:r>
            <a:r>
              <a:rPr lang="en-US" sz="1900" dirty="0">
                <a:latin typeface="+mj-lt"/>
              </a:rPr>
              <a:t> silicon </a:t>
            </a:r>
            <a:r>
              <a:rPr lang="en-US" sz="1900" dirty="0" err="1">
                <a:latin typeface="+mj-lt"/>
              </a:rPr>
              <a:t>có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số</a:t>
            </a:r>
            <a:r>
              <a:rPr lang="en-US" sz="1900" dirty="0">
                <a:latin typeface="+mj-lt"/>
              </a:rPr>
              <a:t> electron </a:t>
            </a:r>
            <a:r>
              <a:rPr lang="en-US" sz="1900" dirty="0" err="1">
                <a:latin typeface="+mj-lt"/>
              </a:rPr>
              <a:t>lần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lượt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là</a:t>
            </a:r>
            <a:r>
              <a:rPr lang="en-US" sz="1900" dirty="0">
                <a:latin typeface="+mj-lt"/>
              </a:rPr>
              <a:t> 7 e </a:t>
            </a:r>
            <a:r>
              <a:rPr lang="en-US" sz="1900" dirty="0" err="1">
                <a:latin typeface="+mj-lt"/>
              </a:rPr>
              <a:t>và</a:t>
            </a:r>
            <a:r>
              <a:rPr lang="en-US" sz="1900" dirty="0">
                <a:latin typeface="+mj-lt"/>
              </a:rPr>
              <a:t> 14 e. </a:t>
            </a:r>
            <a:r>
              <a:rPr lang="en-US" sz="1900" dirty="0" err="1">
                <a:latin typeface="+mj-lt"/>
              </a:rPr>
              <a:t>Hãy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cho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biết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nguyên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tử</a:t>
            </a:r>
            <a:r>
              <a:rPr lang="en-US" sz="1900" dirty="0">
                <a:latin typeface="+mj-lt"/>
              </a:rPr>
              <a:t> nitrogen </a:t>
            </a:r>
            <a:r>
              <a:rPr lang="en-US" sz="1900" dirty="0" err="1">
                <a:latin typeface="+mj-lt"/>
              </a:rPr>
              <a:t>và</a:t>
            </a:r>
            <a:r>
              <a:rPr lang="en-US" sz="1900" dirty="0">
                <a:latin typeface="+mj-lt"/>
              </a:rPr>
              <a:t> silicon </a:t>
            </a:r>
            <a:r>
              <a:rPr lang="en-US" sz="1900" dirty="0" err="1">
                <a:latin typeface="+mj-lt"/>
              </a:rPr>
              <a:t>có</a:t>
            </a:r>
            <a:r>
              <a:rPr lang="en-US" sz="1900" dirty="0">
                <a:latin typeface="+mj-lt"/>
              </a:rPr>
              <a:t> bao </a:t>
            </a:r>
            <a:r>
              <a:rPr lang="en-US" sz="1900" dirty="0" err="1">
                <a:latin typeface="+mj-lt"/>
              </a:rPr>
              <a:t>nhiêu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lớp</a:t>
            </a:r>
            <a:r>
              <a:rPr lang="en-US" sz="1900" dirty="0">
                <a:latin typeface="+mj-lt"/>
              </a:rPr>
              <a:t> electron </a:t>
            </a:r>
            <a:r>
              <a:rPr lang="en-US" sz="1900" dirty="0" err="1">
                <a:latin typeface="+mj-lt"/>
              </a:rPr>
              <a:t>và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có</a:t>
            </a:r>
            <a:r>
              <a:rPr lang="en-US" sz="1900" dirty="0">
                <a:latin typeface="+mj-lt"/>
              </a:rPr>
              <a:t> bao </a:t>
            </a:r>
            <a:r>
              <a:rPr lang="en-US" sz="1900" dirty="0" err="1">
                <a:latin typeface="+mj-lt"/>
              </a:rPr>
              <a:t>nhiêu</a:t>
            </a:r>
            <a:r>
              <a:rPr lang="en-US" sz="1900" dirty="0">
                <a:latin typeface="+mj-lt"/>
              </a:rPr>
              <a:t> electron ở </a:t>
            </a:r>
            <a:r>
              <a:rPr lang="en-US" sz="1900" dirty="0" err="1">
                <a:latin typeface="+mj-lt"/>
              </a:rPr>
              <a:t>lớp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ngoài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cùng</a:t>
            </a:r>
            <a:r>
              <a:rPr lang="en-US" sz="1900" dirty="0">
                <a:latin typeface="+mj-lt"/>
              </a:rPr>
              <a:t>?</a:t>
            </a:r>
            <a:endParaRPr lang="en-US" sz="1900" dirty="0"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2617554" y="2602596"/>
            <a:ext cx="6099463" cy="1055004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A79BB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Có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hai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lớp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electron. 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Số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electron ở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lớp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ngoài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cùng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là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5.</a:t>
            </a:r>
          </a:p>
        </p:txBody>
      </p:sp>
      <p:sp>
        <p:nvSpPr>
          <p:cNvPr id="27" name="Right Arrow Callout 26"/>
          <p:cNvSpPr/>
          <p:nvPr/>
        </p:nvSpPr>
        <p:spPr>
          <a:xfrm>
            <a:off x="362725" y="2602595"/>
            <a:ext cx="2182092" cy="1055003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78347"/>
            </a:avLst>
          </a:prstGeom>
          <a:gradFill flip="none" rotWithShape="1">
            <a:gsLst>
              <a:gs pos="0">
                <a:srgbClr val="4B1F7B">
                  <a:tint val="66000"/>
                  <a:satMod val="160000"/>
                </a:srgbClr>
              </a:gs>
              <a:gs pos="50000">
                <a:srgbClr val="4B1F7B">
                  <a:tint val="44500"/>
                  <a:satMod val="160000"/>
                </a:srgbClr>
              </a:gs>
              <a:gs pos="100000">
                <a:srgbClr val="4B1F7B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Nguyên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tử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nitrogen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2617554" y="3870051"/>
            <a:ext cx="6099463" cy="1055004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A79BB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Có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ba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lớp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electron. </a:t>
            </a:r>
          </a:p>
          <a:p>
            <a:pPr marL="342900" indent="-342900" algn="just"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Số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electron ở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lớp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ngoài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cùng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là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4.</a:t>
            </a:r>
          </a:p>
        </p:txBody>
      </p:sp>
      <p:sp>
        <p:nvSpPr>
          <p:cNvPr id="31" name="Right Arrow Callout 30"/>
          <p:cNvSpPr/>
          <p:nvPr/>
        </p:nvSpPr>
        <p:spPr>
          <a:xfrm>
            <a:off x="362725" y="3870050"/>
            <a:ext cx="2182092" cy="1055003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78347"/>
            </a:avLst>
          </a:prstGeom>
          <a:gradFill flip="none" rotWithShape="1">
            <a:gsLst>
              <a:gs pos="0">
                <a:srgbClr val="4B1F7B">
                  <a:tint val="66000"/>
                  <a:satMod val="160000"/>
                </a:srgbClr>
              </a:gs>
              <a:gs pos="50000">
                <a:srgbClr val="4B1F7B">
                  <a:tint val="44500"/>
                  <a:satMod val="160000"/>
                </a:srgbClr>
              </a:gs>
              <a:gs pos="100000">
                <a:srgbClr val="4B1F7B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Nguyên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1900" dirty="0" err="1">
                <a:solidFill>
                  <a:schemeClr val="accent6">
                    <a:lumMod val="10000"/>
                  </a:schemeClr>
                </a:solidFill>
              </a:rPr>
              <a:t>tử</a:t>
            </a:r>
            <a:r>
              <a:rPr lang="en-US" sz="1900" dirty="0">
                <a:solidFill>
                  <a:schemeClr val="accent6">
                    <a:lumMod val="10000"/>
                  </a:schemeClr>
                </a:solidFill>
              </a:rPr>
              <a:t> silicon</a:t>
            </a:r>
          </a:p>
        </p:txBody>
      </p:sp>
    </p:spTree>
    <p:extLst>
      <p:ext uri="{BB962C8B-B14F-4D97-AF65-F5344CB8AC3E}">
        <p14:creationId xmlns:p14="http://schemas.microsoft.com/office/powerpoint/2010/main" val="1308359176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7" grpId="0" animBg="1"/>
      <p:bldP spid="30" grpId="0" animBg="1"/>
      <p:bldP spid="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3935" y="136646"/>
            <a:ext cx="8087710" cy="1353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900" b="1" dirty="0" err="1">
                <a:latin typeface="+mj-lt"/>
                <a:ea typeface="Times New Roman" panose="02020603050405020304" pitchFamily="18" charset="0"/>
              </a:rPr>
              <a:t>Câu</a:t>
            </a:r>
            <a:r>
              <a:rPr lang="en-US" sz="1900" b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b="1" dirty="0" err="1">
                <a:latin typeface="+mj-lt"/>
                <a:ea typeface="Times New Roman" panose="02020603050405020304" pitchFamily="18" charset="0"/>
              </a:rPr>
              <a:t>hỏi</a:t>
            </a:r>
            <a:r>
              <a:rPr lang="en-US" sz="1900" b="1" dirty="0">
                <a:latin typeface="+mj-lt"/>
                <a:ea typeface="Times New Roman" panose="02020603050405020304" pitchFamily="18" charset="0"/>
              </a:rPr>
              <a:t> 4. </a:t>
            </a:r>
            <a:r>
              <a:rPr lang="en-US" sz="1900" dirty="0">
                <a:latin typeface="+mj-lt"/>
              </a:rPr>
              <a:t>Quan </a:t>
            </a:r>
            <a:r>
              <a:rPr lang="en-US" sz="1900" dirty="0" err="1">
                <a:latin typeface="+mj-lt"/>
              </a:rPr>
              <a:t>sát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hình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ảnh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mô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tả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cấu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tạo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nguyên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tử</a:t>
            </a:r>
            <a:r>
              <a:rPr lang="en-US" sz="1900" dirty="0">
                <a:latin typeface="+mj-lt"/>
              </a:rPr>
              <a:t> carbon </a:t>
            </a:r>
            <a:r>
              <a:rPr lang="en-US" sz="1900" dirty="0" err="1">
                <a:latin typeface="+mj-lt"/>
              </a:rPr>
              <a:t>và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aluminium</a:t>
            </a:r>
            <a:r>
              <a:rPr lang="en-US" sz="1900" dirty="0">
                <a:latin typeface="+mj-lt"/>
              </a:rPr>
              <a:t> (</a:t>
            </a:r>
            <a:r>
              <a:rPr lang="en-US" sz="1900" dirty="0" err="1">
                <a:latin typeface="+mj-lt"/>
              </a:rPr>
              <a:t>hình</a:t>
            </a:r>
            <a:r>
              <a:rPr lang="en-US" sz="1900" dirty="0">
                <a:latin typeface="+mj-lt"/>
              </a:rPr>
              <a:t> 1.5), </a:t>
            </a:r>
            <a:r>
              <a:rPr lang="en-US" sz="1900" dirty="0" err="1">
                <a:latin typeface="+mj-lt"/>
              </a:rPr>
              <a:t>hãy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cho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biết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mỗi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nguyên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tử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đó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có</a:t>
            </a:r>
            <a:r>
              <a:rPr lang="en-US" sz="1900" dirty="0">
                <a:latin typeface="+mj-lt"/>
              </a:rPr>
              <a:t> bao </a:t>
            </a:r>
            <a:r>
              <a:rPr lang="en-US" sz="1900" dirty="0" err="1">
                <a:latin typeface="+mj-lt"/>
              </a:rPr>
              <a:t>nhiêu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lớp</a:t>
            </a:r>
            <a:r>
              <a:rPr lang="en-US" sz="1900" dirty="0">
                <a:latin typeface="+mj-lt"/>
              </a:rPr>
              <a:t> electron </a:t>
            </a:r>
            <a:r>
              <a:rPr lang="en-US" sz="1900" dirty="0" err="1">
                <a:latin typeface="+mj-lt"/>
              </a:rPr>
              <a:t>và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số</a:t>
            </a:r>
            <a:r>
              <a:rPr lang="en-US" sz="1900" dirty="0">
                <a:latin typeface="+mj-lt"/>
              </a:rPr>
              <a:t> electron </a:t>
            </a:r>
            <a:r>
              <a:rPr lang="en-US" sz="1900" dirty="0" err="1">
                <a:latin typeface="+mj-lt"/>
              </a:rPr>
              <a:t>trên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mỗi</a:t>
            </a:r>
            <a:r>
              <a:rPr lang="en-US" sz="1900" dirty="0">
                <a:latin typeface="+mj-lt"/>
              </a:rPr>
              <a:t> </a:t>
            </a:r>
            <a:r>
              <a:rPr lang="en-US" sz="1900" dirty="0" err="1">
                <a:latin typeface="+mj-lt"/>
              </a:rPr>
              <a:t>lớp</a:t>
            </a:r>
            <a:r>
              <a:rPr lang="en-US" sz="1900" dirty="0">
                <a:latin typeface="+mj-lt"/>
              </a:rPr>
              <a:t> electron </a:t>
            </a:r>
            <a:r>
              <a:rPr lang="en-US" sz="1900" dirty="0" err="1">
                <a:latin typeface="+mj-lt"/>
              </a:rPr>
              <a:t>đó</a:t>
            </a:r>
            <a:r>
              <a:rPr lang="en-US" sz="1900" dirty="0">
                <a:latin typeface="+mj-lt"/>
              </a:rPr>
              <a:t>.</a:t>
            </a:r>
          </a:p>
        </p:txBody>
      </p:sp>
      <p:pic>
        <p:nvPicPr>
          <p:cNvPr id="9" name="image48.png" descr="Diagram, schematic&#10;&#10;Description automatically generated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2709104" y="1627322"/>
            <a:ext cx="5133038" cy="2702583"/>
          </a:xfrm>
          <a:prstGeom prst="rect">
            <a:avLst/>
          </a:prstGeom>
          <a:ln/>
        </p:spPr>
      </p:pic>
      <p:pic>
        <p:nvPicPr>
          <p:cNvPr id="10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6953" y="2722909"/>
            <a:ext cx="1589306" cy="2195932"/>
          </a:xfrm>
          <a:prstGeom prst="rect">
            <a:avLst/>
          </a:prstGeom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ounded Rectangle 56"/>
          <p:cNvSpPr/>
          <p:nvPr/>
        </p:nvSpPr>
        <p:spPr>
          <a:xfrm>
            <a:off x="409904" y="469663"/>
            <a:ext cx="5418081" cy="1968736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</a:pP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Nguyên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ử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carbon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có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hai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ớp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electron: </a:t>
            </a:r>
          </a:p>
          <a:p>
            <a:pPr marL="342900" indent="-3429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ớp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hứ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nhất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có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2 electron.</a:t>
            </a:r>
          </a:p>
          <a:p>
            <a:pPr marL="342900" indent="-3429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ớp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hứ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hai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có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4 electron 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3216166" y="2745152"/>
            <a:ext cx="5418081" cy="2089605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Nguyên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ử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aluminium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có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ba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ớp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electron: 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ớp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hứ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nhất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có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2 electron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ớp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hứ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2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có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8 electron.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ớp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hứ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ba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có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3 electron. </a:t>
            </a:r>
          </a:p>
        </p:txBody>
      </p:sp>
      <p:pic>
        <p:nvPicPr>
          <p:cNvPr id="59" name="image48.png" descr="Diagram, schematic&#10;&#10;Description automatically generated"/>
          <p:cNvPicPr/>
          <p:nvPr/>
        </p:nvPicPr>
        <p:blipFill rotWithShape="1">
          <a:blip r:embed="rId3"/>
          <a:srcRect t="7434" r="66439" b="35096"/>
          <a:stretch/>
        </p:blipFill>
        <p:spPr>
          <a:xfrm>
            <a:off x="6140285" y="469663"/>
            <a:ext cx="2089315" cy="1968736"/>
          </a:xfrm>
          <a:prstGeom prst="rect">
            <a:avLst/>
          </a:prstGeom>
          <a:ln/>
        </p:spPr>
      </p:pic>
      <p:pic>
        <p:nvPicPr>
          <p:cNvPr id="60" name="image48.png" descr="Diagram, schematic&#10;&#10;Description automatically generated"/>
          <p:cNvPicPr/>
          <p:nvPr/>
        </p:nvPicPr>
        <p:blipFill rotWithShape="1">
          <a:blip r:embed="rId3"/>
          <a:srcRect l="53680" b="25883"/>
          <a:stretch/>
        </p:blipFill>
        <p:spPr>
          <a:xfrm>
            <a:off x="620109" y="2745151"/>
            <a:ext cx="2280746" cy="2089605"/>
          </a:xfrm>
          <a:prstGeom prst="rect">
            <a:avLst/>
          </a:prstGeom>
          <a:ln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94625" y="991826"/>
            <a:ext cx="7238670" cy="2343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latin typeface="+mj-lt"/>
                <a:ea typeface="Times New Roman" panose="02020603050405020304" pitchFamily="18" charset="0"/>
              </a:rPr>
              <a:t>Câu</a:t>
            </a:r>
            <a:r>
              <a:rPr lang="en-US" sz="2000" b="1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+mj-lt"/>
                <a:ea typeface="Times New Roman" panose="02020603050405020304" pitchFamily="18" charset="0"/>
              </a:rPr>
              <a:t>hỏi</a:t>
            </a:r>
            <a:r>
              <a:rPr lang="en-US" sz="2000" b="1" dirty="0">
                <a:latin typeface="+mj-lt"/>
                <a:ea typeface="Times New Roman" panose="02020603050405020304" pitchFamily="18" charset="0"/>
              </a:rPr>
              <a:t> 5. </a:t>
            </a:r>
            <a:r>
              <a:rPr lang="en-US" sz="2000" dirty="0">
                <a:latin typeface="+mj-lt"/>
              </a:rPr>
              <a:t>Cho </a:t>
            </a:r>
            <a:r>
              <a:rPr lang="en-US" sz="2000" dirty="0" err="1">
                <a:latin typeface="+mj-lt"/>
              </a:rPr>
              <a:t>biết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nguyên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ử</a:t>
            </a:r>
            <a:r>
              <a:rPr lang="en-US" sz="2000" dirty="0">
                <a:latin typeface="+mj-lt"/>
              </a:rPr>
              <a:t> Oxygen </a:t>
            </a:r>
            <a:r>
              <a:rPr lang="en-US" sz="2000" dirty="0" err="1">
                <a:latin typeface="+mj-lt"/>
              </a:rPr>
              <a:t>và</a:t>
            </a:r>
            <a:r>
              <a:rPr lang="en-US" sz="2000" dirty="0">
                <a:latin typeface="+mj-lt"/>
              </a:rPr>
              <a:t> Potassium </a:t>
            </a:r>
            <a:r>
              <a:rPr lang="en-US" sz="2000" dirty="0" err="1">
                <a:latin typeface="+mj-lt"/>
              </a:rPr>
              <a:t>có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điện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ích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hạt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nhân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là</a:t>
            </a:r>
            <a:r>
              <a:rPr lang="en-US" sz="2000" dirty="0">
                <a:latin typeface="+mj-lt"/>
              </a:rPr>
              <a:t> + 8 </a:t>
            </a:r>
            <a:r>
              <a:rPr lang="en-US" sz="2000" dirty="0" err="1">
                <a:latin typeface="+mj-lt"/>
              </a:rPr>
              <a:t>và</a:t>
            </a:r>
            <a:r>
              <a:rPr lang="en-US" sz="2000" dirty="0">
                <a:latin typeface="+mj-lt"/>
              </a:rPr>
              <a:t> +19. 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+mj-lt"/>
              </a:rPr>
              <a:t>a. </a:t>
            </a:r>
            <a:r>
              <a:rPr lang="en-US" sz="2000" dirty="0" err="1">
                <a:latin typeface="+mj-lt"/>
              </a:rPr>
              <a:t>Xác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định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số</a:t>
            </a:r>
            <a:r>
              <a:rPr lang="en-US" sz="2000" dirty="0">
                <a:latin typeface="+mj-lt"/>
              </a:rPr>
              <a:t> p </a:t>
            </a:r>
            <a:r>
              <a:rPr lang="en-US" sz="2000" dirty="0" err="1">
                <a:latin typeface="+mj-lt"/>
              </a:rPr>
              <a:t>và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số</a:t>
            </a:r>
            <a:r>
              <a:rPr lang="en-US" sz="2000" dirty="0">
                <a:latin typeface="+mj-lt"/>
              </a:rPr>
              <a:t> e </a:t>
            </a:r>
            <a:r>
              <a:rPr lang="en-US" sz="2000" dirty="0" err="1">
                <a:latin typeface="+mj-lt"/>
              </a:rPr>
              <a:t>của</a:t>
            </a:r>
            <a:r>
              <a:rPr lang="en-US" sz="2000" dirty="0">
                <a:latin typeface="+mj-lt"/>
              </a:rPr>
              <a:t> 2 </a:t>
            </a:r>
            <a:r>
              <a:rPr lang="en-US" sz="2000" dirty="0" err="1">
                <a:latin typeface="+mj-lt"/>
              </a:rPr>
              <a:t>nguyên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ử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rên</a:t>
            </a:r>
            <a:r>
              <a:rPr lang="en-US" sz="2000" dirty="0">
                <a:latin typeface="+mj-lt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+mj-lt"/>
              </a:rPr>
              <a:t>b. </a:t>
            </a:r>
            <a:r>
              <a:rPr lang="en-US" sz="2000" dirty="0" err="1">
                <a:latin typeface="+mj-lt"/>
              </a:rPr>
              <a:t>Vẽ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mô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hình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cấu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ạo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của</a:t>
            </a:r>
            <a:r>
              <a:rPr lang="en-US" sz="2000" dirty="0">
                <a:latin typeface="+mj-lt"/>
              </a:rPr>
              <a:t> 2 </a:t>
            </a:r>
            <a:r>
              <a:rPr lang="en-US" sz="2000" dirty="0" err="1">
                <a:latin typeface="+mj-lt"/>
              </a:rPr>
              <a:t>nguyên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ử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rên</a:t>
            </a:r>
            <a:r>
              <a:rPr lang="en-US" sz="2000" dirty="0">
                <a:latin typeface="+mj-lt"/>
              </a:rPr>
              <a:t>, </a:t>
            </a:r>
            <a:r>
              <a:rPr lang="en-US" sz="2000" dirty="0" err="1">
                <a:latin typeface="+mj-lt"/>
              </a:rPr>
              <a:t>xác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định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số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lớp</a:t>
            </a:r>
            <a:r>
              <a:rPr lang="en-US" sz="2000" dirty="0">
                <a:latin typeface="+mj-lt"/>
              </a:rPr>
              <a:t> e, </a:t>
            </a:r>
            <a:r>
              <a:rPr lang="en-US" sz="2000" dirty="0" err="1">
                <a:latin typeface="+mj-lt"/>
              </a:rPr>
              <a:t>số</a:t>
            </a:r>
            <a:r>
              <a:rPr lang="en-US" sz="2000" dirty="0">
                <a:latin typeface="+mj-lt"/>
              </a:rPr>
              <a:t> e </a:t>
            </a:r>
            <a:r>
              <a:rPr lang="en-US" sz="2000" dirty="0" err="1">
                <a:latin typeface="+mj-lt"/>
              </a:rPr>
              <a:t>lớp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ngoài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cùng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của</a:t>
            </a:r>
            <a:r>
              <a:rPr lang="en-US" sz="2000" dirty="0">
                <a:latin typeface="+mj-lt"/>
              </a:rPr>
              <a:t> 2 </a:t>
            </a:r>
            <a:r>
              <a:rPr lang="en-US" sz="2000" dirty="0" err="1">
                <a:latin typeface="+mj-lt"/>
              </a:rPr>
              <a:t>nguyên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ố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rên</a:t>
            </a:r>
            <a:endParaRPr lang="en-US" sz="2000" dirty="0">
              <a:latin typeface="+mj-lt"/>
            </a:endParaRP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94681" y="2947568"/>
            <a:ext cx="1589306" cy="2195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618885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697;p35">
            <a:extLst>
              <a:ext uri="{FF2B5EF4-FFF2-40B4-BE49-F238E27FC236}">
                <a16:creationId xmlns:a16="http://schemas.microsoft.com/office/drawing/2014/main" id="{E04CFFA8-A036-407C-9B1F-1B1D3DE1A91A}"/>
              </a:ext>
            </a:extLst>
          </p:cNvPr>
          <p:cNvSpPr txBox="1">
            <a:spLocks/>
          </p:cNvSpPr>
          <p:nvPr/>
        </p:nvSpPr>
        <p:spPr>
          <a:xfrm>
            <a:off x="640369" y="0"/>
            <a:ext cx="79053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KẾT LUẬ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7473" b="49371"/>
          <a:stretch/>
        </p:blipFill>
        <p:spPr>
          <a:xfrm>
            <a:off x="0" y="767603"/>
            <a:ext cx="7998372" cy="3772866"/>
          </a:xfrm>
          <a:prstGeom prst="rect">
            <a:avLst/>
          </a:prstGeom>
        </p:spPr>
      </p:pic>
      <p:pic>
        <p:nvPicPr>
          <p:cNvPr id="9" name="Picture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b="49594"/>
          <a:stretch/>
        </p:blipFill>
        <p:spPr>
          <a:xfrm flipH="1">
            <a:off x="7304689" y="3731172"/>
            <a:ext cx="1839309" cy="1412328"/>
          </a:xfrm>
          <a:prstGeom prst="rect">
            <a:avLst/>
          </a:prstGeom>
        </p:spPr>
      </p:pic>
      <p:sp>
        <p:nvSpPr>
          <p:cNvPr id="7" name="Subtitle 2"/>
          <p:cNvSpPr txBox="1">
            <a:spLocks/>
          </p:cNvSpPr>
          <p:nvPr/>
        </p:nvSpPr>
        <p:spPr>
          <a:xfrm>
            <a:off x="357352" y="924910"/>
            <a:ext cx="7378262" cy="3342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marR="0" lvl="0" indent="-311150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tabLst/>
              <a:defRPr/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ea typeface="Open Sans"/>
                <a:cs typeface="Times New Roman" pitchFamily="18" charset="0"/>
                <a:sym typeface="Open Sans"/>
              </a:rPr>
              <a:t>III</a:t>
            </a:r>
            <a:r>
              <a:rPr kumimoji="0" lang="en-US" sz="2000" b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Open Sans"/>
                <a:cs typeface="Times New Roman" pitchFamily="18" charset="0"/>
                <a:sym typeface="Open Sans"/>
              </a:rPr>
              <a:t>. </a:t>
            </a:r>
            <a:r>
              <a:rPr kumimoji="0" lang="en-US" sz="20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Open Sans"/>
                <a:cs typeface="Times New Roman" pitchFamily="18" charset="0"/>
                <a:sym typeface="Open Sans"/>
              </a:rPr>
              <a:t>SỰ CHUYỂN ĐỘNG CỦA CÁC ELECTRON TRONG</a:t>
            </a:r>
            <a:r>
              <a:rPr kumimoji="0" lang="en-US" sz="2000" b="1" i="0" u="none" strike="noStrike" kern="0" cap="none" spc="0" normalizeH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Open Sans"/>
                <a:cs typeface="Times New Roman" pitchFamily="18" charset="0"/>
                <a:sym typeface="Open Sans"/>
              </a:rPr>
              <a:t> </a:t>
            </a:r>
            <a:r>
              <a:rPr kumimoji="0" lang="en-US" sz="20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Open Sans"/>
                <a:cs typeface="Times New Roman" pitchFamily="18" charset="0"/>
                <a:sym typeface="Open Sans"/>
              </a:rPr>
              <a:t>NGUYÊN TỬ:</a:t>
            </a:r>
          </a:p>
          <a:p>
            <a:pPr marL="457200" marR="0" lvl="0" indent="-311150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tabLst/>
              <a:defRPr/>
            </a:pPr>
            <a:r>
              <a:rPr kumimoji="0" lang="en-US" sz="22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Open Sans"/>
                <a:cs typeface="Times New Roman" pitchFamily="18" charset="0"/>
                <a:sym typeface="Open Sans"/>
              </a:rPr>
              <a:t>- Theo mô hình Rơ-dơ-pho – Bo, trong nguyên tử, electron phân bố trên</a:t>
            </a:r>
            <a:r>
              <a:rPr kumimoji="0" lang="en-US" sz="2200" b="0" i="0" u="none" strike="noStrike" kern="0" cap="none" spc="0" normalizeH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Open Sans"/>
                <a:cs typeface="Times New Roman" pitchFamily="18" charset="0"/>
                <a:sym typeface="Open Sans"/>
              </a:rPr>
              <a:t> </a:t>
            </a:r>
            <a:r>
              <a:rPr kumimoji="0" lang="en-US" sz="22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Open Sans"/>
                <a:cs typeface="Times New Roman" pitchFamily="18" charset="0"/>
                <a:sym typeface="Open Sans"/>
              </a:rPr>
              <a:t>các lớp electron và chuyển động quanh hạt nhân nguyên tử theo những quỹ đạo xác định.</a:t>
            </a:r>
          </a:p>
          <a:p>
            <a:pPr marL="342900" marR="0" lvl="0" indent="-342900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tabLst/>
              <a:defRPr/>
            </a:pPr>
            <a:r>
              <a:rPr kumimoji="0" lang="en-US" sz="22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Open Sans"/>
                <a:cs typeface="Times New Roman" pitchFamily="18" charset="0"/>
                <a:sym typeface="Open Sans"/>
              </a:rPr>
              <a:t>- Các electron được sắp xếp lần lượt vào các lớp theo chiều từ gần hạt nhân ra ngoài.</a:t>
            </a:r>
          </a:p>
          <a:p>
            <a:pPr marL="457200" marR="0" lvl="0" indent="-311150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tabLst/>
              <a:defRPr/>
            </a:pPr>
            <a:r>
              <a:rPr kumimoji="0" lang="en-US" sz="22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Open Sans"/>
                <a:cs typeface="Times New Roman" pitchFamily="18" charset="0"/>
                <a:sym typeface="Open Sans"/>
              </a:rPr>
              <a:t>+ Lớp thứ nhất: </a:t>
            </a:r>
            <a:r>
              <a:rPr kumimoji="0" lang="en-US" sz="2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Open Sans"/>
                <a:cs typeface="Times New Roman" panose="02020603050405020304" pitchFamily="18" charset="0"/>
                <a:sym typeface="Open Sans"/>
              </a:rPr>
              <a:t>tối đa </a:t>
            </a:r>
            <a:r>
              <a:rPr kumimoji="0" lang="en-US" sz="22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Open Sans"/>
                <a:cs typeface="Times New Roman" panose="02020603050405020304" pitchFamily="18" charset="0"/>
                <a:sym typeface="Open Sans"/>
              </a:rPr>
              <a:t>2 electron.</a:t>
            </a:r>
          </a:p>
          <a:p>
            <a:pPr marL="457200" marR="0" lvl="0" indent="-311150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tabLst/>
              <a:defRPr/>
            </a:pPr>
            <a:r>
              <a:rPr kumimoji="0" lang="en-US" sz="22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Open Sans"/>
                <a:cs typeface="Times New Roman" panose="02020603050405020304" pitchFamily="18" charset="0"/>
                <a:sym typeface="Open Sans"/>
              </a:rPr>
              <a:t>+ Lớp thứ hai, thứ ba: </a:t>
            </a:r>
            <a:r>
              <a:rPr kumimoji="0" lang="en-US" sz="2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Open Sans"/>
                <a:cs typeface="Times New Roman" panose="02020603050405020304" pitchFamily="18" charset="0"/>
                <a:sym typeface="Open Sans"/>
              </a:rPr>
              <a:t>tối đa </a:t>
            </a:r>
            <a:r>
              <a:rPr kumimoji="0" lang="en-US" sz="22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Open Sans"/>
                <a:cs typeface="Times New Roman" panose="02020603050405020304" pitchFamily="18" charset="0"/>
                <a:sym typeface="Open Sans"/>
              </a:rPr>
              <a:t>8 electron.</a:t>
            </a:r>
          </a:p>
          <a:p>
            <a:pPr marL="457200" marR="0" lvl="0" indent="-31115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300"/>
              <a:buFontTx/>
              <a:buChar char="-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Open Sans"/>
              <a:cs typeface="Times New Roman" panose="02020603050405020304" pitchFamily="18" charset="0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552143969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 tmFilter="0,0; .5, 1; 1, 1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 tmFilter="0,0; .5, 1; 1, 1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732305" y="833969"/>
            <a:ext cx="566545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thông</a:t>
            </a:r>
            <a:r>
              <a:rPr lang="en-US" sz="2000" dirty="0"/>
              <a:t> tin </a:t>
            </a:r>
            <a:r>
              <a:rPr lang="en-US" sz="2000" dirty="0" err="1"/>
              <a:t>mục</a:t>
            </a:r>
            <a:r>
              <a:rPr lang="en-US" sz="2000" dirty="0"/>
              <a:t> IV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trả</a:t>
            </a:r>
            <a:r>
              <a:rPr lang="en-US" sz="2000" dirty="0"/>
              <a:t> </a:t>
            </a:r>
            <a:r>
              <a:rPr lang="en-US" sz="2000" dirty="0" err="1"/>
              <a:t>lời</a:t>
            </a:r>
            <a:r>
              <a:rPr lang="en-US" sz="2000" dirty="0"/>
              <a:t> </a:t>
            </a:r>
            <a:r>
              <a:rPr lang="en-US" sz="2000" dirty="0" err="1"/>
              <a:t>câu</a:t>
            </a:r>
            <a:r>
              <a:rPr lang="en-US" sz="2000" dirty="0"/>
              <a:t> </a:t>
            </a:r>
            <a:r>
              <a:rPr lang="en-US" sz="2000" dirty="0" err="1"/>
              <a:t>hỏi</a:t>
            </a:r>
            <a:r>
              <a:rPr lang="en-US" sz="2000" dirty="0"/>
              <a:t> SGK tr13: </a:t>
            </a:r>
            <a:endParaRPr lang="en-US" sz="2000" dirty="0">
              <a:latin typeface="+mj-lt"/>
              <a:ea typeface="Calibri" panose="020F0502020204030204" pitchFamily="34" charset="0"/>
            </a:endParaRPr>
          </a:p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q"/>
            </a:pPr>
            <a:r>
              <a:rPr lang="en-US" sz="2000" b="1" dirty="0" err="1">
                <a:latin typeface="+mj-lt"/>
                <a:ea typeface="Calibri" panose="020F0502020204030204" pitchFamily="34" charset="0"/>
              </a:rPr>
              <a:t>Câu</a:t>
            </a:r>
            <a:r>
              <a:rPr lang="en-US" sz="2000" b="1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+mj-lt"/>
                <a:ea typeface="Calibri" panose="020F0502020204030204" pitchFamily="34" charset="0"/>
              </a:rPr>
              <a:t>hỏi</a:t>
            </a:r>
            <a:r>
              <a:rPr lang="en-US" sz="2000" b="1" dirty="0">
                <a:latin typeface="+mj-lt"/>
                <a:ea typeface="Calibri" panose="020F0502020204030204" pitchFamily="34" charset="0"/>
              </a:rPr>
              <a:t> 5.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ba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oạ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ạo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,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ào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khố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ượ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ỏ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ấ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?</a:t>
            </a:r>
          </a:p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q"/>
            </a:pPr>
            <a:r>
              <a:rPr lang="en-US" sz="2000" b="1" dirty="0" err="1">
                <a:latin typeface="+mj-lt"/>
                <a:ea typeface="Calibri" panose="020F0502020204030204" pitchFamily="34" charset="0"/>
              </a:rPr>
              <a:t>Câu</a:t>
            </a:r>
            <a:r>
              <a:rPr lang="en-US" sz="2000" b="1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+mj-lt"/>
                <a:ea typeface="Calibri" panose="020F0502020204030204" pitchFamily="34" charset="0"/>
              </a:rPr>
              <a:t>hỏi</a:t>
            </a:r>
            <a:r>
              <a:rPr lang="en-US" sz="2000" b="1" dirty="0">
                <a:latin typeface="+mj-lt"/>
                <a:ea typeface="Calibri" panose="020F0502020204030204" pitchFamily="34" charset="0"/>
              </a:rPr>
              <a:t> 6.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Khố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ượ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ủa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ược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ín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bằ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ơ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vị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ào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?</a:t>
            </a:r>
          </a:p>
        </p:txBody>
      </p:sp>
      <p:sp>
        <p:nvSpPr>
          <p:cNvPr id="30" name="Google Shape;697;p35">
            <a:extLst>
              <a:ext uri="{FF2B5EF4-FFF2-40B4-BE49-F238E27FC236}">
                <a16:creationId xmlns:a16="http://schemas.microsoft.com/office/drawing/2014/main" id="{E04CFFA8-A036-407C-9B1F-1B1D3DE1A91A}"/>
              </a:ext>
            </a:extLst>
          </p:cNvPr>
          <p:cNvSpPr txBox="1">
            <a:spLocks/>
          </p:cNvSpPr>
          <p:nvPr/>
        </p:nvSpPr>
        <p:spPr>
          <a:xfrm>
            <a:off x="419652" y="0"/>
            <a:ext cx="79053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IV. </a:t>
            </a:r>
            <a:r>
              <a:rPr lang="en-US" sz="3200" dirty="0" err="1">
                <a:solidFill>
                  <a:schemeClr val="accent1">
                    <a:lumMod val="25000"/>
                  </a:schemeClr>
                </a:solidFill>
                <a:latin typeface="+mj-lt"/>
              </a:rPr>
              <a:t>Khối</a:t>
            </a:r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chemeClr val="accent1">
                    <a:lumMod val="25000"/>
                  </a:schemeClr>
                </a:solidFill>
                <a:latin typeface="+mj-lt"/>
              </a:rPr>
              <a:t>lượng</a:t>
            </a:r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chemeClr val="accent1">
                    <a:lumMod val="25000"/>
                  </a:schemeClr>
                </a:solidFill>
                <a:latin typeface="+mj-lt"/>
              </a:rPr>
              <a:t>nguyên</a:t>
            </a:r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chemeClr val="accent1">
                    <a:lumMod val="25000"/>
                  </a:schemeClr>
                </a:solidFill>
                <a:latin typeface="+mj-lt"/>
              </a:rPr>
              <a:t>tử</a:t>
            </a:r>
            <a:endParaRPr lang="en-US" sz="3200" dirty="0">
              <a:solidFill>
                <a:schemeClr val="accent1">
                  <a:lumMod val="25000"/>
                </a:schemeClr>
              </a:solidFill>
              <a:latin typeface="+mj-lt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67799"/>
            <a:ext cx="3420788" cy="342078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492" y="1534510"/>
            <a:ext cx="579298" cy="724739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363858">
            <a:off x="278604" y="1470586"/>
            <a:ext cx="681487" cy="852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96431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697;p35">
            <a:extLst>
              <a:ext uri="{FF2B5EF4-FFF2-40B4-BE49-F238E27FC236}">
                <a16:creationId xmlns:a16="http://schemas.microsoft.com/office/drawing/2014/main" id="{E04CFFA8-A036-407C-9B1F-1B1D3DE1A91A}"/>
              </a:ext>
            </a:extLst>
          </p:cNvPr>
          <p:cNvSpPr txBox="1">
            <a:spLocks/>
          </p:cNvSpPr>
          <p:nvPr/>
        </p:nvSpPr>
        <p:spPr>
          <a:xfrm>
            <a:off x="619348" y="342046"/>
            <a:ext cx="79053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IV. </a:t>
            </a:r>
            <a:r>
              <a:rPr lang="en-US" sz="3200" dirty="0" err="1">
                <a:solidFill>
                  <a:schemeClr val="accent1">
                    <a:lumMod val="25000"/>
                  </a:schemeClr>
                </a:solidFill>
                <a:latin typeface="+mj-lt"/>
              </a:rPr>
              <a:t>Khối</a:t>
            </a:r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chemeClr val="accent1">
                    <a:lumMod val="25000"/>
                  </a:schemeClr>
                </a:solidFill>
                <a:latin typeface="+mj-lt"/>
              </a:rPr>
              <a:t>lượng</a:t>
            </a:r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chemeClr val="accent1">
                    <a:lumMod val="25000"/>
                  </a:schemeClr>
                </a:solidFill>
                <a:latin typeface="+mj-lt"/>
              </a:rPr>
              <a:t>nguyên</a:t>
            </a:r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chemeClr val="accent1">
                    <a:lumMod val="25000"/>
                  </a:schemeClr>
                </a:solidFill>
                <a:latin typeface="+mj-lt"/>
              </a:rPr>
              <a:t>tử</a:t>
            </a:r>
            <a:endParaRPr lang="en-US" sz="3200" dirty="0">
              <a:solidFill>
                <a:schemeClr val="accent1">
                  <a:lumMod val="25000"/>
                </a:schemeClr>
              </a:solidFill>
              <a:latin typeface="+mj-lt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619348" y="1329056"/>
            <a:ext cx="7851229" cy="1327606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5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chemeClr val="accent6">
                    <a:lumMod val="10000"/>
                  </a:schemeClr>
                </a:solidFill>
              </a:rPr>
              <a:t>Câu</a:t>
            </a:r>
            <a:r>
              <a:rPr lang="en-US" sz="20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b="1" dirty="0" err="1">
                <a:solidFill>
                  <a:schemeClr val="accent6">
                    <a:lumMod val="10000"/>
                  </a:schemeClr>
                </a:solidFill>
              </a:rPr>
              <a:t>hỏi</a:t>
            </a:r>
            <a:r>
              <a:rPr lang="en-US" sz="2000" b="1" dirty="0">
                <a:solidFill>
                  <a:schemeClr val="accent6">
                    <a:lumMod val="10000"/>
                  </a:schemeClr>
                </a:solidFill>
              </a:rPr>
              <a:t> 5.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rong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ba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oại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hạt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ạo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nên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nguyên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ử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,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hạt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có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khối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ượng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nhỏ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nhất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à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hạt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electron.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20110" y="3070973"/>
            <a:ext cx="7850467" cy="1327606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5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chemeClr val="accent6">
                    <a:lumMod val="10000"/>
                  </a:schemeClr>
                </a:solidFill>
              </a:rPr>
              <a:t>Câu</a:t>
            </a:r>
            <a:r>
              <a:rPr lang="en-US" sz="20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b="1" dirty="0" err="1">
                <a:solidFill>
                  <a:schemeClr val="accent6">
                    <a:lumMod val="10000"/>
                  </a:schemeClr>
                </a:solidFill>
              </a:rPr>
              <a:t>hỏi</a:t>
            </a:r>
            <a:r>
              <a:rPr lang="en-US" sz="2000" b="1" dirty="0">
                <a:solidFill>
                  <a:schemeClr val="accent6">
                    <a:lumMod val="10000"/>
                  </a:schemeClr>
                </a:solidFill>
              </a:rPr>
              <a:t> 6.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Khối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ượng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của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nguyên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ử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được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ính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bằng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đơn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vị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khối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ượng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nguyên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tử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,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kí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hiệu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là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</a:rPr>
              <a:t>amu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1031975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7">
            <a:extLst>
              <a:ext uri="{FF2B5EF4-FFF2-40B4-BE49-F238E27FC236}">
                <a16:creationId xmlns:a16="http://schemas.microsoft.com/office/drawing/2014/main" id="{6A2AAA0B-934A-4598-874E-B53E3A98B923}"/>
              </a:ext>
            </a:extLst>
          </p:cNvPr>
          <p:cNvGrpSpPr/>
          <p:nvPr/>
        </p:nvGrpSpPr>
        <p:grpSpPr>
          <a:xfrm>
            <a:off x="199697" y="476595"/>
            <a:ext cx="8008882" cy="3668423"/>
            <a:chOff x="-29331158" y="-4844006"/>
            <a:chExt cx="9877539" cy="7817280"/>
          </a:xfrm>
        </p:grpSpPr>
        <p:sp>
          <p:nvSpPr>
            <p:cNvPr id="5" name="Freeform 28">
              <a:extLst>
                <a:ext uri="{FF2B5EF4-FFF2-40B4-BE49-F238E27FC236}">
                  <a16:creationId xmlns:a16="http://schemas.microsoft.com/office/drawing/2014/main" id="{3BD80727-106C-4D99-A9C2-0FBF09C25744}"/>
                </a:ext>
              </a:extLst>
            </p:cNvPr>
            <p:cNvSpPr/>
            <p:nvPr/>
          </p:nvSpPr>
          <p:spPr>
            <a:xfrm>
              <a:off x="-29331158" y="-4605248"/>
              <a:ext cx="9877539" cy="7578522"/>
            </a:xfrm>
            <a:custGeom>
              <a:avLst/>
              <a:gdLst/>
              <a:ahLst/>
              <a:cxnLst/>
              <a:rect l="l" t="t" r="r" b="b"/>
              <a:pathLst>
                <a:path w="3423283" h="3536740">
                  <a:moveTo>
                    <a:pt x="3420744" y="645160"/>
                  </a:moveTo>
                  <a:cubicBezTo>
                    <a:pt x="3423283" y="488950"/>
                    <a:pt x="3401694" y="30480"/>
                    <a:pt x="3401694" y="30480"/>
                  </a:cubicBezTo>
                  <a:cubicBezTo>
                    <a:pt x="3401694" y="30480"/>
                    <a:pt x="3016884" y="40640"/>
                    <a:pt x="2670197" y="40640"/>
                  </a:cubicBezTo>
                  <a:cubicBezTo>
                    <a:pt x="2640436" y="40640"/>
                    <a:pt x="2401570" y="40640"/>
                    <a:pt x="2341880" y="40640"/>
                  </a:cubicBezTo>
                  <a:cubicBezTo>
                    <a:pt x="1906270" y="40640"/>
                    <a:pt x="1042670" y="38100"/>
                    <a:pt x="795020" y="33020"/>
                  </a:cubicBezTo>
                  <a:cubicBezTo>
                    <a:pt x="482600" y="20320"/>
                    <a:pt x="11430" y="0"/>
                    <a:pt x="10160" y="29210"/>
                  </a:cubicBezTo>
                  <a:cubicBezTo>
                    <a:pt x="8890" y="58420"/>
                    <a:pt x="21590" y="440690"/>
                    <a:pt x="21590" y="440690"/>
                  </a:cubicBezTo>
                  <a:cubicBezTo>
                    <a:pt x="21590" y="440690"/>
                    <a:pt x="21590" y="2688380"/>
                    <a:pt x="21590" y="2880150"/>
                  </a:cubicBezTo>
                  <a:cubicBezTo>
                    <a:pt x="6350" y="3125260"/>
                    <a:pt x="0" y="3498640"/>
                    <a:pt x="0" y="3498640"/>
                  </a:cubicBezTo>
                  <a:cubicBezTo>
                    <a:pt x="204470" y="3529120"/>
                    <a:pt x="450850" y="3536740"/>
                    <a:pt x="657860" y="3534200"/>
                  </a:cubicBezTo>
                  <a:cubicBezTo>
                    <a:pt x="891540" y="3534200"/>
                    <a:pt x="2605913" y="3534200"/>
                    <a:pt x="2605913" y="3534200"/>
                  </a:cubicBezTo>
                  <a:lnTo>
                    <a:pt x="3381374" y="3520230"/>
                  </a:lnTo>
                  <a:cubicBezTo>
                    <a:pt x="3381374" y="3520230"/>
                    <a:pt x="3420744" y="2817920"/>
                    <a:pt x="3420744" y="2692190"/>
                  </a:cubicBezTo>
                  <a:cubicBezTo>
                    <a:pt x="3420744" y="2518200"/>
                    <a:pt x="3418204" y="803910"/>
                    <a:pt x="3420744" y="645160"/>
                  </a:cubicBezTo>
                  <a:close/>
                </a:path>
              </a:pathLst>
            </a:custGeom>
            <a:solidFill>
              <a:srgbClr val="FFF6BB"/>
            </a:solidFill>
          </p:spPr>
        </p:sp>
        <p:sp>
          <p:nvSpPr>
            <p:cNvPr id="6" name="Freeform 29">
              <a:extLst>
                <a:ext uri="{FF2B5EF4-FFF2-40B4-BE49-F238E27FC236}">
                  <a16:creationId xmlns:a16="http://schemas.microsoft.com/office/drawing/2014/main" id="{D5E91F74-7010-414A-9F61-085E21549CAA}"/>
                </a:ext>
              </a:extLst>
            </p:cNvPr>
            <p:cNvSpPr/>
            <p:nvPr/>
          </p:nvSpPr>
          <p:spPr>
            <a:xfrm>
              <a:off x="-28876502" y="-4844006"/>
              <a:ext cx="4569578" cy="1189234"/>
            </a:xfrm>
            <a:custGeom>
              <a:avLst/>
              <a:gdLst/>
              <a:ahLst/>
              <a:cxnLst/>
              <a:rect l="l" t="t" r="r" b="b"/>
              <a:pathLst>
                <a:path w="1583690" h="554990">
                  <a:moveTo>
                    <a:pt x="27940" y="0"/>
                  </a:moveTo>
                  <a:cubicBezTo>
                    <a:pt x="27940" y="0"/>
                    <a:pt x="990600" y="95250"/>
                    <a:pt x="1109980" y="97790"/>
                  </a:cubicBezTo>
                  <a:lnTo>
                    <a:pt x="1558290" y="106680"/>
                  </a:lnTo>
                  <a:lnTo>
                    <a:pt x="1557020" y="199390"/>
                  </a:lnTo>
                  <a:cubicBezTo>
                    <a:pt x="1557020" y="199390"/>
                    <a:pt x="1583690" y="342900"/>
                    <a:pt x="1582420" y="402590"/>
                  </a:cubicBezTo>
                  <a:lnTo>
                    <a:pt x="1579880" y="554990"/>
                  </a:lnTo>
                  <a:cubicBezTo>
                    <a:pt x="1579880" y="554990"/>
                    <a:pt x="975360" y="504190"/>
                    <a:pt x="825500" y="497840"/>
                  </a:cubicBezTo>
                  <a:cubicBezTo>
                    <a:pt x="511810" y="482600"/>
                    <a:pt x="11430" y="414020"/>
                    <a:pt x="11430" y="414020"/>
                  </a:cubicBezTo>
                  <a:lnTo>
                    <a:pt x="0" y="261620"/>
                  </a:lnTo>
                  <a:lnTo>
                    <a:pt x="48260" y="135890"/>
                  </a:lnTo>
                  <a:lnTo>
                    <a:pt x="27940" y="0"/>
                  </a:lnTo>
                  <a:close/>
                </a:path>
              </a:pathLst>
            </a:custGeom>
            <a:solidFill>
              <a:srgbClr val="FFDC5D"/>
            </a:solidFill>
          </p:spPr>
        </p:sp>
      </p:grpSp>
      <p:sp>
        <p:nvSpPr>
          <p:cNvPr id="21" name="Google Shape;697;p35">
            <a:extLst>
              <a:ext uri="{FF2B5EF4-FFF2-40B4-BE49-F238E27FC236}">
                <a16:creationId xmlns:a16="http://schemas.microsoft.com/office/drawing/2014/main" id="{E04CFFA8-A036-407C-9B1F-1B1D3DE1A91A}"/>
              </a:ext>
            </a:extLst>
          </p:cNvPr>
          <p:cNvSpPr txBox="1">
            <a:spLocks/>
          </p:cNvSpPr>
          <p:nvPr/>
        </p:nvSpPr>
        <p:spPr>
          <a:xfrm>
            <a:off x="650879" y="0"/>
            <a:ext cx="79053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KẾT LUẬN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93987" y="1143054"/>
            <a:ext cx="766204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+mj-lt"/>
                <a:ea typeface="Calibri" panose="020F0502020204030204" pitchFamily="34" charset="0"/>
              </a:rPr>
              <a:t>Khối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được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coi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bằng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tổng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khối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lượng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proton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và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neutron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,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được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tính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bằng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j-lt"/>
                <a:ea typeface="Calibri" panose="020F0502020204030204" pitchFamily="34" charset="0"/>
              </a:rPr>
              <a:t>đơn</a:t>
            </a:r>
            <a:r>
              <a:rPr lang="en-US" sz="24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err="1">
                <a:latin typeface="+mj-lt"/>
                <a:ea typeface="Calibri" panose="020F0502020204030204" pitchFamily="34" charset="0"/>
              </a:rPr>
              <a:t>vị</a:t>
            </a:r>
            <a:r>
              <a:rPr lang="en-US" sz="2400">
                <a:latin typeface="+mj-lt"/>
                <a:ea typeface="Calibri" panose="020F0502020204030204" pitchFamily="34" charset="0"/>
              </a:rPr>
              <a:t> khối lượng nguyên tử kí hiệu là amu. </a:t>
            </a:r>
          </a:p>
          <a:p>
            <a:pPr algn="just">
              <a:lnSpc>
                <a:spcPct val="150000"/>
              </a:lnSpc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 dụ: Nguyên tử oxygen có 8 proton và 8 neutron, nên khối lượng nguyên tử oxygen là: 8.1+8.1 = 16 (amu).</a:t>
            </a:r>
            <a:endParaRPr lang="en-US" sz="2400" dirty="0">
              <a:latin typeface="+mj-lt"/>
            </a:endParaRPr>
          </a:p>
        </p:txBody>
      </p:sp>
      <p:pic>
        <p:nvPicPr>
          <p:cNvPr id="17410" name="Picture 2" descr="https://o.remove.bg/downloads/0a41a0e7-a308-4749-ae93-2de80ea05b3a/image-removebg-previe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166" y="3342290"/>
            <a:ext cx="2265510" cy="2059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5749155" y="4335715"/>
            <a:ext cx="1451012" cy="40011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chemeClr val="bg1"/>
                </a:solidFill>
              </a:rPr>
              <a:t>Nguyên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ử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40814" y="4314694"/>
            <a:ext cx="972459" cy="40011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p + n</a:t>
            </a:r>
          </a:p>
        </p:txBody>
      </p:sp>
    </p:spTree>
    <p:extLst>
      <p:ext uri="{BB962C8B-B14F-4D97-AF65-F5344CB8AC3E}">
        <p14:creationId xmlns:p14="http://schemas.microsoft.com/office/powerpoint/2010/main" val="25216636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ine Callout 1 (Border and Accent Bar) 12"/>
          <p:cNvSpPr/>
          <p:nvPr/>
        </p:nvSpPr>
        <p:spPr>
          <a:xfrm>
            <a:off x="735725" y="304799"/>
            <a:ext cx="2783598" cy="798787"/>
          </a:xfrm>
          <a:prstGeom prst="accentBorderCallout1">
            <a:avLst>
              <a:gd name="adj1" fmla="val 49013"/>
              <a:gd name="adj2" fmla="val -4744"/>
              <a:gd name="adj3" fmla="val 49342"/>
              <a:gd name="adj4" fmla="val -27135"/>
            </a:avLst>
          </a:prstGeom>
          <a:solidFill>
            <a:schemeClr val="bg1"/>
          </a:solidFill>
          <a:ln w="285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</a:rPr>
              <a:t>Luyện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</a:rPr>
              <a:t>tập</a:t>
            </a:r>
            <a:endParaRPr lang="en-US" sz="2800" b="1" dirty="0">
              <a:solidFill>
                <a:schemeClr val="accent6">
                  <a:lumMod val="10000"/>
                </a:schemeClr>
              </a:solidFill>
            </a:endParaRPr>
          </a:p>
        </p:txBody>
      </p:sp>
      <p:pic>
        <p:nvPicPr>
          <p:cNvPr id="15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102881" y="3719614"/>
            <a:ext cx="1757341" cy="1287252"/>
          </a:xfrm>
          <a:prstGeom prst="rect">
            <a:avLst/>
          </a:prstGeom>
        </p:spPr>
      </p:pic>
      <p:pic>
        <p:nvPicPr>
          <p:cNvPr id="16" name="image45.png"/>
          <p:cNvPicPr/>
          <p:nvPr/>
        </p:nvPicPr>
        <p:blipFill>
          <a:blip r:embed="rId5"/>
          <a:srcRect/>
          <a:stretch>
            <a:fillRect/>
          </a:stretch>
        </p:blipFill>
        <p:spPr>
          <a:xfrm>
            <a:off x="351533" y="1584478"/>
            <a:ext cx="3573004" cy="2380505"/>
          </a:xfrm>
          <a:prstGeom prst="rect">
            <a:avLst/>
          </a:prstGeom>
          <a:ln/>
        </p:spPr>
      </p:pic>
      <p:sp>
        <p:nvSpPr>
          <p:cNvPr id="11" name="Rectangle 10"/>
          <p:cNvSpPr/>
          <p:nvPr/>
        </p:nvSpPr>
        <p:spPr>
          <a:xfrm>
            <a:off x="4230413" y="1497457"/>
            <a:ext cx="445113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Qua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ìn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1.5,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ãy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ho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biế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: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>
                <a:latin typeface="+mj-lt"/>
                <a:ea typeface="Calibri" panose="020F0502020204030204" pitchFamily="34" charset="0"/>
              </a:rPr>
              <a:t>a)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ố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proton, neutron, electron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mỗ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carbon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v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ôm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>
                <a:latin typeface="+mj-lt"/>
                <a:ea typeface="Calibri" panose="020F0502020204030204" pitchFamily="34" charset="0"/>
              </a:rPr>
              <a:t>b)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Khố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ượ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ủa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carbon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v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ôm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4676EFD-7429-40D7-896B-43577A48FF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0500" y="389749"/>
            <a:ext cx="7916700" cy="572700"/>
          </a:xfrm>
        </p:spPr>
        <p:txBody>
          <a:bodyPr/>
          <a:lstStyle/>
          <a:p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KHỞI ĐỘNG</a:t>
            </a:r>
          </a:p>
        </p:txBody>
      </p:sp>
      <p:pic>
        <p:nvPicPr>
          <p:cNvPr id="7" name="image21.png" descr="Diagram&#10;&#10;Description automatically generated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301022" y="1113938"/>
            <a:ext cx="3598315" cy="3674956"/>
          </a:xfrm>
          <a:prstGeom prst="rect">
            <a:avLst/>
          </a:prstGeom>
          <a:ln/>
        </p:spPr>
      </p:pic>
      <p:sp>
        <p:nvSpPr>
          <p:cNvPr id="5" name="Rounded Rectangular Callout 4"/>
          <p:cNvSpPr/>
          <p:nvPr/>
        </p:nvSpPr>
        <p:spPr>
          <a:xfrm>
            <a:off x="4304941" y="1298019"/>
            <a:ext cx="4232769" cy="1208695"/>
          </a:xfrm>
          <a:prstGeom prst="wedgeRoundRectCallout">
            <a:avLst>
              <a:gd name="adj1" fmla="val -55219"/>
              <a:gd name="adj2" fmla="val 25611"/>
              <a:gd name="adj3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000" b="1" dirty="0" err="1"/>
              <a:t>Vậy</a:t>
            </a:r>
            <a:r>
              <a:rPr lang="en-US" sz="2000" b="1" dirty="0"/>
              <a:t> </a:t>
            </a:r>
            <a:r>
              <a:rPr lang="en-US" sz="2000" b="1" dirty="0" err="1"/>
              <a:t>nguyên</a:t>
            </a:r>
            <a:r>
              <a:rPr lang="en-US" sz="2000" b="1" dirty="0"/>
              <a:t> </a:t>
            </a:r>
            <a:r>
              <a:rPr lang="en-US" sz="2000" b="1" dirty="0" err="1"/>
              <a:t>tử</a:t>
            </a:r>
            <a:r>
              <a:rPr lang="en-US" sz="2000" b="1" dirty="0"/>
              <a:t> </a:t>
            </a:r>
            <a:r>
              <a:rPr lang="en-US" sz="2000" b="1" dirty="0" err="1"/>
              <a:t>có</a:t>
            </a:r>
            <a:r>
              <a:rPr lang="en-US" sz="2000" b="1" dirty="0"/>
              <a:t> </a:t>
            </a:r>
            <a:r>
              <a:rPr lang="en-US" sz="2000" b="1" dirty="0" err="1"/>
              <a:t>phải</a:t>
            </a:r>
            <a:r>
              <a:rPr lang="en-US" sz="2000" b="1" dirty="0"/>
              <a:t> </a:t>
            </a:r>
            <a:r>
              <a:rPr lang="en-US" sz="2000" b="1" dirty="0" err="1"/>
              <a:t>là</a:t>
            </a:r>
            <a:r>
              <a:rPr lang="en-US" sz="2000" b="1" dirty="0"/>
              <a:t> </a:t>
            </a:r>
            <a:r>
              <a:rPr lang="en-US" sz="2000" b="1" dirty="0" err="1"/>
              <a:t>hạt</a:t>
            </a:r>
            <a:r>
              <a:rPr lang="en-US" sz="2000" b="1" dirty="0"/>
              <a:t> </a:t>
            </a:r>
            <a:r>
              <a:rPr lang="en-US" sz="2000" b="1" dirty="0" err="1"/>
              <a:t>nhỏ</a:t>
            </a:r>
            <a:r>
              <a:rPr lang="en-US" sz="2000" b="1" dirty="0"/>
              <a:t> </a:t>
            </a:r>
            <a:r>
              <a:rPr lang="en-US" sz="2000" b="1" dirty="0" err="1"/>
              <a:t>nhất</a:t>
            </a:r>
            <a:r>
              <a:rPr lang="en-US" sz="2000" b="1" dirty="0"/>
              <a:t> </a:t>
            </a:r>
            <a:r>
              <a:rPr lang="en-US" sz="2000" b="1" dirty="0" err="1"/>
              <a:t>không</a:t>
            </a:r>
            <a:r>
              <a:rPr lang="en-US" sz="2000" b="1" dirty="0"/>
              <a:t>?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4235670" y="3078766"/>
            <a:ext cx="4386124" cy="1208695"/>
          </a:xfrm>
          <a:prstGeom prst="wedgeRoundRectCallout">
            <a:avLst>
              <a:gd name="adj1" fmla="val -57748"/>
              <a:gd name="adj2" fmla="val 21263"/>
              <a:gd name="adj3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000" b="1" dirty="0" err="1"/>
              <a:t>Liệu</a:t>
            </a:r>
            <a:r>
              <a:rPr lang="en-US" sz="2000" b="1" dirty="0"/>
              <a:t> </a:t>
            </a:r>
            <a:r>
              <a:rPr lang="en-US" sz="2000" b="1" dirty="0" err="1"/>
              <a:t>vụn</a:t>
            </a:r>
            <a:r>
              <a:rPr lang="en-US" sz="2000" b="1" dirty="0"/>
              <a:t> </a:t>
            </a:r>
            <a:r>
              <a:rPr lang="en-US" sz="2000" b="1" dirty="0" err="1"/>
              <a:t>giấy</a:t>
            </a:r>
            <a:r>
              <a:rPr lang="en-US" sz="2000" b="1" dirty="0"/>
              <a:t>/ </a:t>
            </a:r>
            <a:r>
              <a:rPr lang="en-US" sz="2000" b="1" dirty="0" err="1"/>
              <a:t>mảnh</a:t>
            </a:r>
            <a:r>
              <a:rPr lang="en-US" sz="2000" b="1" dirty="0"/>
              <a:t> </a:t>
            </a:r>
            <a:r>
              <a:rPr lang="en-US" sz="2000" b="1" dirty="0" err="1"/>
              <a:t>nilon</a:t>
            </a:r>
            <a:r>
              <a:rPr lang="en-US" sz="2000" b="1" dirty="0"/>
              <a:t> </a:t>
            </a:r>
            <a:r>
              <a:rPr lang="en-US" sz="2000" b="1" dirty="0" err="1"/>
              <a:t>nhóm</a:t>
            </a:r>
            <a:r>
              <a:rPr lang="en-US" sz="2000" b="1" dirty="0"/>
              <a:t> </a:t>
            </a:r>
            <a:r>
              <a:rPr lang="en-US" sz="2000" b="1" dirty="0" err="1"/>
              <a:t>em</a:t>
            </a:r>
            <a:r>
              <a:rPr lang="en-US" sz="2000" b="1" dirty="0"/>
              <a:t> </a:t>
            </a:r>
            <a:r>
              <a:rPr lang="en-US" sz="2000" b="1" dirty="0" err="1"/>
              <a:t>vừa</a:t>
            </a:r>
            <a:r>
              <a:rPr lang="en-US" sz="2000" b="1" dirty="0"/>
              <a:t> chia </a:t>
            </a:r>
            <a:r>
              <a:rPr lang="en-US" sz="2000" b="1" dirty="0" err="1"/>
              <a:t>nhỏ</a:t>
            </a:r>
            <a:r>
              <a:rPr lang="en-US" sz="2000" b="1" dirty="0"/>
              <a:t> </a:t>
            </a:r>
            <a:r>
              <a:rPr lang="en-US" sz="2000" b="1" dirty="0" err="1"/>
              <a:t>được</a:t>
            </a:r>
            <a:r>
              <a:rPr lang="en-US" sz="2000" b="1" dirty="0"/>
              <a:t> </a:t>
            </a:r>
            <a:r>
              <a:rPr lang="en-US" sz="2000" b="1" dirty="0" err="1"/>
              <a:t>có</a:t>
            </a:r>
            <a:r>
              <a:rPr lang="en-US" sz="2000" b="1" dirty="0"/>
              <a:t> </a:t>
            </a:r>
            <a:r>
              <a:rPr lang="en-US" sz="2000" b="1" dirty="0" err="1"/>
              <a:t>thể</a:t>
            </a:r>
            <a:r>
              <a:rPr lang="en-US" sz="2000" b="1" dirty="0"/>
              <a:t> </a:t>
            </a:r>
            <a:r>
              <a:rPr lang="en-US" sz="2000" b="1" dirty="0" err="1"/>
              <a:t>gọi</a:t>
            </a:r>
            <a:r>
              <a:rPr lang="en-US" sz="2000" b="1" dirty="0"/>
              <a:t> </a:t>
            </a:r>
            <a:r>
              <a:rPr lang="en-US" sz="2000" b="1" dirty="0" err="1"/>
              <a:t>là</a:t>
            </a:r>
            <a:r>
              <a:rPr lang="en-US" sz="2000" b="1" dirty="0"/>
              <a:t> </a:t>
            </a:r>
            <a:r>
              <a:rPr lang="en-US" sz="2000" b="1" dirty="0" err="1"/>
              <a:t>nguyên</a:t>
            </a:r>
            <a:r>
              <a:rPr lang="en-US" sz="2000" b="1" dirty="0"/>
              <a:t> </a:t>
            </a:r>
            <a:r>
              <a:rPr lang="en-US" sz="2000" b="1" dirty="0" err="1"/>
              <a:t>tử</a:t>
            </a:r>
            <a:r>
              <a:rPr lang="en-US" sz="2000" b="1" dirty="0"/>
              <a:t> </a:t>
            </a:r>
            <a:r>
              <a:rPr lang="en-US" sz="2000" b="1" dirty="0" err="1"/>
              <a:t>được</a:t>
            </a:r>
            <a:r>
              <a:rPr lang="en-US" sz="2000" b="1" dirty="0"/>
              <a:t> </a:t>
            </a:r>
            <a:r>
              <a:rPr lang="en-US" sz="2000" b="1" dirty="0" err="1"/>
              <a:t>không</a:t>
            </a:r>
            <a:r>
              <a:rPr lang="en-US" sz="2000" b="1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5008237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9958" y="189186"/>
            <a:ext cx="7740869" cy="4618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latin typeface="+mj-lt"/>
                <a:ea typeface="Calibri" panose="020F0502020204030204" pitchFamily="34" charset="0"/>
              </a:rPr>
              <a:t>a)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hận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xét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:</a:t>
            </a:r>
          </a:p>
          <a:p>
            <a:pPr marL="342900" indent="-342900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v"/>
            </a:pPr>
            <a:r>
              <a:rPr lang="en-US" sz="18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carbon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6 proton, 6 neutron, 6 electron.</a:t>
            </a:r>
          </a:p>
          <a:p>
            <a:pPr marL="342900" indent="-342900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v"/>
            </a:pPr>
            <a:r>
              <a:rPr lang="en-US" sz="1800" dirty="0" err="1">
                <a:latin typeface="+mj-lt"/>
                <a:ea typeface="Calibri" panose="020F0502020204030204" pitchFamily="34" charset="0"/>
              </a:rPr>
              <a:t>Trong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aluminium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13 proton, 14 neutron, 13 electron.</a:t>
            </a:r>
          </a:p>
          <a:p>
            <a:pPr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latin typeface="+mj-lt"/>
                <a:ea typeface="Calibri" panose="020F0502020204030204" pitchFamily="34" charset="0"/>
              </a:rPr>
              <a:t>b) Ta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:</a:t>
            </a:r>
          </a:p>
          <a:p>
            <a:pPr marL="285750" indent="-285750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v"/>
            </a:pPr>
            <a:r>
              <a:rPr lang="en-US" sz="1800" dirty="0" err="1">
                <a:latin typeface="+mj-lt"/>
                <a:ea typeface="Calibri" panose="020F0502020204030204" pitchFamily="34" charset="0"/>
              </a:rPr>
              <a:t>Khối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lượng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thể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coi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=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khối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lượng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hân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.</a:t>
            </a:r>
          </a:p>
          <a:p>
            <a:pPr marL="285750" indent="-285750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v"/>
            </a:pPr>
            <a:r>
              <a:rPr lang="en-US" sz="18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hân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gồm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: proton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và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neutron =&gt;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Khối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lượng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= p.1 + n.1</a:t>
            </a:r>
          </a:p>
          <a:p>
            <a:pPr marL="285750" indent="-285750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800" dirty="0" err="1">
                <a:latin typeface="+mj-lt"/>
                <a:ea typeface="Calibri" panose="020F0502020204030204" pitchFamily="34" charset="0"/>
              </a:rPr>
              <a:t>Xét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hình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1.5a (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carbon)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6 proton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và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6 neutron.</a:t>
            </a:r>
          </a:p>
          <a:p>
            <a:pPr marL="285750" indent="-285750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  <a:buFont typeface="Symbol" panose="05050102010706020507" pitchFamily="18" charset="2"/>
              <a:buChar char="Þ"/>
            </a:pPr>
            <a:r>
              <a:rPr lang="en-US" sz="1800" dirty="0" err="1">
                <a:latin typeface="+mj-lt"/>
                <a:ea typeface="Calibri" panose="020F0502020204030204" pitchFamily="34" charset="0"/>
              </a:rPr>
              <a:t>Khối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lượng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carbon = 6.1 + 6.1 = 12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amu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.</a:t>
            </a:r>
          </a:p>
          <a:p>
            <a:pPr marL="285750" indent="-285750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800" dirty="0" err="1">
                <a:latin typeface="+mj-lt"/>
                <a:ea typeface="Calibri" panose="020F0502020204030204" pitchFamily="34" charset="0"/>
              </a:rPr>
              <a:t>Xét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hình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1.5b (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hôm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)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13 proton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và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14 neutron.</a:t>
            </a:r>
          </a:p>
          <a:p>
            <a:pPr marL="285750" indent="-285750" algn="just">
              <a:lnSpc>
                <a:spcPct val="140000"/>
              </a:lnSpc>
              <a:spcBef>
                <a:spcPts val="300"/>
              </a:spcBef>
              <a:spcAft>
                <a:spcPts val="300"/>
              </a:spcAft>
              <a:buFont typeface="Symbol" panose="05050102010706020507" pitchFamily="18" charset="2"/>
              <a:buChar char="Þ"/>
            </a:pPr>
            <a:r>
              <a:rPr lang="en-US" sz="1800" dirty="0" err="1">
                <a:latin typeface="+mj-lt"/>
                <a:ea typeface="Calibri" panose="020F0502020204030204" pitchFamily="34" charset="0"/>
              </a:rPr>
              <a:t>Khối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lượng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nhôm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 = 13.1 + 14.1 = 27 </a:t>
            </a:r>
            <a:r>
              <a:rPr lang="en-US" sz="1800" dirty="0" err="1">
                <a:latin typeface="+mj-lt"/>
                <a:ea typeface="Calibri" panose="020F0502020204030204" pitchFamily="34" charset="0"/>
              </a:rPr>
              <a:t>amu</a:t>
            </a:r>
            <a:r>
              <a:rPr lang="en-US" sz="1800" dirty="0">
                <a:latin typeface="+mj-lt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5" name="AutoShape 2" descr="https://o.remove.bg/downloads/cefc0fd2-b90b-405d-b6b3-06a81cb064e6/image-removebg-preview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44" name="Picture 4" descr="https://o.remove.bg/downloads/cefc0fd2-b90b-405d-b6b3-06a81cb064e6/image-removebg-preview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68" t="67312" r="33964" b="3050"/>
          <a:stretch/>
        </p:blipFill>
        <p:spPr bwMode="auto">
          <a:xfrm rot="3257078">
            <a:off x="8080532" y="-223412"/>
            <a:ext cx="1370187" cy="1171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https://o.remove.bg/downloads/cefc0fd2-b90b-405d-b6b3-06a81cb064e6/image-removebg-preview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96" t="1140" r="35894" b="68709"/>
          <a:stretch/>
        </p:blipFill>
        <p:spPr bwMode="auto">
          <a:xfrm>
            <a:off x="35253" y="828901"/>
            <a:ext cx="545443" cy="473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https://o.remove.bg/downloads/cefc0fd2-b90b-405d-b6b3-06a81cb064e6/image-removebg-preview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67" t="39042" r="37393" b="39527"/>
          <a:stretch/>
        </p:blipFill>
        <p:spPr bwMode="auto">
          <a:xfrm>
            <a:off x="7462343" y="3993931"/>
            <a:ext cx="1460940" cy="987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697;p35">
            <a:extLst>
              <a:ext uri="{FF2B5EF4-FFF2-40B4-BE49-F238E27FC236}">
                <a16:creationId xmlns:a16="http://schemas.microsoft.com/office/drawing/2014/main" id="{5473D6F7-8234-4B78-88B0-50480C892872}"/>
              </a:ext>
            </a:extLst>
          </p:cNvPr>
          <p:cNvSpPr txBox="1">
            <a:spLocks/>
          </p:cNvSpPr>
          <p:nvPr/>
        </p:nvSpPr>
        <p:spPr>
          <a:xfrm>
            <a:off x="503984" y="346106"/>
            <a:ext cx="8136032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LUYỆN TẬP</a:t>
            </a:r>
          </a:p>
        </p:txBody>
      </p:sp>
      <p:sp>
        <p:nvSpPr>
          <p:cNvPr id="2" name="Rectangle 1"/>
          <p:cNvSpPr/>
          <p:nvPr/>
        </p:nvSpPr>
        <p:spPr>
          <a:xfrm>
            <a:off x="503984" y="1221886"/>
            <a:ext cx="59410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Hoàn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thành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thông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tin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còn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thiếu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trong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bảng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sau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: 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77043"/>
              </p:ext>
            </p:extLst>
          </p:nvPr>
        </p:nvGraphicFramePr>
        <p:xfrm>
          <a:off x="283410" y="1947780"/>
          <a:ext cx="8577180" cy="2723689"/>
        </p:xfrm>
        <a:graphic>
          <a:graphicData uri="http://schemas.openxmlformats.org/drawingml/2006/table">
            <a:tbl>
              <a:tblPr bandRow="1">
                <a:tableStyleId>{2CB86FFC-81D5-427D-8AEB-B7844F0F39D9}</a:tableStyleId>
              </a:tblPr>
              <a:tblGrid>
                <a:gridCol w="1946607">
                  <a:extLst>
                    <a:ext uri="{9D8B030D-6E8A-4147-A177-3AD203B41FA5}">
                      <a16:colId xmlns:a16="http://schemas.microsoft.com/office/drawing/2014/main" val="3375554605"/>
                    </a:ext>
                  </a:extLst>
                </a:gridCol>
                <a:gridCol w="2340148">
                  <a:extLst>
                    <a:ext uri="{9D8B030D-6E8A-4147-A177-3AD203B41FA5}">
                      <a16:colId xmlns:a16="http://schemas.microsoft.com/office/drawing/2014/main" val="3646082358"/>
                    </a:ext>
                  </a:extLst>
                </a:gridCol>
                <a:gridCol w="2210803">
                  <a:extLst>
                    <a:ext uri="{9D8B030D-6E8A-4147-A177-3AD203B41FA5}">
                      <a16:colId xmlns:a16="http://schemas.microsoft.com/office/drawing/2014/main" val="1122714987"/>
                    </a:ext>
                  </a:extLst>
                </a:gridCol>
                <a:gridCol w="2079622">
                  <a:extLst>
                    <a:ext uri="{9D8B030D-6E8A-4147-A177-3AD203B41FA5}">
                      <a16:colId xmlns:a16="http://schemas.microsoft.com/office/drawing/2014/main" val="478254806"/>
                    </a:ext>
                  </a:extLst>
                </a:gridCol>
              </a:tblGrid>
              <a:tr h="996799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Hạt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rong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nguyên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ử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Khối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lượng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(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amu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Điện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ích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Vị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rí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rong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nguyên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ử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6583232"/>
                  </a:ext>
                </a:extLst>
              </a:tr>
              <a:tr h="57563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Proton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?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+1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?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5415596"/>
                  </a:ext>
                </a:extLst>
              </a:tr>
              <a:tr h="57563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Neutron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?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?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Hạt nhân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3894311"/>
                  </a:ext>
                </a:extLst>
              </a:tr>
              <a:tr h="57563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Electron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0,00055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?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?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279555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5540195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697;p35">
            <a:extLst>
              <a:ext uri="{FF2B5EF4-FFF2-40B4-BE49-F238E27FC236}">
                <a16:creationId xmlns:a16="http://schemas.microsoft.com/office/drawing/2014/main" id="{5473D6F7-8234-4B78-88B0-50480C892872}"/>
              </a:ext>
            </a:extLst>
          </p:cNvPr>
          <p:cNvSpPr txBox="1">
            <a:spLocks/>
          </p:cNvSpPr>
          <p:nvPr/>
        </p:nvSpPr>
        <p:spPr>
          <a:xfrm>
            <a:off x="503984" y="346106"/>
            <a:ext cx="8136032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LUYỆN TẬ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03984" y="1148314"/>
            <a:ext cx="18838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>
                <a:latin typeface="+mj-lt"/>
                <a:ea typeface="Times New Roman" panose="02020603050405020304" pitchFamily="18" charset="0"/>
              </a:rPr>
              <a:t>Ta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+mj-lt"/>
                <a:ea typeface="Times New Roman" panose="02020603050405020304" pitchFamily="18" charset="0"/>
              </a:rPr>
              <a:t>bảng</a:t>
            </a:r>
            <a:r>
              <a:rPr lang="en-US" sz="2000" dirty="0">
                <a:latin typeface="+mj-lt"/>
                <a:ea typeface="Times New Roman" panose="02020603050405020304" pitchFamily="18" charset="0"/>
              </a:rPr>
              <a:t>: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058136"/>
              </p:ext>
            </p:extLst>
          </p:nvPr>
        </p:nvGraphicFramePr>
        <p:xfrm>
          <a:off x="283410" y="1947780"/>
          <a:ext cx="8577180" cy="2723689"/>
        </p:xfrm>
        <a:graphic>
          <a:graphicData uri="http://schemas.openxmlformats.org/drawingml/2006/table">
            <a:tbl>
              <a:tblPr bandRow="1">
                <a:tableStyleId>{2CB86FFC-81D5-427D-8AEB-B7844F0F39D9}</a:tableStyleId>
              </a:tblPr>
              <a:tblGrid>
                <a:gridCol w="1946607">
                  <a:extLst>
                    <a:ext uri="{9D8B030D-6E8A-4147-A177-3AD203B41FA5}">
                      <a16:colId xmlns:a16="http://schemas.microsoft.com/office/drawing/2014/main" val="3375554605"/>
                    </a:ext>
                  </a:extLst>
                </a:gridCol>
                <a:gridCol w="2340148">
                  <a:extLst>
                    <a:ext uri="{9D8B030D-6E8A-4147-A177-3AD203B41FA5}">
                      <a16:colId xmlns:a16="http://schemas.microsoft.com/office/drawing/2014/main" val="3646082358"/>
                    </a:ext>
                  </a:extLst>
                </a:gridCol>
                <a:gridCol w="2210803">
                  <a:extLst>
                    <a:ext uri="{9D8B030D-6E8A-4147-A177-3AD203B41FA5}">
                      <a16:colId xmlns:a16="http://schemas.microsoft.com/office/drawing/2014/main" val="1122714987"/>
                    </a:ext>
                  </a:extLst>
                </a:gridCol>
                <a:gridCol w="2079622">
                  <a:extLst>
                    <a:ext uri="{9D8B030D-6E8A-4147-A177-3AD203B41FA5}">
                      <a16:colId xmlns:a16="http://schemas.microsoft.com/office/drawing/2014/main" val="478254806"/>
                    </a:ext>
                  </a:extLst>
                </a:gridCol>
              </a:tblGrid>
              <a:tr h="996799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Hạt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rong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nguyên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ử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Khối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lượng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(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amu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Điện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ích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Vị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rí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rong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nguyên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</a:rPr>
                        <a:t>tử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6583232"/>
                  </a:ext>
                </a:extLst>
              </a:tr>
              <a:tr h="57563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Proton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+1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 err="1">
                          <a:effectLst/>
                        </a:rPr>
                        <a:t>Hạt</a:t>
                      </a:r>
                      <a:r>
                        <a:rPr lang="en-US" sz="2000" dirty="0">
                          <a:effectLst/>
                        </a:rPr>
                        <a:t> </a:t>
                      </a:r>
                      <a:r>
                        <a:rPr lang="en-US" sz="2000" dirty="0" err="1">
                          <a:effectLst/>
                        </a:rPr>
                        <a:t>nhân</a:t>
                      </a:r>
                      <a:r>
                        <a:rPr lang="en-US" sz="2000" dirty="0">
                          <a:effectLst/>
                        </a:rPr>
                        <a:t> 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5415596"/>
                  </a:ext>
                </a:extLst>
              </a:tr>
              <a:tr h="57563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Neutron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Hạt nhân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3894311"/>
                  </a:ext>
                </a:extLst>
              </a:tr>
              <a:tr h="57563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Electron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0,00055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-1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 err="1">
                          <a:effectLst/>
                        </a:rPr>
                        <a:t>Vỏ</a:t>
                      </a:r>
                      <a:r>
                        <a:rPr lang="en-US" sz="2000" dirty="0">
                          <a:effectLst/>
                        </a:rPr>
                        <a:t> 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279555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85066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68490"/>
            <a:ext cx="9144000" cy="4775010"/>
          </a:xfrm>
          <a:ln>
            <a:noFill/>
          </a:ln>
        </p:spPr>
        <p:txBody>
          <a:bodyPr>
            <a:normAutofit/>
          </a:bodyPr>
          <a:lstStyle/>
          <a:p>
            <a:pPr algn="just"/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ilicon,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,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eutron, electron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85763" indent="-385763" algn="l"/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4" y="1800903"/>
            <a:ext cx="4747675" cy="68480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. 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p = e = 7; n = 7.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-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7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29093" y="2433146"/>
            <a:ext cx="4314907" cy="2144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4581291" y="1706313"/>
            <a:ext cx="4816178" cy="68480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ilic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p = e = 14; n = 14.</a:t>
            </a:r>
          </a:p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-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ilic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14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3923" y="2655506"/>
            <a:ext cx="4678793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lectron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, 5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1" y="3865711"/>
            <a:ext cx="4792717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ilic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lectron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, 8, 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68490"/>
            <a:ext cx="9144000" cy="4775010"/>
          </a:xfrm>
          <a:ln>
            <a:noFill/>
          </a:ln>
        </p:spPr>
        <p:txBody>
          <a:bodyPr>
            <a:normAutofit/>
          </a:bodyPr>
          <a:lstStyle/>
          <a:p>
            <a:pPr algn="just"/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, neutron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6.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4.</a:t>
            </a:r>
          </a:p>
          <a:p>
            <a:pPr lvl="0" algn="l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,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Cho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85763" indent="-385763" algn="l"/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7834" y="2284520"/>
            <a:ext cx="7396335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. The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p + e + n = 46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p + n = 46 (1) 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p = e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07433" y="2650191"/>
            <a:ext cx="2743200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 2p - n = 14  (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0538" y="3015905"/>
            <a:ext cx="3257550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(2): p = e = 15 ; n = 16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1563" y="3341852"/>
            <a:ext cx="5025807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: p = e = 15; n = 16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6676" y="3862540"/>
            <a:ext cx="8977324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p + n = 15 + 16 = 31 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6676" y="4310914"/>
            <a:ext cx="8977324" cy="68480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lectron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, 8, 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12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68490"/>
            <a:ext cx="9144000" cy="477501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, neutron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. </a:t>
            </a:r>
          </a:p>
          <a:p>
            <a:pPr lvl="0" algn="l"/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,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.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,5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.</a:t>
            </a:r>
          </a:p>
          <a:p>
            <a:pPr lvl="0" algn="l"/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Cho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ở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marL="385763" indent="-385763" algn="l"/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1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" y="2375972"/>
            <a:ext cx="7286141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a. Theo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 p + e + n = 10 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2p + n = 10 (1) (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p = e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4772" y="2735965"/>
            <a:ext cx="2743200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Do: p  ≤  n  ≤ 1,5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29285" y="2735964"/>
            <a:ext cx="3485480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 3p  ≤  2p + n  ≤ 3,5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50649" y="3221147"/>
            <a:ext cx="2021351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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3p  ≤  10 ≤ 3,5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89602" y="3697372"/>
            <a:ext cx="3485480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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2,9  ≤  p  ≤ 3,3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50579"/>
              </p:ext>
            </p:extLst>
          </p:nvPr>
        </p:nvGraphicFramePr>
        <p:xfrm>
          <a:off x="2908300" y="3600450"/>
          <a:ext cx="1663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19040" progId="Equation.DSMT4">
                  <p:embed/>
                </p:oleObj>
              </mc:Choice>
              <mc:Fallback>
                <p:oleObj name="Equation" r:id="rId2" imgW="8254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600450"/>
                        <a:ext cx="16637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0980" y="4271404"/>
            <a:ext cx="2767021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"/>
              </a:rPr>
              <a:t>Vì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 p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"/>
              </a:rPr>
              <a:t>là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"/>
              </a:rPr>
              <a:t>số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"/>
              </a:rPr>
              <a:t>nên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 p = 3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08300" y="4286691"/>
            <a:ext cx="2767021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=&gt; n = 10 – 2.3 = 4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0980" y="4704174"/>
            <a:ext cx="6065441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"/>
              </a:rPr>
              <a:t>Vậy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1800" dirty="0">
                <a:latin typeface="Times New Roman" pitchFamily="18" charset="0"/>
                <a:cs typeface="Times New Roman" pitchFamily="18" charset="0"/>
                <a:sym typeface="Wingdings"/>
              </a:rPr>
              <a:t> X: p = e = 3 ; n = 4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12" grpId="0"/>
      <p:bldP spid="15" grpId="0"/>
      <p:bldP spid="16" grpId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1">
            <a:extLst>
              <a:ext uri="{FF2B5EF4-FFF2-40B4-BE49-F238E27FC236}">
                <a16:creationId xmlns:a16="http://schemas.microsoft.com/office/drawing/2014/main" id="{DAF7FCEB-B69B-DFD9-34C8-55ABA21CE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763" y="287249"/>
            <a:ext cx="8360370" cy="2067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526" tIns="45258" rIns="90526" bIns="45258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defTabSz="452438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defTabSz="452438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defTabSz="452438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defTabSz="452438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just">
              <a:lnSpc>
                <a:spcPct val="90000"/>
              </a:lnSpc>
              <a:buSzPct val="100000"/>
            </a:pPr>
            <a:r>
              <a:rPr lang="en-US" altLang="en-US" sz="2799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799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4: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</a:rPr>
              <a:t> X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799" dirty="0">
                <a:solidFill>
                  <a:srgbClr val="000000"/>
                </a:solidFill>
                <a:latin typeface="Times New Roman" panose="02020603050405020304" pitchFamily="18" charset="0"/>
              </a:rPr>
              <a:t>các hạt là 52 trong đó số hạt mang điện nhiều hơn số hạt không mang điện là 16 hạt.</a:t>
            </a:r>
            <a:r>
              <a:rPr lang="en-US" altLang="en-US" sz="2799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799" dirty="0">
                <a:solidFill>
                  <a:srgbClr val="000000"/>
                </a:solidFill>
                <a:latin typeface="Times New Roman" panose="02020603050405020304" pitchFamily="18" charset="0"/>
              </a:rPr>
              <a:t>Hãy xác định số p, số n và số e trong nguyên tử X.</a:t>
            </a:r>
          </a:p>
        </p:txBody>
      </p:sp>
      <p:sp>
        <p:nvSpPr>
          <p:cNvPr id="252931" name="TextBox 1">
            <a:extLst>
              <a:ext uri="{FF2B5EF4-FFF2-40B4-BE49-F238E27FC236}">
                <a16:creationId xmlns:a16="http://schemas.microsoft.com/office/drawing/2014/main" id="{548A5876-F174-F464-89BD-D567ACA80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57" y="2494608"/>
            <a:ext cx="8836473" cy="137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526" tIns="45258" rIns="90526" bIns="45258">
            <a:spAutoFit/>
          </a:bodyPr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defTabSz="452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vi-VN" altLang="en-US" sz="2799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</a:rPr>
              <a:t>Bài </a:t>
            </a:r>
            <a:r>
              <a:rPr lang="en-US" altLang="en-US" sz="2799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</a:rPr>
              <a:t>5</a:t>
            </a:r>
            <a:r>
              <a:rPr lang="vi-VN" altLang="en-US" sz="2799" b="1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</a:rPr>
              <a:t>: </a:t>
            </a:r>
            <a:r>
              <a:rPr lang="vi-VN" altLang="en-US" sz="2799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</a:rPr>
              <a:t>Nguyên tử B có tổng số các hạt là 28 trong đó số hạt</a:t>
            </a:r>
            <a:r>
              <a:rPr lang="en-US" altLang="en-US" sz="2799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99" dirty="0" err="1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</a:rPr>
              <a:t>không</a:t>
            </a:r>
            <a:r>
              <a:rPr lang="vi-VN" altLang="en-US" sz="2799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</a:rPr>
              <a:t> mang điện chiếm 35,7%. Hãy xác định số p, số n và số e trong nguyên tử </a:t>
            </a:r>
            <a:r>
              <a:rPr lang="en-US" altLang="en-US" sz="2799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vi-VN" altLang="en-US" sz="2799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697;p35">
            <a:extLst>
              <a:ext uri="{FF2B5EF4-FFF2-40B4-BE49-F238E27FC236}">
                <a16:creationId xmlns:a16="http://schemas.microsoft.com/office/drawing/2014/main" id="{9119CD28-3F64-4003-B96A-69EC2C891535}"/>
              </a:ext>
            </a:extLst>
          </p:cNvPr>
          <p:cNvSpPr txBox="1">
            <a:spLocks/>
          </p:cNvSpPr>
          <p:nvPr/>
        </p:nvSpPr>
        <p:spPr>
          <a:xfrm>
            <a:off x="430412" y="0"/>
            <a:ext cx="8136032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VẬN DỤNG</a:t>
            </a:r>
          </a:p>
        </p:txBody>
      </p:sp>
      <p:pic>
        <p:nvPicPr>
          <p:cNvPr id="31" name="image49.png" descr="Diagram&#10;&#10;Description automatically generated"/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351584" y="2104093"/>
            <a:ext cx="3111575" cy="2772707"/>
          </a:xfrm>
          <a:prstGeom prst="rect">
            <a:avLst/>
          </a:prstGeom>
          <a:ln/>
        </p:spPr>
      </p:pic>
      <p:sp>
        <p:nvSpPr>
          <p:cNvPr id="32" name="Rectangle 31"/>
          <p:cNvSpPr/>
          <p:nvPr/>
        </p:nvSpPr>
        <p:spPr>
          <a:xfrm>
            <a:off x="498985" y="710334"/>
            <a:ext cx="80409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Ruột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bút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chì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than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chì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đất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sét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. Than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chì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</a:rPr>
              <a:t> carbon.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620814" y="2181802"/>
            <a:ext cx="5291958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a)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Hãy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ghi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chú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thích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tên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các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hạt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tương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ứng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trong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hình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vẽ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mô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tả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cấu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tạo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nguyên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tử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carbon.</a:t>
            </a:r>
            <a:endParaRPr lang="en-US" sz="1900" dirty="0">
              <a:solidFill>
                <a:srgbClr val="0000FF"/>
              </a:solidFill>
              <a:latin typeface="+mj-lt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b)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Em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hãy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tìm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hiểu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ý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nghĩa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các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kí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hiệu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HB, 2B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và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6B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được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ghi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trên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loại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bút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chì</a:t>
            </a:r>
            <a:r>
              <a:rPr lang="en-US" sz="1900" dirty="0">
                <a:solidFill>
                  <a:srgbClr val="0000FF"/>
                </a:solidFill>
                <a:latin typeface="+mj-lt"/>
                <a:ea typeface="Times New Roman" panose="02020603050405020304" pitchFamily="18" charset="0"/>
              </a:rPr>
              <a:t>,…</a:t>
            </a:r>
            <a:endParaRPr lang="en-US" sz="1900" dirty="0">
              <a:solidFill>
                <a:srgbClr val="0000FF"/>
              </a:solidFill>
              <a:effectLst/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218699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49.png" descr="Diagram&#10;&#10;Description automatically generated"/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425157" y="1168672"/>
            <a:ext cx="3905105" cy="3319245"/>
          </a:xfrm>
          <a:prstGeom prst="rect">
            <a:avLst/>
          </a:prstGeom>
          <a:ln/>
        </p:spPr>
      </p:pic>
      <p:sp>
        <p:nvSpPr>
          <p:cNvPr id="16" name="Line Callout 2 15"/>
          <p:cNvSpPr/>
          <p:nvPr/>
        </p:nvSpPr>
        <p:spPr>
          <a:xfrm>
            <a:off x="4981903" y="662151"/>
            <a:ext cx="3636581" cy="998483"/>
          </a:xfrm>
          <a:prstGeom prst="borderCallout2">
            <a:avLst>
              <a:gd name="adj1" fmla="val 51382"/>
              <a:gd name="adj2" fmla="val -200"/>
              <a:gd name="adj3" fmla="val 51382"/>
              <a:gd name="adj4" fmla="val -16366"/>
              <a:gd name="adj5" fmla="val 143027"/>
              <a:gd name="adj6" fmla="val -51295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bg1"/>
                </a:solidFill>
              </a:rPr>
              <a:t>Hạt</a:t>
            </a:r>
            <a:r>
              <a:rPr lang="en-US" sz="2000" dirty="0">
                <a:solidFill>
                  <a:schemeClr val="bg1"/>
                </a:solidFill>
              </a:rPr>
              <a:t> proton </a:t>
            </a:r>
            <a:r>
              <a:rPr lang="en-US" sz="2000" dirty="0" err="1">
                <a:solidFill>
                  <a:schemeClr val="bg1"/>
                </a:solidFill>
              </a:rPr>
              <a:t>màu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đỏ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7" name="Line Callout 2 16"/>
          <p:cNvSpPr/>
          <p:nvPr/>
        </p:nvSpPr>
        <p:spPr>
          <a:xfrm>
            <a:off x="4981903" y="2033751"/>
            <a:ext cx="3636581" cy="998483"/>
          </a:xfrm>
          <a:prstGeom prst="borderCallout2">
            <a:avLst>
              <a:gd name="adj1" fmla="val 51382"/>
              <a:gd name="adj2" fmla="val -200"/>
              <a:gd name="adj3" fmla="val 51382"/>
              <a:gd name="adj4" fmla="val -16366"/>
              <a:gd name="adj5" fmla="val 30395"/>
              <a:gd name="adj6" fmla="val -49752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bg1"/>
                </a:solidFill>
              </a:rPr>
              <a:t>Hạt</a:t>
            </a:r>
            <a:r>
              <a:rPr lang="en-US" sz="2000" dirty="0">
                <a:solidFill>
                  <a:schemeClr val="bg1"/>
                </a:solidFill>
              </a:rPr>
              <a:t> neutron </a:t>
            </a:r>
            <a:r>
              <a:rPr lang="en-US" sz="2000" dirty="0" err="1">
                <a:solidFill>
                  <a:schemeClr val="bg1"/>
                </a:solidFill>
              </a:rPr>
              <a:t>màu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xanh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lá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cây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" name="Line Callout 2 17"/>
          <p:cNvSpPr/>
          <p:nvPr/>
        </p:nvSpPr>
        <p:spPr>
          <a:xfrm>
            <a:off x="4981902" y="3405351"/>
            <a:ext cx="3636581" cy="998483"/>
          </a:xfrm>
          <a:prstGeom prst="borderCallout2">
            <a:avLst>
              <a:gd name="adj1" fmla="val 51382"/>
              <a:gd name="adj2" fmla="val -200"/>
              <a:gd name="adj3" fmla="val 51382"/>
              <a:gd name="adj4" fmla="val -16366"/>
              <a:gd name="adj5" fmla="val -60131"/>
              <a:gd name="adj6" fmla="val -35571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bg1"/>
                </a:solidFill>
              </a:rPr>
              <a:t>Hạt</a:t>
            </a:r>
            <a:r>
              <a:rPr lang="en-US" sz="2000" dirty="0">
                <a:solidFill>
                  <a:schemeClr val="bg1"/>
                </a:solidFill>
              </a:rPr>
              <a:t> electron </a:t>
            </a:r>
            <a:r>
              <a:rPr lang="en-US" sz="2000" dirty="0" err="1">
                <a:solidFill>
                  <a:schemeClr val="bg1"/>
                </a:solidFill>
              </a:rPr>
              <a:t>màu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xanh</a:t>
            </a:r>
            <a:r>
              <a:rPr lang="en-US" sz="2000" dirty="0">
                <a:solidFill>
                  <a:schemeClr val="bg1"/>
                </a:solidFill>
              </a:rPr>
              <a:t> da </a:t>
            </a:r>
            <a:r>
              <a:rPr lang="en-US" sz="2000" dirty="0" err="1">
                <a:solidFill>
                  <a:schemeClr val="bg1"/>
                </a:solidFill>
              </a:rPr>
              <a:t>trời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0851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99696" y="263077"/>
            <a:ext cx="8565932" cy="1792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v"/>
            </a:pPr>
            <a:r>
              <a:rPr lang="en-US" sz="1900" dirty="0">
                <a:latin typeface="+mj-lt"/>
                <a:ea typeface="Times New Roman" panose="02020603050405020304" pitchFamily="18" charset="0"/>
              </a:rPr>
              <a:t>Ý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ghĩa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kí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hiệu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HB, 2B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và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6B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ghi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trên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loại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bú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hì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: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ác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kí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hiệu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HB, 2B, 6B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trên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bú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hì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ho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biế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sự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khác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hau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về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độ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đậm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hạ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é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hì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độ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ứng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và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kích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thước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lối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bú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hì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.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Lõi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bú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hì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sự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kế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hợp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đấ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sét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và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than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chì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,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trộn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đều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với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latin typeface="+mj-lt"/>
                <a:ea typeface="Times New Roman" panose="02020603050405020304" pitchFamily="18" charset="0"/>
              </a:rPr>
              <a:t>nước</a:t>
            </a:r>
            <a:r>
              <a:rPr lang="en-US" sz="1900" dirty="0">
                <a:latin typeface="+mj-lt"/>
                <a:ea typeface="Times New Roman" panose="02020603050405020304" pitchFamily="18" charset="0"/>
              </a:rPr>
              <a:t>. </a:t>
            </a:r>
            <a:endParaRPr lang="en-US" sz="1900" dirty="0">
              <a:latin typeface="+mj-lt"/>
              <a:ea typeface="Calibri" panose="020F050202020403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9696" y="2478343"/>
            <a:ext cx="5544207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1900" dirty="0" err="1">
                <a:ea typeface="Times New Roman" panose="02020603050405020304" pitchFamily="18" charset="0"/>
              </a:rPr>
              <a:t>Chữ</a:t>
            </a:r>
            <a:r>
              <a:rPr lang="en-US" sz="1900" dirty="0">
                <a:ea typeface="Times New Roman" panose="02020603050405020304" pitchFamily="18" charset="0"/>
              </a:rPr>
              <a:t> “H” </a:t>
            </a:r>
            <a:r>
              <a:rPr lang="en-US" sz="1900" dirty="0" err="1">
                <a:ea typeface="Times New Roman" panose="02020603050405020304" pitchFamily="18" charset="0"/>
              </a:rPr>
              <a:t>trong</a:t>
            </a:r>
            <a:r>
              <a:rPr lang="en-US" sz="1900" dirty="0">
                <a:ea typeface="Times New Roman" panose="02020603050405020304" pitchFamily="18" charset="0"/>
              </a:rPr>
              <a:t> “HB”: </a:t>
            </a:r>
            <a:r>
              <a:rPr lang="en-US" sz="1900" dirty="0" err="1">
                <a:ea typeface="Times New Roman" panose="02020603050405020304" pitchFamily="18" charset="0"/>
              </a:rPr>
              <a:t>viết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tắt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của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từ</a:t>
            </a:r>
            <a:r>
              <a:rPr lang="en-US" sz="1900" dirty="0">
                <a:ea typeface="Times New Roman" panose="02020603050405020304" pitchFamily="18" charset="0"/>
              </a:rPr>
              <a:t> “Hard” (</a:t>
            </a:r>
            <a:r>
              <a:rPr lang="en-US" sz="1900" dirty="0" err="1">
                <a:ea typeface="Times New Roman" panose="02020603050405020304" pitchFamily="18" charset="0"/>
              </a:rPr>
              <a:t>cứng</a:t>
            </a:r>
            <a:r>
              <a:rPr lang="en-US" sz="1900" dirty="0">
                <a:ea typeface="Times New Roman" panose="02020603050405020304" pitchFamily="18" charset="0"/>
              </a:rPr>
              <a:t>), </a:t>
            </a:r>
            <a:r>
              <a:rPr lang="en-US" sz="1900" dirty="0" err="1">
                <a:ea typeface="Times New Roman" panose="02020603050405020304" pitchFamily="18" charset="0"/>
              </a:rPr>
              <a:t>nghĩa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là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nhiều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đất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sét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hơn</a:t>
            </a:r>
            <a:r>
              <a:rPr lang="en-US" sz="1900" dirty="0">
                <a:ea typeface="Times New Roman" panose="02020603050405020304" pitchFamily="18" charset="0"/>
              </a:rPr>
              <a:t> than </a:t>
            </a:r>
            <a:r>
              <a:rPr lang="en-US" sz="1900" dirty="0" err="1">
                <a:ea typeface="Times New Roman" panose="02020603050405020304" pitchFamily="18" charset="0"/>
              </a:rPr>
              <a:t>chì</a:t>
            </a:r>
            <a:r>
              <a:rPr lang="en-US" sz="1900" dirty="0">
                <a:ea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1900" dirty="0" err="1">
                <a:ea typeface="Times New Roman" panose="02020603050405020304" pitchFamily="18" charset="0"/>
              </a:rPr>
              <a:t>Chữ</a:t>
            </a:r>
            <a:r>
              <a:rPr lang="en-US" sz="1900" dirty="0">
                <a:ea typeface="Times New Roman" panose="02020603050405020304" pitchFamily="18" charset="0"/>
              </a:rPr>
              <a:t> “B”: </a:t>
            </a:r>
            <a:r>
              <a:rPr lang="en-US" sz="1900" dirty="0" err="1">
                <a:ea typeface="Times New Roman" panose="02020603050405020304" pitchFamily="18" charset="0"/>
              </a:rPr>
              <a:t>viết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tắt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của</a:t>
            </a:r>
            <a:r>
              <a:rPr lang="en-US" sz="1900" dirty="0">
                <a:ea typeface="Times New Roman" panose="02020603050405020304" pitchFamily="18" charset="0"/>
              </a:rPr>
              <a:t> “Bold” (</a:t>
            </a:r>
            <a:r>
              <a:rPr lang="en-US" sz="1900" dirty="0" err="1">
                <a:ea typeface="Times New Roman" panose="02020603050405020304" pitchFamily="18" charset="0"/>
              </a:rPr>
              <a:t>đậm</a:t>
            </a:r>
            <a:r>
              <a:rPr lang="en-US" sz="1900" dirty="0">
                <a:ea typeface="Times New Roman" panose="02020603050405020304" pitchFamily="18" charset="0"/>
              </a:rPr>
              <a:t>) </a:t>
            </a:r>
            <a:r>
              <a:rPr lang="en-US" sz="1900" dirty="0" err="1">
                <a:ea typeface="Times New Roman" panose="02020603050405020304" pitchFamily="18" charset="0"/>
              </a:rPr>
              <a:t>hoặc</a:t>
            </a:r>
            <a:r>
              <a:rPr lang="en-US" sz="1900" dirty="0">
                <a:ea typeface="Times New Roman" panose="02020603050405020304" pitchFamily="18" charset="0"/>
              </a:rPr>
              <a:t> “Black” (</a:t>
            </a:r>
            <a:r>
              <a:rPr lang="en-US" sz="1900" dirty="0" err="1">
                <a:ea typeface="Times New Roman" panose="02020603050405020304" pitchFamily="18" charset="0"/>
              </a:rPr>
              <a:t>đen</a:t>
            </a:r>
            <a:r>
              <a:rPr lang="en-US" sz="1900" dirty="0">
                <a:ea typeface="Times New Roman" panose="02020603050405020304" pitchFamily="18" charset="0"/>
              </a:rPr>
              <a:t>), </a:t>
            </a:r>
            <a:r>
              <a:rPr lang="en-US" sz="1900" dirty="0" err="1">
                <a:ea typeface="Times New Roman" panose="02020603050405020304" pitchFamily="18" charset="0"/>
              </a:rPr>
              <a:t>nghĩa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là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có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nhiều</a:t>
            </a:r>
            <a:r>
              <a:rPr lang="en-US" sz="1900" dirty="0">
                <a:ea typeface="Times New Roman" panose="02020603050405020304" pitchFamily="18" charset="0"/>
              </a:rPr>
              <a:t> than </a:t>
            </a:r>
            <a:r>
              <a:rPr lang="en-US" sz="1900" dirty="0" err="1">
                <a:ea typeface="Times New Roman" panose="02020603050405020304" pitchFamily="18" charset="0"/>
              </a:rPr>
              <a:t>chì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hơn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đất</a:t>
            </a:r>
            <a:r>
              <a:rPr lang="en-US" sz="1900" dirty="0">
                <a:ea typeface="Times New Roman" panose="02020603050405020304" pitchFamily="18" charset="0"/>
              </a:rPr>
              <a:t> </a:t>
            </a:r>
            <a:r>
              <a:rPr lang="en-US" sz="1900" dirty="0" err="1">
                <a:ea typeface="Times New Roman" panose="02020603050405020304" pitchFamily="18" charset="0"/>
              </a:rPr>
              <a:t>sét</a:t>
            </a:r>
            <a:r>
              <a:rPr lang="en-US" sz="1900" dirty="0">
                <a:ea typeface="Times New Roman" panose="02020603050405020304" pitchFamily="18" charset="0"/>
              </a:rPr>
              <a:t>. </a:t>
            </a:r>
            <a:endParaRPr lang="en-US" sz="1900" dirty="0">
              <a:ea typeface="Calibri" panose="020F0502020204030204" pitchFamily="34" charset="0"/>
            </a:endParaRPr>
          </a:p>
        </p:txBody>
      </p:sp>
      <p:sp>
        <p:nvSpPr>
          <p:cNvPr id="18" name="AutoShape 2" descr="BÚT CHÌ THIÊN LONG-HB-GP04 - 8935001820574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460" name="Picture 4" descr="BÚT CHÌ THIÊN LONG-HB-GP04 - 893500182057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283" y="2055555"/>
            <a:ext cx="2991575" cy="2769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42317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">
            <a:extLst>
              <a:ext uri="{FF2B5EF4-FFF2-40B4-BE49-F238E27FC236}">
                <a16:creationId xmlns:a16="http://schemas.microsoft.com/office/drawing/2014/main" id="{2A8981EC-0B84-4300-A618-E4881D99F5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425486" y="3310414"/>
            <a:ext cx="1453085" cy="1651233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2620DF70-351B-483A-93D6-AA98FF1A05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94693" y="90458"/>
            <a:ext cx="1993751" cy="1487836"/>
          </a:xfrm>
          <a:prstGeom prst="rect">
            <a:avLst/>
          </a:prstGeom>
        </p:spPr>
      </p:pic>
      <p:sp>
        <p:nvSpPr>
          <p:cNvPr id="5" name="Google Shape;1967;p29"/>
          <p:cNvSpPr txBox="1">
            <a:spLocks noGrp="1"/>
          </p:cNvSpPr>
          <p:nvPr>
            <p:ph type="ctrTitle"/>
          </p:nvPr>
        </p:nvSpPr>
        <p:spPr>
          <a:xfrm rot="21594080">
            <a:off x="1040963" y="2721979"/>
            <a:ext cx="5927898" cy="113620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BÀI 1: NGUYÊN TỬ</a:t>
            </a:r>
            <a:endParaRPr sz="3600" dirty="0">
              <a:solidFill>
                <a:schemeClr val="accent1">
                  <a:lumMod val="25000"/>
                </a:schemeClr>
              </a:solidFill>
              <a:latin typeface="+mj-lt"/>
              <a:sym typeface="Nanum Pen Script"/>
            </a:endParaRPr>
          </a:p>
        </p:txBody>
      </p:sp>
      <p:sp>
        <p:nvSpPr>
          <p:cNvPr id="6" name="Google Shape;1967;p29"/>
          <p:cNvSpPr txBox="1">
            <a:spLocks/>
          </p:cNvSpPr>
          <p:nvPr/>
        </p:nvSpPr>
        <p:spPr>
          <a:xfrm rot="21594080">
            <a:off x="1303641" y="189095"/>
            <a:ext cx="7840633" cy="11876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000"/>
              <a:buFont typeface="Indie Flower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Indie Flower"/>
                <a:cs typeface="Indie Flower"/>
                <a:sym typeface="Indie Flower"/>
              </a:rPr>
              <a:t>Phần</a:t>
            </a:r>
            <a:r>
              <a:rPr kumimoji="0" lang="en-US" sz="3600" b="1" i="0" u="none" strike="noStrike" kern="0" cap="none" spc="0" normalizeH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Indie Flower"/>
                <a:cs typeface="Indie Flower"/>
                <a:sym typeface="Indie Flower"/>
              </a:rPr>
              <a:t> 1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Indie Flower"/>
                <a:cs typeface="Indie Flower"/>
                <a:sym typeface="Indie Flower"/>
              </a:rPr>
              <a:t>: CHẤT</a:t>
            </a:r>
            <a:r>
              <a:rPr kumimoji="0" lang="en-US" sz="3600" b="1" i="0" u="none" strike="noStrike" kern="0" cap="none" spc="0" normalizeH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Indie Flower"/>
                <a:cs typeface="Indie Flower"/>
                <a:sym typeface="Indie Flower"/>
              </a:rPr>
              <a:t> VÀ SỰ BIẾN ĐỔI CỦA CHẤT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Indie Flower"/>
              <a:cs typeface="Indie Flower"/>
              <a:sym typeface="Nanum Pen Script"/>
            </a:endParaRPr>
          </a:p>
        </p:txBody>
      </p:sp>
      <p:sp>
        <p:nvSpPr>
          <p:cNvPr id="7" name="Google Shape;1967;p29"/>
          <p:cNvSpPr txBox="1">
            <a:spLocks/>
          </p:cNvSpPr>
          <p:nvPr/>
        </p:nvSpPr>
        <p:spPr>
          <a:xfrm rot="21594080">
            <a:off x="1308128" y="1590476"/>
            <a:ext cx="7834899" cy="11362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000"/>
              <a:buFont typeface="Indie Flower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accent1">
                    <a:lumMod val="25000"/>
                  </a:schemeClr>
                </a:solidFill>
                <a:effectLst/>
                <a:uLnTx/>
                <a:uFillTx/>
                <a:latin typeface="+mj-lt"/>
                <a:ea typeface="Indie Flower"/>
                <a:cs typeface="Indie Flower"/>
                <a:sym typeface="Indie Flower"/>
              </a:rPr>
              <a:t>Chủ</a:t>
            </a:r>
            <a:r>
              <a:rPr kumimoji="0" lang="en-US" sz="2800" b="1" i="0" u="none" strike="noStrike" kern="0" cap="none" spc="0" normalizeH="0" noProof="0">
                <a:ln>
                  <a:noFill/>
                </a:ln>
                <a:solidFill>
                  <a:schemeClr val="accent1">
                    <a:lumMod val="25000"/>
                  </a:schemeClr>
                </a:solidFill>
                <a:effectLst/>
                <a:uLnTx/>
                <a:uFillTx/>
                <a:latin typeface="+mj-lt"/>
                <a:ea typeface="Indie Flower"/>
                <a:cs typeface="Indie Flower"/>
                <a:sym typeface="Indie Flower"/>
              </a:rPr>
              <a:t> đề 1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accent1">
                    <a:lumMod val="25000"/>
                  </a:schemeClr>
                </a:solidFill>
                <a:effectLst/>
                <a:uLnTx/>
                <a:uFillTx/>
                <a:latin typeface="+mj-lt"/>
                <a:ea typeface="Indie Flower"/>
                <a:cs typeface="Indie Flower"/>
                <a:sym typeface="Indie Flower"/>
              </a:rPr>
              <a:t>: NGUYÊN TỬ. NGUYÊN</a:t>
            </a:r>
            <a:r>
              <a:rPr kumimoji="0" lang="en-US" sz="2800" b="1" i="0" u="none" strike="noStrike" kern="0" cap="none" spc="0" normalizeH="0" noProof="0">
                <a:ln>
                  <a:noFill/>
                </a:ln>
                <a:solidFill>
                  <a:schemeClr val="accent1">
                    <a:lumMod val="25000"/>
                  </a:schemeClr>
                </a:solidFill>
                <a:effectLst/>
                <a:uLnTx/>
                <a:uFillTx/>
                <a:latin typeface="+mj-lt"/>
                <a:ea typeface="Indie Flower"/>
                <a:cs typeface="Indie Flower"/>
                <a:sym typeface="Indie Flower"/>
              </a:rPr>
              <a:t> TỐ HÓA HỌC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1">
                  <a:lumMod val="25000"/>
                </a:schemeClr>
              </a:solidFill>
              <a:effectLst/>
              <a:uLnTx/>
              <a:uFillTx/>
              <a:latin typeface="+mj-lt"/>
              <a:ea typeface="Indie Flower"/>
              <a:cs typeface="Indie Flower"/>
              <a:sym typeface="Nanum Pen Script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2" name="Google Shape;642;p34"/>
          <p:cNvGrpSpPr/>
          <p:nvPr/>
        </p:nvGrpSpPr>
        <p:grpSpPr>
          <a:xfrm rot="151079">
            <a:off x="1716025" y="522072"/>
            <a:ext cx="5489722" cy="563595"/>
            <a:chOff x="2351615" y="2152014"/>
            <a:chExt cx="4402988" cy="536502"/>
          </a:xfrm>
        </p:grpSpPr>
        <p:sp>
          <p:nvSpPr>
            <p:cNvPr id="643" name="Google Shape;643;p34"/>
            <p:cNvSpPr/>
            <p:nvPr/>
          </p:nvSpPr>
          <p:spPr>
            <a:xfrm>
              <a:off x="6279914" y="2424015"/>
              <a:ext cx="187508" cy="151668"/>
            </a:xfrm>
            <a:custGeom>
              <a:avLst/>
              <a:gdLst/>
              <a:ahLst/>
              <a:cxnLst/>
              <a:rect l="l" t="t" r="r" b="b"/>
              <a:pathLst>
                <a:path w="5755" h="4655" extrusionOk="0">
                  <a:moveTo>
                    <a:pt x="2867" y="0"/>
                  </a:moveTo>
                  <a:cubicBezTo>
                    <a:pt x="2432" y="0"/>
                    <a:pt x="1963" y="152"/>
                    <a:pt x="1489" y="504"/>
                  </a:cubicBezTo>
                  <a:cubicBezTo>
                    <a:pt x="507" y="1264"/>
                    <a:pt x="0" y="2658"/>
                    <a:pt x="824" y="3703"/>
                  </a:cubicBezTo>
                  <a:cubicBezTo>
                    <a:pt x="1358" y="4366"/>
                    <a:pt x="2118" y="4654"/>
                    <a:pt x="2891" y="4654"/>
                  </a:cubicBezTo>
                  <a:cubicBezTo>
                    <a:pt x="3446" y="4654"/>
                    <a:pt x="4008" y="4506"/>
                    <a:pt x="4497" y="4241"/>
                  </a:cubicBezTo>
                  <a:lnTo>
                    <a:pt x="4529" y="4241"/>
                  </a:lnTo>
                  <a:cubicBezTo>
                    <a:pt x="4529" y="4178"/>
                    <a:pt x="4529" y="4083"/>
                    <a:pt x="4592" y="4019"/>
                  </a:cubicBezTo>
                  <a:cubicBezTo>
                    <a:pt x="5754" y="2352"/>
                    <a:pt x="4579" y="0"/>
                    <a:pt x="286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34"/>
            <p:cNvSpPr/>
            <p:nvPr/>
          </p:nvSpPr>
          <p:spPr>
            <a:xfrm>
              <a:off x="6263394" y="2404986"/>
              <a:ext cx="213639" cy="191581"/>
            </a:xfrm>
            <a:custGeom>
              <a:avLst/>
              <a:gdLst/>
              <a:ahLst/>
              <a:cxnLst/>
              <a:rect l="l" t="t" r="r" b="b"/>
              <a:pathLst>
                <a:path w="6557" h="5880" extrusionOk="0">
                  <a:moveTo>
                    <a:pt x="3370" y="629"/>
                  </a:moveTo>
                  <a:cubicBezTo>
                    <a:pt x="3844" y="629"/>
                    <a:pt x="4299" y="811"/>
                    <a:pt x="4688" y="1183"/>
                  </a:cubicBezTo>
                  <a:cubicBezTo>
                    <a:pt x="5480" y="1943"/>
                    <a:pt x="5828" y="3368"/>
                    <a:pt x="5004" y="4572"/>
                  </a:cubicBezTo>
                  <a:cubicBezTo>
                    <a:pt x="4973" y="4635"/>
                    <a:pt x="4973" y="4667"/>
                    <a:pt x="4973" y="4762"/>
                  </a:cubicBezTo>
                  <a:cubicBezTo>
                    <a:pt x="4503" y="5024"/>
                    <a:pt x="3938" y="5184"/>
                    <a:pt x="3370" y="5184"/>
                  </a:cubicBezTo>
                  <a:cubicBezTo>
                    <a:pt x="2636" y="5184"/>
                    <a:pt x="1898" y="4916"/>
                    <a:pt x="1363" y="4255"/>
                  </a:cubicBezTo>
                  <a:cubicBezTo>
                    <a:pt x="1046" y="3843"/>
                    <a:pt x="887" y="3337"/>
                    <a:pt x="951" y="2830"/>
                  </a:cubicBezTo>
                  <a:cubicBezTo>
                    <a:pt x="1046" y="2197"/>
                    <a:pt x="1426" y="1563"/>
                    <a:pt x="1996" y="1120"/>
                  </a:cubicBezTo>
                  <a:cubicBezTo>
                    <a:pt x="2445" y="795"/>
                    <a:pt x="2916" y="629"/>
                    <a:pt x="3370" y="629"/>
                  </a:cubicBezTo>
                  <a:close/>
                  <a:moveTo>
                    <a:pt x="3404" y="0"/>
                  </a:moveTo>
                  <a:cubicBezTo>
                    <a:pt x="2783" y="0"/>
                    <a:pt x="2143" y="212"/>
                    <a:pt x="1584" y="645"/>
                  </a:cubicBezTo>
                  <a:cubicBezTo>
                    <a:pt x="1394" y="803"/>
                    <a:pt x="1236" y="962"/>
                    <a:pt x="1078" y="1152"/>
                  </a:cubicBezTo>
                  <a:cubicBezTo>
                    <a:pt x="317" y="2070"/>
                    <a:pt x="1" y="3400"/>
                    <a:pt x="729" y="4508"/>
                  </a:cubicBezTo>
                  <a:cubicBezTo>
                    <a:pt x="1204" y="5237"/>
                    <a:pt x="2186" y="5775"/>
                    <a:pt x="3136" y="5870"/>
                  </a:cubicBezTo>
                  <a:cubicBezTo>
                    <a:pt x="3221" y="5877"/>
                    <a:pt x="3305" y="5880"/>
                    <a:pt x="3388" y="5880"/>
                  </a:cubicBezTo>
                  <a:cubicBezTo>
                    <a:pt x="4128" y="5880"/>
                    <a:pt x="4738" y="5623"/>
                    <a:pt x="5194" y="5110"/>
                  </a:cubicBezTo>
                  <a:cubicBezTo>
                    <a:pt x="5194" y="5079"/>
                    <a:pt x="5258" y="5079"/>
                    <a:pt x="5258" y="5079"/>
                  </a:cubicBezTo>
                  <a:cubicBezTo>
                    <a:pt x="5275" y="5087"/>
                    <a:pt x="5296" y="5091"/>
                    <a:pt x="5320" y="5091"/>
                  </a:cubicBezTo>
                  <a:cubicBezTo>
                    <a:pt x="5384" y="5091"/>
                    <a:pt x="5465" y="5062"/>
                    <a:pt x="5511" y="5015"/>
                  </a:cubicBezTo>
                  <a:cubicBezTo>
                    <a:pt x="5575" y="4952"/>
                    <a:pt x="5606" y="4920"/>
                    <a:pt x="5606" y="4889"/>
                  </a:cubicBezTo>
                  <a:cubicBezTo>
                    <a:pt x="6556" y="3717"/>
                    <a:pt x="6303" y="2038"/>
                    <a:pt x="5480" y="993"/>
                  </a:cubicBezTo>
                  <a:cubicBezTo>
                    <a:pt x="4949" y="339"/>
                    <a:pt x="4191" y="0"/>
                    <a:pt x="34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34"/>
            <p:cNvSpPr/>
            <p:nvPr/>
          </p:nvSpPr>
          <p:spPr>
            <a:xfrm>
              <a:off x="6381050" y="2478102"/>
              <a:ext cx="35091" cy="70703"/>
            </a:xfrm>
            <a:custGeom>
              <a:avLst/>
              <a:gdLst/>
              <a:ahLst/>
              <a:cxnLst/>
              <a:rect l="l" t="t" r="r" b="b"/>
              <a:pathLst>
                <a:path w="1077" h="2170" extrusionOk="0">
                  <a:moveTo>
                    <a:pt x="578" y="0"/>
                  </a:moveTo>
                  <a:cubicBezTo>
                    <a:pt x="530" y="0"/>
                    <a:pt x="491" y="16"/>
                    <a:pt x="475" y="48"/>
                  </a:cubicBezTo>
                  <a:lnTo>
                    <a:pt x="443" y="111"/>
                  </a:lnTo>
                  <a:cubicBezTo>
                    <a:pt x="412" y="143"/>
                    <a:pt x="348" y="206"/>
                    <a:pt x="443" y="333"/>
                  </a:cubicBezTo>
                  <a:cubicBezTo>
                    <a:pt x="602" y="586"/>
                    <a:pt x="665" y="903"/>
                    <a:pt x="602" y="1156"/>
                  </a:cubicBezTo>
                  <a:cubicBezTo>
                    <a:pt x="507" y="1441"/>
                    <a:pt x="412" y="1631"/>
                    <a:pt x="158" y="1758"/>
                  </a:cubicBezTo>
                  <a:cubicBezTo>
                    <a:pt x="32" y="1853"/>
                    <a:pt x="0" y="1948"/>
                    <a:pt x="95" y="2074"/>
                  </a:cubicBezTo>
                  <a:cubicBezTo>
                    <a:pt x="95" y="2106"/>
                    <a:pt x="127" y="2106"/>
                    <a:pt x="127" y="2169"/>
                  </a:cubicBezTo>
                  <a:cubicBezTo>
                    <a:pt x="143" y="2138"/>
                    <a:pt x="174" y="2138"/>
                    <a:pt x="210" y="2138"/>
                  </a:cubicBezTo>
                  <a:cubicBezTo>
                    <a:pt x="245" y="2138"/>
                    <a:pt x="285" y="2138"/>
                    <a:pt x="317" y="2106"/>
                  </a:cubicBezTo>
                  <a:cubicBezTo>
                    <a:pt x="665" y="1916"/>
                    <a:pt x="950" y="1536"/>
                    <a:pt x="1045" y="1093"/>
                  </a:cubicBezTo>
                  <a:cubicBezTo>
                    <a:pt x="1077" y="681"/>
                    <a:pt x="950" y="333"/>
                    <a:pt x="728" y="48"/>
                  </a:cubicBezTo>
                  <a:cubicBezTo>
                    <a:pt x="681" y="16"/>
                    <a:pt x="625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34"/>
            <p:cNvSpPr/>
            <p:nvPr/>
          </p:nvSpPr>
          <p:spPr>
            <a:xfrm>
              <a:off x="6479548" y="2152014"/>
              <a:ext cx="275056" cy="253845"/>
            </a:xfrm>
            <a:custGeom>
              <a:avLst/>
              <a:gdLst/>
              <a:ahLst/>
              <a:cxnLst/>
              <a:rect l="l" t="t" r="r" b="b"/>
              <a:pathLst>
                <a:path w="8442" h="7791" extrusionOk="0">
                  <a:moveTo>
                    <a:pt x="4853" y="741"/>
                  </a:moveTo>
                  <a:cubicBezTo>
                    <a:pt x="5474" y="741"/>
                    <a:pt x="6110" y="898"/>
                    <a:pt x="6699" y="1252"/>
                  </a:cubicBezTo>
                  <a:cubicBezTo>
                    <a:pt x="6747" y="1268"/>
                    <a:pt x="6794" y="1275"/>
                    <a:pt x="6846" y="1275"/>
                  </a:cubicBezTo>
                  <a:cubicBezTo>
                    <a:pt x="6897" y="1275"/>
                    <a:pt x="6953" y="1268"/>
                    <a:pt x="7016" y="1252"/>
                  </a:cubicBezTo>
                  <a:lnTo>
                    <a:pt x="7016" y="1315"/>
                  </a:lnTo>
                  <a:cubicBezTo>
                    <a:pt x="8030" y="2898"/>
                    <a:pt x="8125" y="5084"/>
                    <a:pt x="6604" y="6477"/>
                  </a:cubicBezTo>
                  <a:cubicBezTo>
                    <a:pt x="6086" y="6946"/>
                    <a:pt x="5462" y="7150"/>
                    <a:pt x="4828" y="7150"/>
                  </a:cubicBezTo>
                  <a:cubicBezTo>
                    <a:pt x="3834" y="7150"/>
                    <a:pt x="2816" y="6649"/>
                    <a:pt x="2139" y="5875"/>
                  </a:cubicBezTo>
                  <a:cubicBezTo>
                    <a:pt x="0" y="3380"/>
                    <a:pt x="2304" y="741"/>
                    <a:pt x="4853" y="741"/>
                  </a:cubicBezTo>
                  <a:close/>
                  <a:moveTo>
                    <a:pt x="4784" y="0"/>
                  </a:moveTo>
                  <a:cubicBezTo>
                    <a:pt x="3668" y="0"/>
                    <a:pt x="2556" y="461"/>
                    <a:pt x="1791" y="1188"/>
                  </a:cubicBezTo>
                  <a:cubicBezTo>
                    <a:pt x="302" y="2550"/>
                    <a:pt x="271" y="4767"/>
                    <a:pt x="1664" y="6350"/>
                  </a:cubicBezTo>
                  <a:cubicBezTo>
                    <a:pt x="1854" y="6572"/>
                    <a:pt x="2107" y="6794"/>
                    <a:pt x="2361" y="6984"/>
                  </a:cubicBezTo>
                  <a:cubicBezTo>
                    <a:pt x="3055" y="7487"/>
                    <a:pt x="3919" y="7790"/>
                    <a:pt x="4788" y="7790"/>
                  </a:cubicBezTo>
                  <a:cubicBezTo>
                    <a:pt x="5506" y="7790"/>
                    <a:pt x="6227" y="7583"/>
                    <a:pt x="6858" y="7110"/>
                  </a:cubicBezTo>
                  <a:cubicBezTo>
                    <a:pt x="7776" y="6382"/>
                    <a:pt x="8441" y="5084"/>
                    <a:pt x="8441" y="3785"/>
                  </a:cubicBezTo>
                  <a:cubicBezTo>
                    <a:pt x="8441" y="2677"/>
                    <a:pt x="8030" y="1758"/>
                    <a:pt x="7238" y="1157"/>
                  </a:cubicBezTo>
                  <a:cubicBezTo>
                    <a:pt x="7206" y="1125"/>
                    <a:pt x="7206" y="1125"/>
                    <a:pt x="7174" y="1125"/>
                  </a:cubicBezTo>
                  <a:cubicBezTo>
                    <a:pt x="7206" y="998"/>
                    <a:pt x="7111" y="903"/>
                    <a:pt x="7048" y="777"/>
                  </a:cubicBezTo>
                  <a:cubicBezTo>
                    <a:pt x="6984" y="713"/>
                    <a:pt x="6921" y="682"/>
                    <a:pt x="6889" y="650"/>
                  </a:cubicBezTo>
                  <a:cubicBezTo>
                    <a:pt x="6250" y="199"/>
                    <a:pt x="5516" y="0"/>
                    <a:pt x="4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34"/>
            <p:cNvSpPr/>
            <p:nvPr/>
          </p:nvSpPr>
          <p:spPr>
            <a:xfrm>
              <a:off x="6592577" y="2206101"/>
              <a:ext cx="107325" cy="44637"/>
            </a:xfrm>
            <a:custGeom>
              <a:avLst/>
              <a:gdLst/>
              <a:ahLst/>
              <a:cxnLst/>
              <a:rect l="l" t="t" r="r" b="b"/>
              <a:pathLst>
                <a:path w="3294" h="1370" extrusionOk="0">
                  <a:moveTo>
                    <a:pt x="1487" y="1"/>
                  </a:moveTo>
                  <a:cubicBezTo>
                    <a:pt x="950" y="1"/>
                    <a:pt x="424" y="248"/>
                    <a:pt x="95" y="637"/>
                  </a:cubicBezTo>
                  <a:cubicBezTo>
                    <a:pt x="32" y="700"/>
                    <a:pt x="32" y="732"/>
                    <a:pt x="0" y="763"/>
                  </a:cubicBezTo>
                  <a:cubicBezTo>
                    <a:pt x="0" y="877"/>
                    <a:pt x="113" y="974"/>
                    <a:pt x="224" y="974"/>
                  </a:cubicBezTo>
                  <a:cubicBezTo>
                    <a:pt x="268" y="974"/>
                    <a:pt x="312" y="958"/>
                    <a:pt x="349" y="922"/>
                  </a:cubicBezTo>
                  <a:cubicBezTo>
                    <a:pt x="660" y="664"/>
                    <a:pt x="1058" y="535"/>
                    <a:pt x="1452" y="535"/>
                  </a:cubicBezTo>
                  <a:cubicBezTo>
                    <a:pt x="1979" y="535"/>
                    <a:pt x="2497" y="767"/>
                    <a:pt x="2787" y="1238"/>
                  </a:cubicBezTo>
                  <a:cubicBezTo>
                    <a:pt x="2848" y="1329"/>
                    <a:pt x="2937" y="1369"/>
                    <a:pt x="3024" y="1369"/>
                  </a:cubicBezTo>
                  <a:cubicBezTo>
                    <a:pt x="3120" y="1369"/>
                    <a:pt x="3212" y="1321"/>
                    <a:pt x="3262" y="1238"/>
                  </a:cubicBezTo>
                  <a:cubicBezTo>
                    <a:pt x="3294" y="1112"/>
                    <a:pt x="3294" y="1048"/>
                    <a:pt x="3230" y="953"/>
                  </a:cubicBezTo>
                  <a:cubicBezTo>
                    <a:pt x="2850" y="415"/>
                    <a:pt x="2217" y="67"/>
                    <a:pt x="1584" y="3"/>
                  </a:cubicBezTo>
                  <a:cubicBezTo>
                    <a:pt x="1552" y="2"/>
                    <a:pt x="1519" y="1"/>
                    <a:pt x="14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34"/>
            <p:cNvSpPr/>
            <p:nvPr/>
          </p:nvSpPr>
          <p:spPr>
            <a:xfrm>
              <a:off x="6479548" y="2176158"/>
              <a:ext cx="264727" cy="208850"/>
            </a:xfrm>
            <a:custGeom>
              <a:avLst/>
              <a:gdLst/>
              <a:ahLst/>
              <a:cxnLst/>
              <a:rect l="l" t="t" r="r" b="b"/>
              <a:pathLst>
                <a:path w="8125" h="6410" extrusionOk="0">
                  <a:moveTo>
                    <a:pt x="4905" y="898"/>
                  </a:moveTo>
                  <a:cubicBezTo>
                    <a:pt x="5615" y="898"/>
                    <a:pt x="6344" y="1252"/>
                    <a:pt x="6731" y="1841"/>
                  </a:cubicBezTo>
                  <a:cubicBezTo>
                    <a:pt x="6794" y="1967"/>
                    <a:pt x="6763" y="2031"/>
                    <a:pt x="6731" y="2126"/>
                  </a:cubicBezTo>
                  <a:cubicBezTo>
                    <a:pt x="6665" y="2209"/>
                    <a:pt x="6573" y="2257"/>
                    <a:pt x="6482" y="2257"/>
                  </a:cubicBezTo>
                  <a:cubicBezTo>
                    <a:pt x="6399" y="2257"/>
                    <a:pt x="6317" y="2217"/>
                    <a:pt x="6256" y="2126"/>
                  </a:cubicBezTo>
                  <a:cubicBezTo>
                    <a:pt x="5968" y="1658"/>
                    <a:pt x="5455" y="1435"/>
                    <a:pt x="4931" y="1435"/>
                  </a:cubicBezTo>
                  <a:cubicBezTo>
                    <a:pt x="4534" y="1435"/>
                    <a:pt x="4132" y="1563"/>
                    <a:pt x="3818" y="1809"/>
                  </a:cubicBezTo>
                  <a:cubicBezTo>
                    <a:pt x="3781" y="1845"/>
                    <a:pt x="3737" y="1861"/>
                    <a:pt x="3693" y="1861"/>
                  </a:cubicBezTo>
                  <a:cubicBezTo>
                    <a:pt x="3582" y="1861"/>
                    <a:pt x="3469" y="1764"/>
                    <a:pt x="3469" y="1651"/>
                  </a:cubicBezTo>
                  <a:cubicBezTo>
                    <a:pt x="3469" y="1619"/>
                    <a:pt x="3469" y="1524"/>
                    <a:pt x="3533" y="1492"/>
                  </a:cubicBezTo>
                  <a:cubicBezTo>
                    <a:pt x="3891" y="1081"/>
                    <a:pt x="4393" y="898"/>
                    <a:pt x="4905" y="898"/>
                  </a:cubicBezTo>
                  <a:close/>
                  <a:moveTo>
                    <a:pt x="4824" y="0"/>
                  </a:moveTo>
                  <a:cubicBezTo>
                    <a:pt x="2284" y="0"/>
                    <a:pt x="0" y="2639"/>
                    <a:pt x="2139" y="5134"/>
                  </a:cubicBezTo>
                  <a:cubicBezTo>
                    <a:pt x="2816" y="5908"/>
                    <a:pt x="3823" y="6409"/>
                    <a:pt x="4821" y="6409"/>
                  </a:cubicBezTo>
                  <a:cubicBezTo>
                    <a:pt x="5459" y="6409"/>
                    <a:pt x="6093" y="6205"/>
                    <a:pt x="6636" y="5736"/>
                  </a:cubicBezTo>
                  <a:cubicBezTo>
                    <a:pt x="8125" y="4343"/>
                    <a:pt x="8030" y="2157"/>
                    <a:pt x="6984" y="574"/>
                  </a:cubicBezTo>
                  <a:lnTo>
                    <a:pt x="6984" y="511"/>
                  </a:lnTo>
                  <a:cubicBezTo>
                    <a:pt x="6937" y="527"/>
                    <a:pt x="6889" y="534"/>
                    <a:pt x="6838" y="534"/>
                  </a:cubicBezTo>
                  <a:cubicBezTo>
                    <a:pt x="6787" y="534"/>
                    <a:pt x="6731" y="527"/>
                    <a:pt x="6668" y="511"/>
                  </a:cubicBezTo>
                  <a:cubicBezTo>
                    <a:pt x="6078" y="157"/>
                    <a:pt x="5444" y="0"/>
                    <a:pt x="482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34"/>
            <p:cNvSpPr/>
            <p:nvPr/>
          </p:nvSpPr>
          <p:spPr>
            <a:xfrm>
              <a:off x="2660727" y="2518896"/>
              <a:ext cx="199629" cy="151049"/>
            </a:xfrm>
            <a:custGeom>
              <a:avLst/>
              <a:gdLst/>
              <a:ahLst/>
              <a:cxnLst/>
              <a:rect l="l" t="t" r="r" b="b"/>
              <a:pathLst>
                <a:path w="6127" h="4636" extrusionOk="0">
                  <a:moveTo>
                    <a:pt x="3685" y="0"/>
                  </a:moveTo>
                  <a:cubicBezTo>
                    <a:pt x="1698" y="0"/>
                    <a:pt x="0" y="2349"/>
                    <a:pt x="1914" y="3989"/>
                  </a:cubicBezTo>
                  <a:cubicBezTo>
                    <a:pt x="2385" y="4396"/>
                    <a:pt x="3007" y="4635"/>
                    <a:pt x="3616" y="4635"/>
                  </a:cubicBezTo>
                  <a:cubicBezTo>
                    <a:pt x="4193" y="4635"/>
                    <a:pt x="4760" y="4419"/>
                    <a:pt x="5176" y="3926"/>
                  </a:cubicBezTo>
                  <a:cubicBezTo>
                    <a:pt x="6126" y="2754"/>
                    <a:pt x="5809" y="1234"/>
                    <a:pt x="4891" y="189"/>
                  </a:cubicBezTo>
                  <a:lnTo>
                    <a:pt x="4891" y="157"/>
                  </a:lnTo>
                  <a:cubicBezTo>
                    <a:pt x="4824" y="180"/>
                    <a:pt x="4773" y="202"/>
                    <a:pt x="4715" y="202"/>
                  </a:cubicBezTo>
                  <a:cubicBezTo>
                    <a:pt x="4691" y="202"/>
                    <a:pt x="4666" y="198"/>
                    <a:pt x="4638" y="189"/>
                  </a:cubicBezTo>
                  <a:cubicBezTo>
                    <a:pt x="4322" y="59"/>
                    <a:pt x="4000" y="0"/>
                    <a:pt x="368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34"/>
            <p:cNvSpPr/>
            <p:nvPr/>
          </p:nvSpPr>
          <p:spPr>
            <a:xfrm>
              <a:off x="2665289" y="2496935"/>
              <a:ext cx="206406" cy="191581"/>
            </a:xfrm>
            <a:custGeom>
              <a:avLst/>
              <a:gdLst/>
              <a:ahLst/>
              <a:cxnLst/>
              <a:rect l="l" t="t" r="r" b="b"/>
              <a:pathLst>
                <a:path w="6335" h="5880" extrusionOk="0">
                  <a:moveTo>
                    <a:pt x="3532" y="756"/>
                  </a:moveTo>
                  <a:cubicBezTo>
                    <a:pt x="3845" y="756"/>
                    <a:pt x="4170" y="818"/>
                    <a:pt x="4498" y="958"/>
                  </a:cubicBezTo>
                  <a:cubicBezTo>
                    <a:pt x="4545" y="974"/>
                    <a:pt x="4585" y="982"/>
                    <a:pt x="4620" y="982"/>
                  </a:cubicBezTo>
                  <a:cubicBezTo>
                    <a:pt x="4656" y="982"/>
                    <a:pt x="4688" y="974"/>
                    <a:pt x="4719" y="958"/>
                  </a:cubicBezTo>
                  <a:cubicBezTo>
                    <a:pt x="5543" y="1813"/>
                    <a:pt x="5986" y="3365"/>
                    <a:pt x="5036" y="4537"/>
                  </a:cubicBezTo>
                  <a:cubicBezTo>
                    <a:pt x="4719" y="4948"/>
                    <a:pt x="4244" y="5170"/>
                    <a:pt x="3706" y="5265"/>
                  </a:cubicBezTo>
                  <a:cubicBezTo>
                    <a:pt x="3635" y="5272"/>
                    <a:pt x="3564" y="5276"/>
                    <a:pt x="3491" y="5276"/>
                  </a:cubicBezTo>
                  <a:cubicBezTo>
                    <a:pt x="2918" y="5276"/>
                    <a:pt x="2312" y="5054"/>
                    <a:pt x="1806" y="4632"/>
                  </a:cubicBezTo>
                  <a:cubicBezTo>
                    <a:pt x="951" y="3872"/>
                    <a:pt x="761" y="2890"/>
                    <a:pt x="1299" y="2003"/>
                  </a:cubicBezTo>
                  <a:cubicBezTo>
                    <a:pt x="1729" y="1335"/>
                    <a:pt x="2573" y="756"/>
                    <a:pt x="3532" y="756"/>
                  </a:cubicBezTo>
                  <a:close/>
                  <a:moveTo>
                    <a:pt x="3466" y="0"/>
                  </a:moveTo>
                  <a:cubicBezTo>
                    <a:pt x="2468" y="0"/>
                    <a:pt x="1503" y="534"/>
                    <a:pt x="919" y="1275"/>
                  </a:cubicBezTo>
                  <a:cubicBezTo>
                    <a:pt x="1" y="2447"/>
                    <a:pt x="191" y="4125"/>
                    <a:pt x="1426" y="5107"/>
                  </a:cubicBezTo>
                  <a:cubicBezTo>
                    <a:pt x="1616" y="5265"/>
                    <a:pt x="1838" y="5392"/>
                    <a:pt x="2028" y="5518"/>
                  </a:cubicBezTo>
                  <a:cubicBezTo>
                    <a:pt x="2486" y="5747"/>
                    <a:pt x="2990" y="5879"/>
                    <a:pt x="3491" y="5879"/>
                  </a:cubicBezTo>
                  <a:cubicBezTo>
                    <a:pt x="4167" y="5879"/>
                    <a:pt x="4839" y="5639"/>
                    <a:pt x="5384" y="5075"/>
                  </a:cubicBezTo>
                  <a:cubicBezTo>
                    <a:pt x="6018" y="4473"/>
                    <a:pt x="6335" y="3397"/>
                    <a:pt x="6176" y="2447"/>
                  </a:cubicBezTo>
                  <a:cubicBezTo>
                    <a:pt x="6050" y="1623"/>
                    <a:pt x="5638" y="990"/>
                    <a:pt x="5004" y="641"/>
                  </a:cubicBezTo>
                  <a:cubicBezTo>
                    <a:pt x="4941" y="641"/>
                    <a:pt x="4941" y="641"/>
                    <a:pt x="4909" y="610"/>
                  </a:cubicBezTo>
                  <a:cubicBezTo>
                    <a:pt x="4909" y="515"/>
                    <a:pt x="4878" y="388"/>
                    <a:pt x="4783" y="356"/>
                  </a:cubicBezTo>
                  <a:cubicBezTo>
                    <a:pt x="4751" y="325"/>
                    <a:pt x="4719" y="325"/>
                    <a:pt x="4688" y="293"/>
                  </a:cubicBezTo>
                  <a:cubicBezTo>
                    <a:pt x="4291" y="90"/>
                    <a:pt x="3876" y="0"/>
                    <a:pt x="34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34"/>
            <p:cNvSpPr/>
            <p:nvPr/>
          </p:nvSpPr>
          <p:spPr>
            <a:xfrm>
              <a:off x="2745768" y="2548318"/>
              <a:ext cx="69171" cy="26913"/>
            </a:xfrm>
            <a:custGeom>
              <a:avLst/>
              <a:gdLst/>
              <a:ahLst/>
              <a:cxnLst/>
              <a:rect l="l" t="t" r="r" b="b"/>
              <a:pathLst>
                <a:path w="2123" h="826" extrusionOk="0">
                  <a:moveTo>
                    <a:pt x="1133" y="1"/>
                  </a:moveTo>
                  <a:cubicBezTo>
                    <a:pt x="1072" y="1"/>
                    <a:pt x="1011" y="5"/>
                    <a:pt x="951" y="14"/>
                  </a:cubicBezTo>
                  <a:cubicBezTo>
                    <a:pt x="539" y="46"/>
                    <a:pt x="223" y="236"/>
                    <a:pt x="33" y="553"/>
                  </a:cubicBezTo>
                  <a:cubicBezTo>
                    <a:pt x="1" y="648"/>
                    <a:pt x="33" y="743"/>
                    <a:pt x="64" y="806"/>
                  </a:cubicBezTo>
                  <a:lnTo>
                    <a:pt x="96" y="806"/>
                  </a:lnTo>
                  <a:cubicBezTo>
                    <a:pt x="131" y="818"/>
                    <a:pt x="161" y="825"/>
                    <a:pt x="189" y="825"/>
                  </a:cubicBezTo>
                  <a:cubicBezTo>
                    <a:pt x="237" y="825"/>
                    <a:pt x="277" y="803"/>
                    <a:pt x="318" y="743"/>
                  </a:cubicBezTo>
                  <a:cubicBezTo>
                    <a:pt x="508" y="553"/>
                    <a:pt x="793" y="395"/>
                    <a:pt x="1109" y="395"/>
                  </a:cubicBezTo>
                  <a:cubicBezTo>
                    <a:pt x="1363" y="395"/>
                    <a:pt x="1616" y="521"/>
                    <a:pt x="1774" y="680"/>
                  </a:cubicBezTo>
                  <a:cubicBezTo>
                    <a:pt x="1801" y="733"/>
                    <a:pt x="1845" y="753"/>
                    <a:pt x="1894" y="753"/>
                  </a:cubicBezTo>
                  <a:cubicBezTo>
                    <a:pt x="1960" y="753"/>
                    <a:pt x="2036" y="716"/>
                    <a:pt x="2091" y="680"/>
                  </a:cubicBezTo>
                  <a:lnTo>
                    <a:pt x="2123" y="648"/>
                  </a:lnTo>
                  <a:cubicBezTo>
                    <a:pt x="2123" y="585"/>
                    <a:pt x="2123" y="521"/>
                    <a:pt x="2091" y="426"/>
                  </a:cubicBezTo>
                  <a:cubicBezTo>
                    <a:pt x="1848" y="156"/>
                    <a:pt x="1489" y="1"/>
                    <a:pt x="1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34"/>
            <p:cNvSpPr/>
            <p:nvPr/>
          </p:nvSpPr>
          <p:spPr>
            <a:xfrm>
              <a:off x="2351615" y="2267846"/>
              <a:ext cx="278607" cy="254008"/>
            </a:xfrm>
            <a:custGeom>
              <a:avLst/>
              <a:gdLst/>
              <a:ahLst/>
              <a:cxnLst/>
              <a:rect l="l" t="t" r="r" b="b"/>
              <a:pathLst>
                <a:path w="8551" h="7796" extrusionOk="0">
                  <a:moveTo>
                    <a:pt x="4511" y="602"/>
                  </a:moveTo>
                  <a:cubicBezTo>
                    <a:pt x="5189" y="602"/>
                    <a:pt x="5871" y="790"/>
                    <a:pt x="6492" y="1212"/>
                  </a:cubicBezTo>
                  <a:cubicBezTo>
                    <a:pt x="8044" y="2320"/>
                    <a:pt x="8013" y="4411"/>
                    <a:pt x="6968" y="5772"/>
                  </a:cubicBezTo>
                  <a:cubicBezTo>
                    <a:pt x="6281" y="6716"/>
                    <a:pt x="5440" y="7108"/>
                    <a:pt x="4617" y="7108"/>
                  </a:cubicBezTo>
                  <a:cubicBezTo>
                    <a:pt x="2596" y="7108"/>
                    <a:pt x="683" y="4738"/>
                    <a:pt x="1425" y="2352"/>
                  </a:cubicBezTo>
                  <a:cubicBezTo>
                    <a:pt x="1489" y="2225"/>
                    <a:pt x="1425" y="2130"/>
                    <a:pt x="1362" y="2035"/>
                  </a:cubicBezTo>
                  <a:cubicBezTo>
                    <a:pt x="1362" y="2035"/>
                    <a:pt x="1394" y="2035"/>
                    <a:pt x="1394" y="2004"/>
                  </a:cubicBezTo>
                  <a:cubicBezTo>
                    <a:pt x="2212" y="1146"/>
                    <a:pt x="3356" y="602"/>
                    <a:pt x="4511" y="602"/>
                  </a:cubicBezTo>
                  <a:close/>
                  <a:moveTo>
                    <a:pt x="4459" y="0"/>
                  </a:moveTo>
                  <a:cubicBezTo>
                    <a:pt x="4137" y="0"/>
                    <a:pt x="3809" y="34"/>
                    <a:pt x="3484" y="104"/>
                  </a:cubicBezTo>
                  <a:cubicBezTo>
                    <a:pt x="2439" y="325"/>
                    <a:pt x="1647" y="959"/>
                    <a:pt x="1204" y="1845"/>
                  </a:cubicBezTo>
                  <a:cubicBezTo>
                    <a:pt x="1204" y="1877"/>
                    <a:pt x="1140" y="1909"/>
                    <a:pt x="1140" y="1909"/>
                  </a:cubicBezTo>
                  <a:cubicBezTo>
                    <a:pt x="1045" y="1909"/>
                    <a:pt x="919" y="2004"/>
                    <a:pt x="824" y="2130"/>
                  </a:cubicBezTo>
                  <a:cubicBezTo>
                    <a:pt x="792" y="2162"/>
                    <a:pt x="792" y="2225"/>
                    <a:pt x="760" y="2320"/>
                  </a:cubicBezTo>
                  <a:cubicBezTo>
                    <a:pt x="0" y="4125"/>
                    <a:pt x="1014" y="6184"/>
                    <a:pt x="2471" y="7197"/>
                  </a:cubicBezTo>
                  <a:cubicBezTo>
                    <a:pt x="3071" y="7602"/>
                    <a:pt x="3743" y="7795"/>
                    <a:pt x="4411" y="7795"/>
                  </a:cubicBezTo>
                  <a:cubicBezTo>
                    <a:pt x="5576" y="7795"/>
                    <a:pt x="6730" y="7207"/>
                    <a:pt x="7474" y="6121"/>
                  </a:cubicBezTo>
                  <a:cubicBezTo>
                    <a:pt x="7696" y="5867"/>
                    <a:pt x="7854" y="5551"/>
                    <a:pt x="7949" y="5297"/>
                  </a:cubicBezTo>
                  <a:cubicBezTo>
                    <a:pt x="8551" y="3872"/>
                    <a:pt x="8424" y="2035"/>
                    <a:pt x="7094" y="895"/>
                  </a:cubicBezTo>
                  <a:cubicBezTo>
                    <a:pt x="6401" y="321"/>
                    <a:pt x="5454" y="0"/>
                    <a:pt x="44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34"/>
            <p:cNvSpPr/>
            <p:nvPr/>
          </p:nvSpPr>
          <p:spPr>
            <a:xfrm>
              <a:off x="2421766" y="2332099"/>
              <a:ext cx="46462" cy="106282"/>
            </a:xfrm>
            <a:custGeom>
              <a:avLst/>
              <a:gdLst/>
              <a:ahLst/>
              <a:cxnLst/>
              <a:rect l="l" t="t" r="r" b="b"/>
              <a:pathLst>
                <a:path w="1426" h="3262" extrusionOk="0">
                  <a:moveTo>
                    <a:pt x="856" y="0"/>
                  </a:moveTo>
                  <a:cubicBezTo>
                    <a:pt x="793" y="0"/>
                    <a:pt x="698" y="0"/>
                    <a:pt x="666" y="63"/>
                  </a:cubicBezTo>
                  <a:cubicBezTo>
                    <a:pt x="222" y="538"/>
                    <a:pt x="1" y="1203"/>
                    <a:pt x="127" y="1900"/>
                  </a:cubicBezTo>
                  <a:cubicBezTo>
                    <a:pt x="191" y="2470"/>
                    <a:pt x="539" y="2945"/>
                    <a:pt x="1078" y="3230"/>
                  </a:cubicBezTo>
                  <a:cubicBezTo>
                    <a:pt x="1109" y="3262"/>
                    <a:pt x="1141" y="3262"/>
                    <a:pt x="1173" y="3262"/>
                  </a:cubicBezTo>
                  <a:cubicBezTo>
                    <a:pt x="1331" y="3230"/>
                    <a:pt x="1426" y="3040"/>
                    <a:pt x="1236" y="2882"/>
                  </a:cubicBezTo>
                  <a:cubicBezTo>
                    <a:pt x="476" y="2312"/>
                    <a:pt x="286" y="1140"/>
                    <a:pt x="983" y="475"/>
                  </a:cubicBezTo>
                  <a:cubicBezTo>
                    <a:pt x="1141" y="317"/>
                    <a:pt x="1014" y="63"/>
                    <a:pt x="8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34"/>
            <p:cNvSpPr/>
            <p:nvPr/>
          </p:nvSpPr>
          <p:spPr>
            <a:xfrm>
              <a:off x="2374912" y="2289024"/>
              <a:ext cx="239835" cy="211195"/>
            </a:xfrm>
            <a:custGeom>
              <a:avLst/>
              <a:gdLst/>
              <a:ahLst/>
              <a:cxnLst/>
              <a:rect l="l" t="t" r="r" b="b"/>
              <a:pathLst>
                <a:path w="7361" h="6482" extrusionOk="0">
                  <a:moveTo>
                    <a:pt x="2213" y="1278"/>
                  </a:moveTo>
                  <a:cubicBezTo>
                    <a:pt x="2256" y="1278"/>
                    <a:pt x="2297" y="1294"/>
                    <a:pt x="2326" y="1322"/>
                  </a:cubicBezTo>
                  <a:cubicBezTo>
                    <a:pt x="2484" y="1385"/>
                    <a:pt x="2611" y="1639"/>
                    <a:pt x="2452" y="1797"/>
                  </a:cubicBezTo>
                  <a:cubicBezTo>
                    <a:pt x="1787" y="2462"/>
                    <a:pt x="1977" y="3634"/>
                    <a:pt x="2706" y="4204"/>
                  </a:cubicBezTo>
                  <a:cubicBezTo>
                    <a:pt x="2864" y="4331"/>
                    <a:pt x="2769" y="4521"/>
                    <a:pt x="2674" y="4584"/>
                  </a:cubicBezTo>
                  <a:lnTo>
                    <a:pt x="2516" y="4584"/>
                  </a:lnTo>
                  <a:cubicBezTo>
                    <a:pt x="1280" y="3951"/>
                    <a:pt x="1154" y="2272"/>
                    <a:pt x="2072" y="1354"/>
                  </a:cubicBezTo>
                  <a:cubicBezTo>
                    <a:pt x="2107" y="1301"/>
                    <a:pt x="2161" y="1278"/>
                    <a:pt x="2213" y="1278"/>
                  </a:cubicBezTo>
                  <a:close/>
                  <a:moveTo>
                    <a:pt x="3855" y="0"/>
                  </a:moveTo>
                  <a:cubicBezTo>
                    <a:pt x="2700" y="0"/>
                    <a:pt x="1567" y="549"/>
                    <a:pt x="710" y="1385"/>
                  </a:cubicBezTo>
                  <a:cubicBezTo>
                    <a:pt x="679" y="1385"/>
                    <a:pt x="679" y="1385"/>
                    <a:pt x="679" y="1417"/>
                  </a:cubicBezTo>
                  <a:cubicBezTo>
                    <a:pt x="742" y="1512"/>
                    <a:pt x="742" y="1639"/>
                    <a:pt x="742" y="1734"/>
                  </a:cubicBezTo>
                  <a:cubicBezTo>
                    <a:pt x="0" y="4140"/>
                    <a:pt x="1908" y="6482"/>
                    <a:pt x="3927" y="6482"/>
                  </a:cubicBezTo>
                  <a:cubicBezTo>
                    <a:pt x="4752" y="6482"/>
                    <a:pt x="5595" y="6091"/>
                    <a:pt x="6284" y="5154"/>
                  </a:cubicBezTo>
                  <a:cubicBezTo>
                    <a:pt x="7298" y="3761"/>
                    <a:pt x="7361" y="1670"/>
                    <a:pt x="5872" y="625"/>
                  </a:cubicBezTo>
                  <a:cubicBezTo>
                    <a:pt x="5226" y="191"/>
                    <a:pt x="4537" y="0"/>
                    <a:pt x="385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" name="Google Shape;697;p35">
            <a:extLst>
              <a:ext uri="{FF2B5EF4-FFF2-40B4-BE49-F238E27FC236}">
                <a16:creationId xmlns:a16="http://schemas.microsoft.com/office/drawing/2014/main" id="{E0DE601F-5297-483F-89F2-A5A304864902}"/>
              </a:ext>
            </a:extLst>
          </p:cNvPr>
          <p:cNvSpPr txBox="1">
            <a:spLocks/>
          </p:cNvSpPr>
          <p:nvPr/>
        </p:nvSpPr>
        <p:spPr>
          <a:xfrm>
            <a:off x="503984" y="306600"/>
            <a:ext cx="8136032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HƯỚNG DẪN VỀ NHÀ</a:t>
            </a:r>
          </a:p>
        </p:txBody>
      </p:sp>
      <p:pic>
        <p:nvPicPr>
          <p:cNvPr id="32" name="Graphic 31">
            <a:extLst>
              <a:ext uri="{FF2B5EF4-FFF2-40B4-BE49-F238E27FC236}">
                <a16:creationId xmlns:a16="http://schemas.microsoft.com/office/drawing/2014/main" id="{605B558A-863B-401A-BAA8-AB6AC36E67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317654" y="1212989"/>
            <a:ext cx="6508691" cy="320127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CCE054C1-D104-4A84-9839-522FF29DE8C5}"/>
              </a:ext>
            </a:extLst>
          </p:cNvPr>
          <p:cNvSpPr txBox="1"/>
          <p:nvPr/>
        </p:nvSpPr>
        <p:spPr>
          <a:xfrm>
            <a:off x="1653530" y="1599516"/>
            <a:ext cx="5836938" cy="12229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80000"/>
              </a:lnSpc>
              <a:buFont typeface="Arial" panose="020B0604020202020204" pitchFamily="34" charset="0"/>
              <a:buChar char="•"/>
            </a:pPr>
            <a:r>
              <a:rPr lang="en-US" sz="2200" dirty="0" err="1"/>
              <a:t>Ôn</a:t>
            </a:r>
            <a:r>
              <a:rPr lang="en-US" sz="2200" dirty="0"/>
              <a:t> </a:t>
            </a:r>
            <a:r>
              <a:rPr lang="en-US" sz="2200" dirty="0" err="1"/>
              <a:t>lại</a:t>
            </a:r>
            <a:r>
              <a:rPr lang="en-US" sz="2200" dirty="0"/>
              <a:t> </a:t>
            </a:r>
            <a:r>
              <a:rPr lang="en-US" sz="2200" dirty="0" err="1"/>
              <a:t>kiến</a:t>
            </a:r>
            <a:r>
              <a:rPr lang="en-US" sz="2200" dirty="0"/>
              <a:t> </a:t>
            </a:r>
            <a:r>
              <a:rPr lang="en-US" sz="2200" dirty="0" err="1"/>
              <a:t>thức</a:t>
            </a:r>
            <a:r>
              <a:rPr lang="en-US" sz="2200" dirty="0"/>
              <a:t> </a:t>
            </a:r>
            <a:r>
              <a:rPr lang="en-US" sz="2200" dirty="0" err="1"/>
              <a:t>đã</a:t>
            </a:r>
            <a:r>
              <a:rPr lang="en-US" sz="2200" dirty="0"/>
              <a:t> </a:t>
            </a:r>
            <a:r>
              <a:rPr lang="en-US" sz="2200" dirty="0" err="1"/>
              <a:t>học</a:t>
            </a:r>
            <a:r>
              <a:rPr lang="en-US" sz="2200" dirty="0"/>
              <a:t>.</a:t>
            </a:r>
          </a:p>
          <a:p>
            <a:pPr marL="342900" indent="-342900" algn="just">
              <a:lnSpc>
                <a:spcPct val="180000"/>
              </a:lnSpc>
              <a:buFont typeface="Arial" panose="020B0604020202020204" pitchFamily="34" charset="0"/>
              <a:buChar char="•"/>
            </a:pPr>
            <a:r>
              <a:rPr lang="en-US" sz="2200" dirty="0" err="1"/>
              <a:t>Đọc</a:t>
            </a:r>
            <a:r>
              <a:rPr lang="en-US" sz="2200" dirty="0"/>
              <a:t> </a:t>
            </a:r>
            <a:r>
              <a:rPr lang="en-US" sz="2200" dirty="0" err="1"/>
              <a:t>và</a:t>
            </a:r>
            <a:r>
              <a:rPr lang="en-US" sz="2200" dirty="0"/>
              <a:t> </a:t>
            </a:r>
            <a:r>
              <a:rPr lang="en-US" sz="2200" dirty="0" err="1"/>
              <a:t>tìm</a:t>
            </a:r>
            <a:r>
              <a:rPr lang="en-US" sz="2200" dirty="0"/>
              <a:t> </a:t>
            </a:r>
            <a:r>
              <a:rPr lang="en-US" sz="2200" dirty="0" err="1"/>
              <a:t>hiểu</a:t>
            </a:r>
            <a:r>
              <a:rPr lang="en-US" sz="2200" dirty="0"/>
              <a:t> </a:t>
            </a:r>
            <a:r>
              <a:rPr lang="en-US" sz="2200" i="1" dirty="0" err="1"/>
              <a:t>Bài</a:t>
            </a:r>
            <a:r>
              <a:rPr lang="en-US" sz="2200" i="1" dirty="0"/>
              <a:t> 2: </a:t>
            </a:r>
            <a:r>
              <a:rPr lang="en-US" sz="2200" i="1" dirty="0" err="1"/>
              <a:t>Nguyên</a:t>
            </a:r>
            <a:r>
              <a:rPr lang="en-US" sz="2200" i="1" dirty="0"/>
              <a:t> </a:t>
            </a:r>
            <a:r>
              <a:rPr lang="en-US" sz="2200" i="1" dirty="0" err="1"/>
              <a:t>tố</a:t>
            </a:r>
            <a:r>
              <a:rPr lang="en-US" sz="2200" i="1" dirty="0"/>
              <a:t> </a:t>
            </a:r>
            <a:r>
              <a:rPr lang="en-US" sz="2200" i="1" dirty="0" err="1"/>
              <a:t>hóa</a:t>
            </a:r>
            <a:r>
              <a:rPr lang="en-US" sz="2200" i="1" dirty="0"/>
              <a:t> </a:t>
            </a:r>
            <a:r>
              <a:rPr lang="en-US" sz="2200" i="1" dirty="0" err="1"/>
              <a:t>học</a:t>
            </a:r>
            <a:r>
              <a:rPr lang="en-US" sz="2200" i="1" dirty="0"/>
              <a:t>. </a:t>
            </a:r>
            <a:endParaRPr lang="en-US" sz="2200" dirty="0"/>
          </a:p>
        </p:txBody>
      </p:sp>
      <p:pic>
        <p:nvPicPr>
          <p:cNvPr id="34" name="Graphic 33">
            <a:extLst>
              <a:ext uri="{FF2B5EF4-FFF2-40B4-BE49-F238E27FC236}">
                <a16:creationId xmlns:a16="http://schemas.microsoft.com/office/drawing/2014/main" id="{29E5FEBC-9617-4AD5-8CF6-21607C41A0B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503984" y="3600806"/>
            <a:ext cx="1548509" cy="1466445"/>
          </a:xfrm>
          <a:prstGeom prst="rect">
            <a:avLst/>
          </a:prstGeom>
        </p:spPr>
      </p:pic>
      <p:pic>
        <p:nvPicPr>
          <p:cNvPr id="35" name="Graphic 34">
            <a:extLst>
              <a:ext uri="{FF2B5EF4-FFF2-40B4-BE49-F238E27FC236}">
                <a16:creationId xmlns:a16="http://schemas.microsoft.com/office/drawing/2014/main" id="{DB17A79D-48C9-46B1-B711-8D374005219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6008768" y="3239503"/>
            <a:ext cx="2272153" cy="1903997"/>
          </a:xfrm>
          <a:prstGeom prst="rect">
            <a:avLst/>
          </a:prstGeom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39;p34">
            <a:extLst>
              <a:ext uri="{FF2B5EF4-FFF2-40B4-BE49-F238E27FC236}">
                <a16:creationId xmlns:a16="http://schemas.microsoft.com/office/drawing/2014/main" id="{335EB223-ED13-42FD-80A5-89058E678C92}"/>
              </a:ext>
            </a:extLst>
          </p:cNvPr>
          <p:cNvSpPr/>
          <p:nvPr/>
        </p:nvSpPr>
        <p:spPr>
          <a:xfrm rot="10800000">
            <a:off x="182878" y="1162137"/>
            <a:ext cx="9292589" cy="2578680"/>
          </a:xfrm>
          <a:custGeom>
            <a:avLst/>
            <a:gdLst/>
            <a:ahLst/>
            <a:cxnLst/>
            <a:rect l="l" t="t" r="r" b="b"/>
            <a:pathLst>
              <a:path w="96022" h="60806" extrusionOk="0">
                <a:moveTo>
                  <a:pt x="47537" y="0"/>
                </a:moveTo>
                <a:cubicBezTo>
                  <a:pt x="45143" y="0"/>
                  <a:pt x="42753" y="185"/>
                  <a:pt x="40379" y="708"/>
                </a:cubicBezTo>
                <a:cubicBezTo>
                  <a:pt x="34172" y="2069"/>
                  <a:pt x="27996" y="4286"/>
                  <a:pt x="22169" y="6883"/>
                </a:cubicBezTo>
                <a:cubicBezTo>
                  <a:pt x="17007" y="9163"/>
                  <a:pt x="9723" y="11697"/>
                  <a:pt x="7000" y="16954"/>
                </a:cubicBezTo>
                <a:cubicBezTo>
                  <a:pt x="1" y="30413"/>
                  <a:pt x="10483" y="46406"/>
                  <a:pt x="22581" y="54798"/>
                </a:cubicBezTo>
                <a:cubicBezTo>
                  <a:pt x="28231" y="58716"/>
                  <a:pt x="38955" y="60806"/>
                  <a:pt x="50203" y="60806"/>
                </a:cubicBezTo>
                <a:cubicBezTo>
                  <a:pt x="65686" y="60806"/>
                  <a:pt x="82161" y="56846"/>
                  <a:pt x="87756" y="48243"/>
                </a:cubicBezTo>
                <a:cubicBezTo>
                  <a:pt x="92981" y="40230"/>
                  <a:pt x="96021" y="27088"/>
                  <a:pt x="90733" y="18379"/>
                </a:cubicBezTo>
                <a:cubicBezTo>
                  <a:pt x="84050" y="7421"/>
                  <a:pt x="71129" y="1879"/>
                  <a:pt x="58652" y="771"/>
                </a:cubicBezTo>
                <a:cubicBezTo>
                  <a:pt x="54958" y="444"/>
                  <a:pt x="51242" y="0"/>
                  <a:pt x="47537" y="0"/>
                </a:cubicBezTo>
                <a:close/>
              </a:path>
            </a:pathLst>
          </a:custGeom>
          <a:solidFill>
            <a:schemeClr val="accent3"/>
          </a:solidFill>
          <a:ln w="28575" cap="flat" cmpd="sng">
            <a:solidFill>
              <a:schemeClr val="dk1"/>
            </a:solidFill>
            <a:prstDash val="solid"/>
            <a:miter lim="31669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C2F78D7-6530-4CD8-8BA7-F503F7384C3E}"/>
              </a:ext>
            </a:extLst>
          </p:cNvPr>
          <p:cNvSpPr txBox="1"/>
          <p:nvPr/>
        </p:nvSpPr>
        <p:spPr>
          <a:xfrm>
            <a:off x="922972" y="1654445"/>
            <a:ext cx="7298055" cy="1685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200" b="1" dirty="0">
                <a:solidFill>
                  <a:schemeClr val="accent1">
                    <a:lumMod val="25000"/>
                  </a:schemeClr>
                </a:solidFill>
              </a:rPr>
              <a:t>CẢM ƠN CÁC EM ĐÃ LẮNG NGHE BÀI GIẢNG</a:t>
            </a:r>
          </a:p>
        </p:txBody>
      </p:sp>
      <p:grpSp>
        <p:nvGrpSpPr>
          <p:cNvPr id="10" name="Google Shape;1409;p50">
            <a:extLst>
              <a:ext uri="{FF2B5EF4-FFF2-40B4-BE49-F238E27FC236}">
                <a16:creationId xmlns:a16="http://schemas.microsoft.com/office/drawing/2014/main" id="{78C74074-B4F6-4BBD-8215-C2FCAC0ED24B}"/>
              </a:ext>
            </a:extLst>
          </p:cNvPr>
          <p:cNvGrpSpPr/>
          <p:nvPr/>
        </p:nvGrpSpPr>
        <p:grpSpPr>
          <a:xfrm rot="3689497">
            <a:off x="805804" y="-428438"/>
            <a:ext cx="1099830" cy="2488204"/>
            <a:chOff x="491650" y="746886"/>
            <a:chExt cx="1724675" cy="3540517"/>
          </a:xfrm>
        </p:grpSpPr>
        <p:sp>
          <p:nvSpPr>
            <p:cNvPr id="11" name="Google Shape;1410;p50">
              <a:extLst>
                <a:ext uri="{FF2B5EF4-FFF2-40B4-BE49-F238E27FC236}">
                  <a16:creationId xmlns:a16="http://schemas.microsoft.com/office/drawing/2014/main" id="{EAEC81A0-0720-44B6-9941-609C6CDFC901}"/>
                </a:ext>
              </a:extLst>
            </p:cNvPr>
            <p:cNvSpPr/>
            <p:nvPr/>
          </p:nvSpPr>
          <p:spPr>
            <a:xfrm>
              <a:off x="2070222" y="1747501"/>
              <a:ext cx="127972" cy="132234"/>
            </a:xfrm>
            <a:custGeom>
              <a:avLst/>
              <a:gdLst/>
              <a:ahLst/>
              <a:cxnLst/>
              <a:rect l="l" t="t" r="r" b="b"/>
              <a:pathLst>
                <a:path w="4023" h="4157" extrusionOk="0">
                  <a:moveTo>
                    <a:pt x="1703" y="814"/>
                  </a:moveTo>
                  <a:cubicBezTo>
                    <a:pt x="1940" y="814"/>
                    <a:pt x="2177" y="900"/>
                    <a:pt x="2376" y="1085"/>
                  </a:cubicBezTo>
                  <a:cubicBezTo>
                    <a:pt x="2498" y="1183"/>
                    <a:pt x="2393" y="1357"/>
                    <a:pt x="2251" y="1357"/>
                  </a:cubicBezTo>
                  <a:cubicBezTo>
                    <a:pt x="2210" y="1357"/>
                    <a:pt x="2165" y="1342"/>
                    <a:pt x="2122" y="1307"/>
                  </a:cubicBezTo>
                  <a:cubicBezTo>
                    <a:pt x="1985" y="1183"/>
                    <a:pt x="1805" y="1125"/>
                    <a:pt x="1622" y="1125"/>
                  </a:cubicBezTo>
                  <a:cubicBezTo>
                    <a:pt x="1385" y="1125"/>
                    <a:pt x="1143" y="1223"/>
                    <a:pt x="982" y="1402"/>
                  </a:cubicBezTo>
                  <a:cubicBezTo>
                    <a:pt x="965" y="1419"/>
                    <a:pt x="941" y="1427"/>
                    <a:pt x="917" y="1427"/>
                  </a:cubicBezTo>
                  <a:cubicBezTo>
                    <a:pt x="850" y="1427"/>
                    <a:pt x="777" y="1368"/>
                    <a:pt x="824" y="1275"/>
                  </a:cubicBezTo>
                  <a:cubicBezTo>
                    <a:pt x="1045" y="980"/>
                    <a:pt x="1373" y="814"/>
                    <a:pt x="1703" y="814"/>
                  </a:cubicBezTo>
                  <a:close/>
                  <a:moveTo>
                    <a:pt x="2014" y="0"/>
                  </a:moveTo>
                  <a:cubicBezTo>
                    <a:pt x="1074" y="0"/>
                    <a:pt x="276" y="729"/>
                    <a:pt x="127" y="1655"/>
                  </a:cubicBezTo>
                  <a:cubicBezTo>
                    <a:pt x="159" y="1655"/>
                    <a:pt x="254" y="1718"/>
                    <a:pt x="254" y="1813"/>
                  </a:cubicBezTo>
                  <a:cubicBezTo>
                    <a:pt x="0" y="2858"/>
                    <a:pt x="634" y="3999"/>
                    <a:pt x="1711" y="4157"/>
                  </a:cubicBezTo>
                  <a:cubicBezTo>
                    <a:pt x="1711" y="4125"/>
                    <a:pt x="1742" y="4125"/>
                    <a:pt x="1806" y="4094"/>
                  </a:cubicBezTo>
                  <a:cubicBezTo>
                    <a:pt x="1843" y="4056"/>
                    <a:pt x="1890" y="4038"/>
                    <a:pt x="1940" y="4038"/>
                  </a:cubicBezTo>
                  <a:cubicBezTo>
                    <a:pt x="2016" y="4038"/>
                    <a:pt x="2096" y="4080"/>
                    <a:pt x="2154" y="4157"/>
                  </a:cubicBezTo>
                  <a:cubicBezTo>
                    <a:pt x="3167" y="4030"/>
                    <a:pt x="4022" y="3017"/>
                    <a:pt x="3927" y="1972"/>
                  </a:cubicBezTo>
                  <a:cubicBezTo>
                    <a:pt x="3896" y="1022"/>
                    <a:pt x="3167" y="72"/>
                    <a:pt x="2186" y="8"/>
                  </a:cubicBezTo>
                  <a:cubicBezTo>
                    <a:pt x="2128" y="3"/>
                    <a:pt x="2071" y="0"/>
                    <a:pt x="201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411;p50">
              <a:extLst>
                <a:ext uri="{FF2B5EF4-FFF2-40B4-BE49-F238E27FC236}">
                  <a16:creationId xmlns:a16="http://schemas.microsoft.com/office/drawing/2014/main" id="{A64DAAB7-8034-4AD4-8CAC-C96DD841943A}"/>
                </a:ext>
              </a:extLst>
            </p:cNvPr>
            <p:cNvSpPr/>
            <p:nvPr/>
          </p:nvSpPr>
          <p:spPr>
            <a:xfrm>
              <a:off x="1430523" y="1335721"/>
              <a:ext cx="144099" cy="140441"/>
            </a:xfrm>
            <a:custGeom>
              <a:avLst/>
              <a:gdLst/>
              <a:ahLst/>
              <a:cxnLst/>
              <a:rect l="l" t="t" r="r" b="b"/>
              <a:pathLst>
                <a:path w="4530" h="4415" extrusionOk="0">
                  <a:moveTo>
                    <a:pt x="761" y="2305"/>
                  </a:moveTo>
                  <a:cubicBezTo>
                    <a:pt x="840" y="2305"/>
                    <a:pt x="919" y="2360"/>
                    <a:pt x="919" y="2471"/>
                  </a:cubicBezTo>
                  <a:cubicBezTo>
                    <a:pt x="919" y="2978"/>
                    <a:pt x="1204" y="3421"/>
                    <a:pt x="1742" y="3611"/>
                  </a:cubicBezTo>
                  <a:cubicBezTo>
                    <a:pt x="1890" y="3641"/>
                    <a:pt x="1845" y="3836"/>
                    <a:pt x="1709" y="3836"/>
                  </a:cubicBezTo>
                  <a:cubicBezTo>
                    <a:pt x="1700" y="3836"/>
                    <a:pt x="1690" y="3835"/>
                    <a:pt x="1679" y="3833"/>
                  </a:cubicBezTo>
                  <a:cubicBezTo>
                    <a:pt x="1046" y="3706"/>
                    <a:pt x="539" y="3073"/>
                    <a:pt x="602" y="2471"/>
                  </a:cubicBezTo>
                  <a:cubicBezTo>
                    <a:pt x="602" y="2360"/>
                    <a:pt x="681" y="2305"/>
                    <a:pt x="761" y="2305"/>
                  </a:cubicBezTo>
                  <a:close/>
                  <a:moveTo>
                    <a:pt x="2376" y="1"/>
                  </a:moveTo>
                  <a:cubicBezTo>
                    <a:pt x="1046" y="1"/>
                    <a:pt x="127" y="1204"/>
                    <a:pt x="1" y="2408"/>
                  </a:cubicBezTo>
                  <a:cubicBezTo>
                    <a:pt x="208" y="3564"/>
                    <a:pt x="1082" y="4415"/>
                    <a:pt x="2258" y="4415"/>
                  </a:cubicBezTo>
                  <a:cubicBezTo>
                    <a:pt x="2338" y="4415"/>
                    <a:pt x="2420" y="4411"/>
                    <a:pt x="2502" y="4403"/>
                  </a:cubicBezTo>
                  <a:cubicBezTo>
                    <a:pt x="3643" y="4308"/>
                    <a:pt x="4529" y="3453"/>
                    <a:pt x="4498" y="2249"/>
                  </a:cubicBezTo>
                  <a:cubicBezTo>
                    <a:pt x="4434" y="1141"/>
                    <a:pt x="3611" y="1"/>
                    <a:pt x="23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12;p50">
              <a:extLst>
                <a:ext uri="{FF2B5EF4-FFF2-40B4-BE49-F238E27FC236}">
                  <a16:creationId xmlns:a16="http://schemas.microsoft.com/office/drawing/2014/main" id="{C935858B-D9A7-4DA9-AEAD-E3BB4D1DB3F6}"/>
                </a:ext>
              </a:extLst>
            </p:cNvPr>
            <p:cNvSpPr/>
            <p:nvPr/>
          </p:nvSpPr>
          <p:spPr>
            <a:xfrm>
              <a:off x="1621351" y="1757076"/>
              <a:ext cx="161786" cy="131375"/>
            </a:xfrm>
            <a:custGeom>
              <a:avLst/>
              <a:gdLst/>
              <a:ahLst/>
              <a:cxnLst/>
              <a:rect l="l" t="t" r="r" b="b"/>
              <a:pathLst>
                <a:path w="5086" h="4130" extrusionOk="0">
                  <a:moveTo>
                    <a:pt x="1927" y="1067"/>
                  </a:moveTo>
                  <a:cubicBezTo>
                    <a:pt x="2019" y="1067"/>
                    <a:pt x="2112" y="1078"/>
                    <a:pt x="2204" y="1101"/>
                  </a:cubicBezTo>
                  <a:cubicBezTo>
                    <a:pt x="2409" y="1130"/>
                    <a:pt x="2370" y="1456"/>
                    <a:pt x="2164" y="1456"/>
                  </a:cubicBezTo>
                  <a:cubicBezTo>
                    <a:pt x="2147" y="1456"/>
                    <a:pt x="2128" y="1454"/>
                    <a:pt x="2109" y="1449"/>
                  </a:cubicBezTo>
                  <a:cubicBezTo>
                    <a:pt x="2049" y="1435"/>
                    <a:pt x="1989" y="1428"/>
                    <a:pt x="1929" y="1428"/>
                  </a:cubicBezTo>
                  <a:cubicBezTo>
                    <a:pt x="1445" y="1428"/>
                    <a:pt x="969" y="1857"/>
                    <a:pt x="969" y="2336"/>
                  </a:cubicBezTo>
                  <a:cubicBezTo>
                    <a:pt x="969" y="2415"/>
                    <a:pt x="913" y="2455"/>
                    <a:pt x="858" y="2455"/>
                  </a:cubicBezTo>
                  <a:cubicBezTo>
                    <a:pt x="803" y="2455"/>
                    <a:pt x="747" y="2415"/>
                    <a:pt x="747" y="2336"/>
                  </a:cubicBezTo>
                  <a:cubicBezTo>
                    <a:pt x="664" y="1640"/>
                    <a:pt x="1265" y="1067"/>
                    <a:pt x="1927" y="1067"/>
                  </a:cubicBezTo>
                  <a:close/>
                  <a:moveTo>
                    <a:pt x="2738" y="1"/>
                  </a:moveTo>
                  <a:cubicBezTo>
                    <a:pt x="1639" y="1"/>
                    <a:pt x="1" y="798"/>
                    <a:pt x="304" y="1956"/>
                  </a:cubicBezTo>
                  <a:cubicBezTo>
                    <a:pt x="335" y="2114"/>
                    <a:pt x="240" y="2241"/>
                    <a:pt x="114" y="2241"/>
                  </a:cubicBezTo>
                  <a:cubicBezTo>
                    <a:pt x="335" y="3001"/>
                    <a:pt x="810" y="3634"/>
                    <a:pt x="1539" y="3951"/>
                  </a:cubicBezTo>
                  <a:cubicBezTo>
                    <a:pt x="1827" y="4072"/>
                    <a:pt x="2130" y="4130"/>
                    <a:pt x="2429" y="4130"/>
                  </a:cubicBezTo>
                  <a:cubicBezTo>
                    <a:pt x="3147" y="4130"/>
                    <a:pt x="3847" y="3795"/>
                    <a:pt x="4294" y="3191"/>
                  </a:cubicBezTo>
                  <a:cubicBezTo>
                    <a:pt x="5086" y="2082"/>
                    <a:pt x="4547" y="404"/>
                    <a:pt x="3186" y="56"/>
                  </a:cubicBezTo>
                  <a:cubicBezTo>
                    <a:pt x="3054" y="19"/>
                    <a:pt x="2902" y="1"/>
                    <a:pt x="27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13;p50">
              <a:extLst>
                <a:ext uri="{FF2B5EF4-FFF2-40B4-BE49-F238E27FC236}">
                  <a16:creationId xmlns:a16="http://schemas.microsoft.com/office/drawing/2014/main" id="{D949DA7D-9EA2-4289-9D53-327901C594A4}"/>
                </a:ext>
              </a:extLst>
            </p:cNvPr>
            <p:cNvSpPr/>
            <p:nvPr/>
          </p:nvSpPr>
          <p:spPr>
            <a:xfrm>
              <a:off x="1603792" y="1740694"/>
              <a:ext cx="188411" cy="163790"/>
            </a:xfrm>
            <a:custGeom>
              <a:avLst/>
              <a:gdLst/>
              <a:ahLst/>
              <a:cxnLst/>
              <a:rect l="l" t="t" r="r" b="b"/>
              <a:pathLst>
                <a:path w="5923" h="5149" extrusionOk="0">
                  <a:moveTo>
                    <a:pt x="3290" y="559"/>
                  </a:moveTo>
                  <a:cubicBezTo>
                    <a:pt x="3434" y="559"/>
                    <a:pt x="3565" y="573"/>
                    <a:pt x="3674" y="602"/>
                  </a:cubicBezTo>
                  <a:cubicBezTo>
                    <a:pt x="4308" y="824"/>
                    <a:pt x="4783" y="1299"/>
                    <a:pt x="5004" y="1869"/>
                  </a:cubicBezTo>
                  <a:cubicBezTo>
                    <a:pt x="5226" y="2471"/>
                    <a:pt x="5131" y="3136"/>
                    <a:pt x="4783" y="3611"/>
                  </a:cubicBezTo>
                  <a:cubicBezTo>
                    <a:pt x="4365" y="4205"/>
                    <a:pt x="3687" y="4539"/>
                    <a:pt x="3004" y="4539"/>
                  </a:cubicBezTo>
                  <a:cubicBezTo>
                    <a:pt x="2704" y="4539"/>
                    <a:pt x="2403" y="4475"/>
                    <a:pt x="2123" y="4339"/>
                  </a:cubicBezTo>
                  <a:lnTo>
                    <a:pt x="1901" y="4213"/>
                  </a:lnTo>
                  <a:cubicBezTo>
                    <a:pt x="1426" y="3928"/>
                    <a:pt x="1014" y="3452"/>
                    <a:pt x="792" y="2787"/>
                  </a:cubicBezTo>
                  <a:cubicBezTo>
                    <a:pt x="824" y="2756"/>
                    <a:pt x="887" y="2756"/>
                    <a:pt x="887" y="2661"/>
                  </a:cubicBezTo>
                  <a:cubicBezTo>
                    <a:pt x="951" y="2597"/>
                    <a:pt x="982" y="2502"/>
                    <a:pt x="951" y="2407"/>
                  </a:cubicBezTo>
                  <a:cubicBezTo>
                    <a:pt x="824" y="2027"/>
                    <a:pt x="951" y="1679"/>
                    <a:pt x="1267" y="1362"/>
                  </a:cubicBezTo>
                  <a:cubicBezTo>
                    <a:pt x="1734" y="844"/>
                    <a:pt x="2645" y="559"/>
                    <a:pt x="3290" y="559"/>
                  </a:cubicBezTo>
                  <a:close/>
                  <a:moveTo>
                    <a:pt x="3263" y="1"/>
                  </a:moveTo>
                  <a:cubicBezTo>
                    <a:pt x="2186" y="32"/>
                    <a:pt x="571" y="729"/>
                    <a:pt x="349" y="1837"/>
                  </a:cubicBezTo>
                  <a:cubicBezTo>
                    <a:pt x="317" y="1837"/>
                    <a:pt x="222" y="1837"/>
                    <a:pt x="222" y="1901"/>
                  </a:cubicBezTo>
                  <a:cubicBezTo>
                    <a:pt x="1" y="3421"/>
                    <a:pt x="1141" y="4909"/>
                    <a:pt x="2693" y="5131"/>
                  </a:cubicBezTo>
                  <a:cubicBezTo>
                    <a:pt x="2790" y="5142"/>
                    <a:pt x="2887" y="5148"/>
                    <a:pt x="2985" y="5148"/>
                  </a:cubicBezTo>
                  <a:cubicBezTo>
                    <a:pt x="4225" y="5148"/>
                    <a:pt x="5466" y="4237"/>
                    <a:pt x="5701" y="2946"/>
                  </a:cubicBezTo>
                  <a:cubicBezTo>
                    <a:pt x="5923" y="1521"/>
                    <a:pt x="4751" y="1"/>
                    <a:pt x="32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14;p50">
              <a:extLst>
                <a:ext uri="{FF2B5EF4-FFF2-40B4-BE49-F238E27FC236}">
                  <a16:creationId xmlns:a16="http://schemas.microsoft.com/office/drawing/2014/main" id="{AC28EF12-B3D3-40CF-81D2-F88A0053D12A}"/>
                </a:ext>
              </a:extLst>
            </p:cNvPr>
            <p:cNvSpPr/>
            <p:nvPr/>
          </p:nvSpPr>
          <p:spPr>
            <a:xfrm>
              <a:off x="1641073" y="1788441"/>
              <a:ext cx="60471" cy="50005"/>
            </a:xfrm>
            <a:custGeom>
              <a:avLst/>
              <a:gdLst/>
              <a:ahLst/>
              <a:cxnLst/>
              <a:rect l="l" t="t" r="r" b="b"/>
              <a:pathLst>
                <a:path w="1901" h="1572" extrusionOk="0">
                  <a:moveTo>
                    <a:pt x="1418" y="1"/>
                  </a:moveTo>
                  <a:cubicBezTo>
                    <a:pt x="1098" y="1"/>
                    <a:pt x="762" y="107"/>
                    <a:pt x="507" y="336"/>
                  </a:cubicBezTo>
                  <a:cubicBezTo>
                    <a:pt x="159" y="621"/>
                    <a:pt x="0" y="970"/>
                    <a:pt x="32" y="1381"/>
                  </a:cubicBezTo>
                  <a:cubicBezTo>
                    <a:pt x="32" y="1476"/>
                    <a:pt x="159" y="1571"/>
                    <a:pt x="285" y="1571"/>
                  </a:cubicBezTo>
                  <a:cubicBezTo>
                    <a:pt x="412" y="1571"/>
                    <a:pt x="475" y="1476"/>
                    <a:pt x="475" y="1381"/>
                  </a:cubicBezTo>
                  <a:cubicBezTo>
                    <a:pt x="475" y="1128"/>
                    <a:pt x="602" y="906"/>
                    <a:pt x="824" y="748"/>
                  </a:cubicBezTo>
                  <a:cubicBezTo>
                    <a:pt x="965" y="631"/>
                    <a:pt x="1141" y="565"/>
                    <a:pt x="1325" y="565"/>
                  </a:cubicBezTo>
                  <a:cubicBezTo>
                    <a:pt x="1390" y="565"/>
                    <a:pt x="1455" y="573"/>
                    <a:pt x="1521" y="590"/>
                  </a:cubicBezTo>
                  <a:cubicBezTo>
                    <a:pt x="1544" y="598"/>
                    <a:pt x="1568" y="602"/>
                    <a:pt x="1591" y="602"/>
                  </a:cubicBezTo>
                  <a:cubicBezTo>
                    <a:pt x="1661" y="602"/>
                    <a:pt x="1726" y="566"/>
                    <a:pt x="1774" y="495"/>
                  </a:cubicBezTo>
                  <a:cubicBezTo>
                    <a:pt x="1869" y="431"/>
                    <a:pt x="1901" y="305"/>
                    <a:pt x="1869" y="178"/>
                  </a:cubicBezTo>
                  <a:cubicBezTo>
                    <a:pt x="1869" y="146"/>
                    <a:pt x="1806" y="51"/>
                    <a:pt x="1742" y="51"/>
                  </a:cubicBezTo>
                  <a:cubicBezTo>
                    <a:pt x="1711" y="51"/>
                    <a:pt x="1711" y="20"/>
                    <a:pt x="1647" y="20"/>
                  </a:cubicBezTo>
                  <a:cubicBezTo>
                    <a:pt x="1573" y="7"/>
                    <a:pt x="1496" y="1"/>
                    <a:pt x="14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415;p50">
              <a:extLst>
                <a:ext uri="{FF2B5EF4-FFF2-40B4-BE49-F238E27FC236}">
                  <a16:creationId xmlns:a16="http://schemas.microsoft.com/office/drawing/2014/main" id="{5AB2329A-A322-49F7-93C9-D292E9FDFB3E}"/>
                </a:ext>
              </a:extLst>
            </p:cNvPr>
            <p:cNvSpPr/>
            <p:nvPr/>
          </p:nvSpPr>
          <p:spPr>
            <a:xfrm>
              <a:off x="1337860" y="2116434"/>
              <a:ext cx="185389" cy="167289"/>
            </a:xfrm>
            <a:custGeom>
              <a:avLst/>
              <a:gdLst/>
              <a:ahLst/>
              <a:cxnLst/>
              <a:rect l="l" t="t" r="r" b="b"/>
              <a:pathLst>
                <a:path w="5828" h="5259" extrusionOk="0">
                  <a:moveTo>
                    <a:pt x="2360" y="885"/>
                  </a:moveTo>
                  <a:cubicBezTo>
                    <a:pt x="2386" y="885"/>
                    <a:pt x="2412" y="886"/>
                    <a:pt x="2439" y="888"/>
                  </a:cubicBezTo>
                  <a:cubicBezTo>
                    <a:pt x="2649" y="918"/>
                    <a:pt x="2688" y="1175"/>
                    <a:pt x="2530" y="1175"/>
                  </a:cubicBezTo>
                  <a:cubicBezTo>
                    <a:pt x="2521" y="1175"/>
                    <a:pt x="2512" y="1174"/>
                    <a:pt x="2502" y="1173"/>
                  </a:cubicBezTo>
                  <a:cubicBezTo>
                    <a:pt x="1647" y="1363"/>
                    <a:pt x="1013" y="1965"/>
                    <a:pt x="1108" y="2883"/>
                  </a:cubicBezTo>
                  <a:cubicBezTo>
                    <a:pt x="1108" y="2977"/>
                    <a:pt x="1018" y="3038"/>
                    <a:pt x="939" y="3038"/>
                  </a:cubicBezTo>
                  <a:cubicBezTo>
                    <a:pt x="885" y="3038"/>
                    <a:pt x="836" y="3010"/>
                    <a:pt x="823" y="2946"/>
                  </a:cubicBezTo>
                  <a:cubicBezTo>
                    <a:pt x="669" y="2021"/>
                    <a:pt x="1386" y="885"/>
                    <a:pt x="2360" y="885"/>
                  </a:cubicBezTo>
                  <a:close/>
                  <a:moveTo>
                    <a:pt x="2841" y="1"/>
                  </a:moveTo>
                  <a:cubicBezTo>
                    <a:pt x="2231" y="1"/>
                    <a:pt x="1622" y="194"/>
                    <a:pt x="1140" y="603"/>
                  </a:cubicBezTo>
                  <a:cubicBezTo>
                    <a:pt x="127" y="1458"/>
                    <a:pt x="0" y="3041"/>
                    <a:pt x="602" y="4245"/>
                  </a:cubicBezTo>
                  <a:lnTo>
                    <a:pt x="602" y="4308"/>
                  </a:lnTo>
                  <a:cubicBezTo>
                    <a:pt x="625" y="4296"/>
                    <a:pt x="652" y="4289"/>
                    <a:pt x="681" y="4289"/>
                  </a:cubicBezTo>
                  <a:cubicBezTo>
                    <a:pt x="730" y="4289"/>
                    <a:pt x="783" y="4311"/>
                    <a:pt x="823" y="4371"/>
                  </a:cubicBezTo>
                  <a:cubicBezTo>
                    <a:pt x="1401" y="4931"/>
                    <a:pt x="2200" y="5259"/>
                    <a:pt x="2987" y="5259"/>
                  </a:cubicBezTo>
                  <a:cubicBezTo>
                    <a:pt x="3625" y="5259"/>
                    <a:pt x="4254" y="5043"/>
                    <a:pt x="4750" y="4561"/>
                  </a:cubicBezTo>
                  <a:cubicBezTo>
                    <a:pt x="5732" y="3580"/>
                    <a:pt x="5827" y="1743"/>
                    <a:pt x="4782" y="761"/>
                  </a:cubicBezTo>
                  <a:cubicBezTo>
                    <a:pt x="4270" y="266"/>
                    <a:pt x="3555" y="1"/>
                    <a:pt x="28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16;p50">
              <a:extLst>
                <a:ext uri="{FF2B5EF4-FFF2-40B4-BE49-F238E27FC236}">
                  <a16:creationId xmlns:a16="http://schemas.microsoft.com/office/drawing/2014/main" id="{ED91B16A-1802-4781-8BF9-A74AF999FBD3}"/>
                </a:ext>
              </a:extLst>
            </p:cNvPr>
            <p:cNvSpPr/>
            <p:nvPr/>
          </p:nvSpPr>
          <p:spPr>
            <a:xfrm>
              <a:off x="1443628" y="1404240"/>
              <a:ext cx="47365" cy="55063"/>
            </a:xfrm>
            <a:custGeom>
              <a:avLst/>
              <a:gdLst/>
              <a:ahLst/>
              <a:cxnLst/>
              <a:rect l="l" t="t" r="r" b="b"/>
              <a:pathLst>
                <a:path w="1489" h="1731" extrusionOk="0">
                  <a:moveTo>
                    <a:pt x="349" y="0"/>
                  </a:moveTo>
                  <a:cubicBezTo>
                    <a:pt x="222" y="0"/>
                    <a:pt x="64" y="64"/>
                    <a:pt x="64" y="222"/>
                  </a:cubicBezTo>
                  <a:cubicBezTo>
                    <a:pt x="0" y="887"/>
                    <a:pt x="539" y="1615"/>
                    <a:pt x="1235" y="1710"/>
                  </a:cubicBezTo>
                  <a:cubicBezTo>
                    <a:pt x="1256" y="1724"/>
                    <a:pt x="1279" y="1730"/>
                    <a:pt x="1301" y="1730"/>
                  </a:cubicBezTo>
                  <a:cubicBezTo>
                    <a:pt x="1381" y="1730"/>
                    <a:pt x="1464" y="1651"/>
                    <a:pt x="1489" y="1552"/>
                  </a:cubicBezTo>
                  <a:cubicBezTo>
                    <a:pt x="1489" y="1489"/>
                    <a:pt x="1457" y="1362"/>
                    <a:pt x="1330" y="1330"/>
                  </a:cubicBezTo>
                  <a:cubicBezTo>
                    <a:pt x="855" y="1172"/>
                    <a:pt x="634" y="760"/>
                    <a:pt x="602" y="254"/>
                  </a:cubicBezTo>
                  <a:cubicBezTo>
                    <a:pt x="602" y="190"/>
                    <a:pt x="539" y="95"/>
                    <a:pt x="475" y="32"/>
                  </a:cubicBezTo>
                  <a:cubicBezTo>
                    <a:pt x="444" y="0"/>
                    <a:pt x="380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17;p50">
              <a:extLst>
                <a:ext uri="{FF2B5EF4-FFF2-40B4-BE49-F238E27FC236}">
                  <a16:creationId xmlns:a16="http://schemas.microsoft.com/office/drawing/2014/main" id="{722C1796-2E56-4097-9920-D36D3849B40F}"/>
                </a:ext>
              </a:extLst>
            </p:cNvPr>
            <p:cNvSpPr/>
            <p:nvPr/>
          </p:nvSpPr>
          <p:spPr>
            <a:xfrm>
              <a:off x="2093379" y="1771931"/>
              <a:ext cx="56463" cy="24589"/>
            </a:xfrm>
            <a:custGeom>
              <a:avLst/>
              <a:gdLst/>
              <a:ahLst/>
              <a:cxnLst/>
              <a:rect l="l" t="t" r="r" b="b"/>
              <a:pathLst>
                <a:path w="1775" h="773" extrusionOk="0">
                  <a:moveTo>
                    <a:pt x="824" y="0"/>
                  </a:moveTo>
                  <a:cubicBezTo>
                    <a:pt x="508" y="32"/>
                    <a:pt x="191" y="222"/>
                    <a:pt x="33" y="507"/>
                  </a:cubicBezTo>
                  <a:cubicBezTo>
                    <a:pt x="1" y="570"/>
                    <a:pt x="1" y="665"/>
                    <a:pt x="64" y="729"/>
                  </a:cubicBezTo>
                  <a:cubicBezTo>
                    <a:pt x="107" y="757"/>
                    <a:pt x="150" y="773"/>
                    <a:pt x="192" y="773"/>
                  </a:cubicBezTo>
                  <a:cubicBezTo>
                    <a:pt x="245" y="773"/>
                    <a:pt x="297" y="749"/>
                    <a:pt x="349" y="697"/>
                  </a:cubicBezTo>
                  <a:cubicBezTo>
                    <a:pt x="476" y="570"/>
                    <a:pt x="571" y="507"/>
                    <a:pt x="793" y="475"/>
                  </a:cubicBezTo>
                  <a:cubicBezTo>
                    <a:pt x="983" y="475"/>
                    <a:pt x="1173" y="507"/>
                    <a:pt x="1299" y="634"/>
                  </a:cubicBezTo>
                  <a:cubicBezTo>
                    <a:pt x="1363" y="697"/>
                    <a:pt x="1458" y="697"/>
                    <a:pt x="1584" y="697"/>
                  </a:cubicBezTo>
                  <a:cubicBezTo>
                    <a:pt x="1711" y="665"/>
                    <a:pt x="1774" y="570"/>
                    <a:pt x="1774" y="507"/>
                  </a:cubicBezTo>
                  <a:cubicBezTo>
                    <a:pt x="1774" y="412"/>
                    <a:pt x="1774" y="349"/>
                    <a:pt x="1711" y="254"/>
                  </a:cubicBezTo>
                  <a:cubicBezTo>
                    <a:pt x="1648" y="222"/>
                    <a:pt x="1584" y="190"/>
                    <a:pt x="1521" y="159"/>
                  </a:cubicBezTo>
                  <a:cubicBezTo>
                    <a:pt x="1331" y="32"/>
                    <a:pt x="1078" y="0"/>
                    <a:pt x="8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18;p50">
              <a:extLst>
                <a:ext uri="{FF2B5EF4-FFF2-40B4-BE49-F238E27FC236}">
                  <a16:creationId xmlns:a16="http://schemas.microsoft.com/office/drawing/2014/main" id="{47FC959F-FFC8-408F-A947-8A0EF7A69505}"/>
                </a:ext>
              </a:extLst>
            </p:cNvPr>
            <p:cNvSpPr/>
            <p:nvPr/>
          </p:nvSpPr>
          <p:spPr>
            <a:xfrm>
              <a:off x="1305605" y="1319593"/>
              <a:ext cx="910720" cy="979462"/>
            </a:xfrm>
            <a:custGeom>
              <a:avLst/>
              <a:gdLst/>
              <a:ahLst/>
              <a:cxnLst/>
              <a:rect l="l" t="t" r="r" b="b"/>
              <a:pathLst>
                <a:path w="28630" h="30791" extrusionOk="0">
                  <a:moveTo>
                    <a:pt x="6366" y="603"/>
                  </a:moveTo>
                  <a:cubicBezTo>
                    <a:pt x="7538" y="603"/>
                    <a:pt x="8330" y="1743"/>
                    <a:pt x="8361" y="2756"/>
                  </a:cubicBezTo>
                  <a:cubicBezTo>
                    <a:pt x="8361" y="3865"/>
                    <a:pt x="7570" y="4751"/>
                    <a:pt x="6429" y="4815"/>
                  </a:cubicBezTo>
                  <a:cubicBezTo>
                    <a:pt x="6343" y="4826"/>
                    <a:pt x="6257" y="4831"/>
                    <a:pt x="6172" y="4831"/>
                  </a:cubicBezTo>
                  <a:cubicBezTo>
                    <a:pt x="5763" y="4831"/>
                    <a:pt x="5388" y="4708"/>
                    <a:pt x="5099" y="4498"/>
                  </a:cubicBezTo>
                  <a:cubicBezTo>
                    <a:pt x="4529" y="4181"/>
                    <a:pt x="4181" y="3643"/>
                    <a:pt x="4054" y="2915"/>
                  </a:cubicBezTo>
                  <a:cubicBezTo>
                    <a:pt x="4181" y="1774"/>
                    <a:pt x="5004" y="603"/>
                    <a:pt x="6366" y="603"/>
                  </a:cubicBezTo>
                  <a:close/>
                  <a:moveTo>
                    <a:pt x="12478" y="5670"/>
                  </a:moveTo>
                  <a:cubicBezTo>
                    <a:pt x="14283" y="7190"/>
                    <a:pt x="15740" y="9153"/>
                    <a:pt x="17007" y="11148"/>
                  </a:cubicBezTo>
                  <a:cubicBezTo>
                    <a:pt x="15613" y="10990"/>
                    <a:pt x="14220" y="10911"/>
                    <a:pt x="12823" y="10911"/>
                  </a:cubicBezTo>
                  <a:cubicBezTo>
                    <a:pt x="11425" y="10911"/>
                    <a:pt x="10024" y="10990"/>
                    <a:pt x="8615" y="11148"/>
                  </a:cubicBezTo>
                  <a:cubicBezTo>
                    <a:pt x="8456" y="11212"/>
                    <a:pt x="8266" y="11212"/>
                    <a:pt x="8108" y="11243"/>
                  </a:cubicBezTo>
                  <a:cubicBezTo>
                    <a:pt x="8140" y="11212"/>
                    <a:pt x="8171" y="11117"/>
                    <a:pt x="8203" y="11053"/>
                  </a:cubicBezTo>
                  <a:cubicBezTo>
                    <a:pt x="9438" y="9185"/>
                    <a:pt x="10863" y="7316"/>
                    <a:pt x="12478" y="5670"/>
                  </a:cubicBezTo>
                  <a:close/>
                  <a:moveTo>
                    <a:pt x="18586" y="2504"/>
                  </a:moveTo>
                  <a:cubicBezTo>
                    <a:pt x="19879" y="2504"/>
                    <a:pt x="20917" y="3201"/>
                    <a:pt x="21124" y="5195"/>
                  </a:cubicBezTo>
                  <a:cubicBezTo>
                    <a:pt x="21314" y="7253"/>
                    <a:pt x="20649" y="9628"/>
                    <a:pt x="19952" y="11623"/>
                  </a:cubicBezTo>
                  <a:cubicBezTo>
                    <a:pt x="19255" y="11465"/>
                    <a:pt x="18527" y="11402"/>
                    <a:pt x="17830" y="11275"/>
                  </a:cubicBezTo>
                  <a:cubicBezTo>
                    <a:pt x="16469" y="9027"/>
                    <a:pt x="14948" y="6936"/>
                    <a:pt x="12985" y="5226"/>
                  </a:cubicBezTo>
                  <a:cubicBezTo>
                    <a:pt x="13017" y="5163"/>
                    <a:pt x="13048" y="5131"/>
                    <a:pt x="13112" y="5068"/>
                  </a:cubicBezTo>
                  <a:cubicBezTo>
                    <a:pt x="14310" y="3963"/>
                    <a:pt x="16715" y="2504"/>
                    <a:pt x="18586" y="2504"/>
                  </a:cubicBezTo>
                  <a:close/>
                  <a:moveTo>
                    <a:pt x="8836" y="3390"/>
                  </a:moveTo>
                  <a:cubicBezTo>
                    <a:pt x="10008" y="3928"/>
                    <a:pt x="11021" y="4561"/>
                    <a:pt x="11972" y="5258"/>
                  </a:cubicBezTo>
                  <a:cubicBezTo>
                    <a:pt x="11053" y="6208"/>
                    <a:pt x="10230" y="7190"/>
                    <a:pt x="9470" y="8203"/>
                  </a:cubicBezTo>
                  <a:cubicBezTo>
                    <a:pt x="8678" y="9217"/>
                    <a:pt x="7918" y="10293"/>
                    <a:pt x="7221" y="11402"/>
                  </a:cubicBezTo>
                  <a:cubicBezTo>
                    <a:pt x="6746" y="11465"/>
                    <a:pt x="6239" y="11592"/>
                    <a:pt x="5733" y="11718"/>
                  </a:cubicBezTo>
                  <a:cubicBezTo>
                    <a:pt x="5194" y="9533"/>
                    <a:pt x="4941" y="7316"/>
                    <a:pt x="4846" y="5036"/>
                  </a:cubicBezTo>
                  <a:lnTo>
                    <a:pt x="4846" y="5036"/>
                  </a:lnTo>
                  <a:cubicBezTo>
                    <a:pt x="5264" y="5241"/>
                    <a:pt x="5754" y="5347"/>
                    <a:pt x="6244" y="5347"/>
                  </a:cubicBezTo>
                  <a:cubicBezTo>
                    <a:pt x="7425" y="5347"/>
                    <a:pt x="8613" y="4732"/>
                    <a:pt x="8836" y="3390"/>
                  </a:cubicBezTo>
                  <a:close/>
                  <a:moveTo>
                    <a:pt x="6841" y="12003"/>
                  </a:moveTo>
                  <a:lnTo>
                    <a:pt x="6841" y="12003"/>
                  </a:lnTo>
                  <a:cubicBezTo>
                    <a:pt x="6588" y="12384"/>
                    <a:pt x="6366" y="12827"/>
                    <a:pt x="6113" y="13207"/>
                  </a:cubicBezTo>
                  <a:cubicBezTo>
                    <a:pt x="5986" y="12890"/>
                    <a:pt x="5923" y="12542"/>
                    <a:pt x="5828" y="12225"/>
                  </a:cubicBezTo>
                  <a:cubicBezTo>
                    <a:pt x="5891" y="12225"/>
                    <a:pt x="5923" y="12225"/>
                    <a:pt x="5923" y="12194"/>
                  </a:cubicBezTo>
                  <a:cubicBezTo>
                    <a:pt x="6239" y="12098"/>
                    <a:pt x="6524" y="12067"/>
                    <a:pt x="6841" y="12003"/>
                  </a:cubicBezTo>
                  <a:close/>
                  <a:moveTo>
                    <a:pt x="18147" y="11908"/>
                  </a:moveTo>
                  <a:cubicBezTo>
                    <a:pt x="18717" y="12003"/>
                    <a:pt x="19224" y="12067"/>
                    <a:pt x="19762" y="12194"/>
                  </a:cubicBezTo>
                  <a:cubicBezTo>
                    <a:pt x="19572" y="12732"/>
                    <a:pt x="19382" y="13270"/>
                    <a:pt x="19129" y="13777"/>
                  </a:cubicBezTo>
                  <a:cubicBezTo>
                    <a:pt x="19129" y="13745"/>
                    <a:pt x="19097" y="13745"/>
                    <a:pt x="19097" y="13682"/>
                  </a:cubicBezTo>
                  <a:lnTo>
                    <a:pt x="18147" y="11908"/>
                  </a:lnTo>
                  <a:close/>
                  <a:moveTo>
                    <a:pt x="26092" y="13519"/>
                  </a:moveTo>
                  <a:cubicBezTo>
                    <a:pt x="26135" y="13519"/>
                    <a:pt x="26179" y="13521"/>
                    <a:pt x="26223" y="13524"/>
                  </a:cubicBezTo>
                  <a:cubicBezTo>
                    <a:pt x="27173" y="13619"/>
                    <a:pt x="27838" y="14569"/>
                    <a:pt x="27869" y="15424"/>
                  </a:cubicBezTo>
                  <a:cubicBezTo>
                    <a:pt x="27933" y="16437"/>
                    <a:pt x="27204" y="17324"/>
                    <a:pt x="26223" y="17482"/>
                  </a:cubicBezTo>
                  <a:cubicBezTo>
                    <a:pt x="26191" y="17451"/>
                    <a:pt x="26096" y="17419"/>
                    <a:pt x="26033" y="17387"/>
                  </a:cubicBezTo>
                  <a:cubicBezTo>
                    <a:pt x="25938" y="17387"/>
                    <a:pt x="25843" y="17387"/>
                    <a:pt x="25748" y="17451"/>
                  </a:cubicBezTo>
                  <a:cubicBezTo>
                    <a:pt x="25748" y="17451"/>
                    <a:pt x="25716" y="17451"/>
                    <a:pt x="25716" y="17482"/>
                  </a:cubicBezTo>
                  <a:cubicBezTo>
                    <a:pt x="25304" y="17419"/>
                    <a:pt x="24924" y="17166"/>
                    <a:pt x="24671" y="16817"/>
                  </a:cubicBezTo>
                  <a:cubicBezTo>
                    <a:pt x="24354" y="16374"/>
                    <a:pt x="24259" y="15804"/>
                    <a:pt x="24354" y="15265"/>
                  </a:cubicBezTo>
                  <a:cubicBezTo>
                    <a:pt x="24354" y="15234"/>
                    <a:pt x="24354" y="15139"/>
                    <a:pt x="24322" y="15107"/>
                  </a:cubicBezTo>
                  <a:cubicBezTo>
                    <a:pt x="24322" y="15075"/>
                    <a:pt x="24291" y="15075"/>
                    <a:pt x="24259" y="15044"/>
                  </a:cubicBezTo>
                  <a:cubicBezTo>
                    <a:pt x="24471" y="14137"/>
                    <a:pt x="25201" y="13519"/>
                    <a:pt x="26092" y="13519"/>
                  </a:cubicBezTo>
                  <a:close/>
                  <a:moveTo>
                    <a:pt x="5163" y="12384"/>
                  </a:moveTo>
                  <a:lnTo>
                    <a:pt x="5638" y="14062"/>
                  </a:lnTo>
                  <a:cubicBezTo>
                    <a:pt x="4814" y="15645"/>
                    <a:pt x="4054" y="17292"/>
                    <a:pt x="3421" y="19002"/>
                  </a:cubicBezTo>
                  <a:cubicBezTo>
                    <a:pt x="2502" y="18559"/>
                    <a:pt x="1774" y="17894"/>
                    <a:pt x="1457" y="16944"/>
                  </a:cubicBezTo>
                  <a:cubicBezTo>
                    <a:pt x="697" y="14474"/>
                    <a:pt x="3136" y="12985"/>
                    <a:pt x="5163" y="12384"/>
                  </a:cubicBezTo>
                  <a:close/>
                  <a:moveTo>
                    <a:pt x="20332" y="12289"/>
                  </a:moveTo>
                  <a:cubicBezTo>
                    <a:pt x="21757" y="12637"/>
                    <a:pt x="23182" y="12985"/>
                    <a:pt x="24576" y="13460"/>
                  </a:cubicBezTo>
                  <a:cubicBezTo>
                    <a:pt x="24006" y="13872"/>
                    <a:pt x="23626" y="14600"/>
                    <a:pt x="23689" y="15360"/>
                  </a:cubicBezTo>
                  <a:cubicBezTo>
                    <a:pt x="23689" y="15487"/>
                    <a:pt x="23816" y="15550"/>
                    <a:pt x="23879" y="15550"/>
                  </a:cubicBezTo>
                  <a:cubicBezTo>
                    <a:pt x="23657" y="16532"/>
                    <a:pt x="24259" y="17577"/>
                    <a:pt x="25209" y="17926"/>
                  </a:cubicBezTo>
                  <a:cubicBezTo>
                    <a:pt x="24132" y="18654"/>
                    <a:pt x="22992" y="19161"/>
                    <a:pt x="21726" y="19604"/>
                  </a:cubicBezTo>
                  <a:cubicBezTo>
                    <a:pt x="21124" y="17672"/>
                    <a:pt x="20206" y="15835"/>
                    <a:pt x="19509" y="14410"/>
                  </a:cubicBezTo>
                  <a:cubicBezTo>
                    <a:pt x="19825" y="13682"/>
                    <a:pt x="20079" y="13017"/>
                    <a:pt x="20332" y="12289"/>
                  </a:cubicBezTo>
                  <a:close/>
                  <a:moveTo>
                    <a:pt x="5954" y="14885"/>
                  </a:moveTo>
                  <a:cubicBezTo>
                    <a:pt x="6683" y="16817"/>
                    <a:pt x="7570" y="18686"/>
                    <a:pt x="8678" y="20427"/>
                  </a:cubicBezTo>
                  <a:cubicBezTo>
                    <a:pt x="8045" y="20301"/>
                    <a:pt x="7475" y="20174"/>
                    <a:pt x="6873" y="20079"/>
                  </a:cubicBezTo>
                  <a:cubicBezTo>
                    <a:pt x="6049" y="19857"/>
                    <a:pt x="5004" y="19636"/>
                    <a:pt x="4054" y="19287"/>
                  </a:cubicBezTo>
                  <a:cubicBezTo>
                    <a:pt x="4624" y="17767"/>
                    <a:pt x="5258" y="16310"/>
                    <a:pt x="5954" y="14885"/>
                  </a:cubicBezTo>
                  <a:close/>
                  <a:moveTo>
                    <a:pt x="19192" y="15170"/>
                  </a:moveTo>
                  <a:cubicBezTo>
                    <a:pt x="19889" y="16532"/>
                    <a:pt x="20649" y="18211"/>
                    <a:pt x="21156" y="19826"/>
                  </a:cubicBezTo>
                  <a:cubicBezTo>
                    <a:pt x="19414" y="20332"/>
                    <a:pt x="17545" y="20649"/>
                    <a:pt x="15740" y="20776"/>
                  </a:cubicBezTo>
                  <a:cubicBezTo>
                    <a:pt x="16722" y="19477"/>
                    <a:pt x="17609" y="18179"/>
                    <a:pt x="18337" y="16785"/>
                  </a:cubicBezTo>
                  <a:cubicBezTo>
                    <a:pt x="18622" y="16215"/>
                    <a:pt x="18907" y="15709"/>
                    <a:pt x="19192" y="15170"/>
                  </a:cubicBezTo>
                  <a:close/>
                  <a:moveTo>
                    <a:pt x="12815" y="11554"/>
                  </a:moveTo>
                  <a:cubicBezTo>
                    <a:pt x="14338" y="11554"/>
                    <a:pt x="15859" y="11651"/>
                    <a:pt x="17355" y="11845"/>
                  </a:cubicBezTo>
                  <a:cubicBezTo>
                    <a:pt x="17545" y="12162"/>
                    <a:pt x="17704" y="12479"/>
                    <a:pt x="17925" y="12795"/>
                  </a:cubicBezTo>
                  <a:cubicBezTo>
                    <a:pt x="18147" y="13270"/>
                    <a:pt x="18495" y="13809"/>
                    <a:pt x="18875" y="14474"/>
                  </a:cubicBezTo>
                  <a:cubicBezTo>
                    <a:pt x="18242" y="15835"/>
                    <a:pt x="17545" y="17102"/>
                    <a:pt x="16754" y="18337"/>
                  </a:cubicBezTo>
                  <a:cubicBezTo>
                    <a:pt x="16215" y="19161"/>
                    <a:pt x="15613" y="19984"/>
                    <a:pt x="14980" y="20776"/>
                  </a:cubicBezTo>
                  <a:cubicBezTo>
                    <a:pt x="14442" y="20807"/>
                    <a:pt x="13872" y="20807"/>
                    <a:pt x="13333" y="20807"/>
                  </a:cubicBezTo>
                  <a:cubicBezTo>
                    <a:pt x="12067" y="20807"/>
                    <a:pt x="10736" y="20744"/>
                    <a:pt x="9470" y="20586"/>
                  </a:cubicBezTo>
                  <a:cubicBezTo>
                    <a:pt x="8995" y="19857"/>
                    <a:pt x="8615" y="19161"/>
                    <a:pt x="8298" y="18559"/>
                  </a:cubicBezTo>
                  <a:cubicBezTo>
                    <a:pt x="7506" y="17134"/>
                    <a:pt x="6873" y="15645"/>
                    <a:pt x="6366" y="14125"/>
                  </a:cubicBezTo>
                  <a:cubicBezTo>
                    <a:pt x="6746" y="13365"/>
                    <a:pt x="7190" y="12637"/>
                    <a:pt x="7665" y="11908"/>
                  </a:cubicBezTo>
                  <a:cubicBezTo>
                    <a:pt x="9153" y="11687"/>
                    <a:pt x="10673" y="11592"/>
                    <a:pt x="12162" y="11560"/>
                  </a:cubicBezTo>
                  <a:cubicBezTo>
                    <a:pt x="12379" y="11556"/>
                    <a:pt x="12597" y="11554"/>
                    <a:pt x="12815" y="11554"/>
                  </a:cubicBezTo>
                  <a:close/>
                  <a:moveTo>
                    <a:pt x="9945" y="21219"/>
                  </a:moveTo>
                  <a:cubicBezTo>
                    <a:pt x="10641" y="21282"/>
                    <a:pt x="11338" y="21346"/>
                    <a:pt x="12003" y="21377"/>
                  </a:cubicBezTo>
                  <a:cubicBezTo>
                    <a:pt x="12399" y="21393"/>
                    <a:pt x="12811" y="21401"/>
                    <a:pt x="13226" y="21401"/>
                  </a:cubicBezTo>
                  <a:cubicBezTo>
                    <a:pt x="13642" y="21401"/>
                    <a:pt x="14062" y="21393"/>
                    <a:pt x="14473" y="21377"/>
                  </a:cubicBezTo>
                  <a:lnTo>
                    <a:pt x="14473" y="21377"/>
                  </a:lnTo>
                  <a:cubicBezTo>
                    <a:pt x="13713" y="22296"/>
                    <a:pt x="12890" y="23119"/>
                    <a:pt x="12067" y="23911"/>
                  </a:cubicBezTo>
                  <a:cubicBezTo>
                    <a:pt x="11275" y="23088"/>
                    <a:pt x="10546" y="22138"/>
                    <a:pt x="9945" y="21219"/>
                  </a:cubicBezTo>
                  <a:close/>
                  <a:moveTo>
                    <a:pt x="21314" y="20301"/>
                  </a:moveTo>
                  <a:cubicBezTo>
                    <a:pt x="22042" y="23024"/>
                    <a:pt x="21852" y="25558"/>
                    <a:pt x="19414" y="26603"/>
                  </a:cubicBezTo>
                  <a:cubicBezTo>
                    <a:pt x="18798" y="26872"/>
                    <a:pt x="18187" y="26994"/>
                    <a:pt x="17586" y="26994"/>
                  </a:cubicBezTo>
                  <a:cubicBezTo>
                    <a:pt x="15718" y="26994"/>
                    <a:pt x="13949" y="25817"/>
                    <a:pt x="12415" y="24259"/>
                  </a:cubicBezTo>
                  <a:cubicBezTo>
                    <a:pt x="13397" y="23341"/>
                    <a:pt x="14347" y="22359"/>
                    <a:pt x="15233" y="21346"/>
                  </a:cubicBezTo>
                  <a:cubicBezTo>
                    <a:pt x="17229" y="21219"/>
                    <a:pt x="19350" y="20934"/>
                    <a:pt x="21314" y="20301"/>
                  </a:cubicBezTo>
                  <a:close/>
                  <a:moveTo>
                    <a:pt x="3864" y="19762"/>
                  </a:moveTo>
                  <a:cubicBezTo>
                    <a:pt x="4023" y="19826"/>
                    <a:pt x="4181" y="19857"/>
                    <a:pt x="4339" y="19921"/>
                  </a:cubicBezTo>
                  <a:cubicBezTo>
                    <a:pt x="5891" y="20459"/>
                    <a:pt x="7506" y="20807"/>
                    <a:pt x="9121" y="21061"/>
                  </a:cubicBezTo>
                  <a:cubicBezTo>
                    <a:pt x="9755" y="22011"/>
                    <a:pt x="10641" y="23151"/>
                    <a:pt x="11655" y="24196"/>
                  </a:cubicBezTo>
                  <a:cubicBezTo>
                    <a:pt x="10198" y="25526"/>
                    <a:pt x="8646" y="26635"/>
                    <a:pt x="7031" y="27616"/>
                  </a:cubicBezTo>
                  <a:cubicBezTo>
                    <a:pt x="7031" y="26888"/>
                    <a:pt x="6778" y="26096"/>
                    <a:pt x="6239" y="25526"/>
                  </a:cubicBezTo>
                  <a:cubicBezTo>
                    <a:pt x="5638" y="24884"/>
                    <a:pt x="4744" y="24547"/>
                    <a:pt x="3864" y="24547"/>
                  </a:cubicBezTo>
                  <a:cubicBezTo>
                    <a:pt x="3354" y="24547"/>
                    <a:pt x="2849" y="24660"/>
                    <a:pt x="2407" y="24893"/>
                  </a:cubicBezTo>
                  <a:cubicBezTo>
                    <a:pt x="2788" y="23151"/>
                    <a:pt x="3263" y="21441"/>
                    <a:pt x="3864" y="19762"/>
                  </a:cubicBezTo>
                  <a:close/>
                  <a:moveTo>
                    <a:pt x="3884" y="25108"/>
                  </a:moveTo>
                  <a:cubicBezTo>
                    <a:pt x="4566" y="25108"/>
                    <a:pt x="5259" y="25354"/>
                    <a:pt x="5764" y="25843"/>
                  </a:cubicBezTo>
                  <a:cubicBezTo>
                    <a:pt x="6208" y="26286"/>
                    <a:pt x="6461" y="26951"/>
                    <a:pt x="6461" y="27616"/>
                  </a:cubicBezTo>
                  <a:cubicBezTo>
                    <a:pt x="6429" y="28376"/>
                    <a:pt x="6144" y="29041"/>
                    <a:pt x="5669" y="29516"/>
                  </a:cubicBezTo>
                  <a:cubicBezTo>
                    <a:pt x="5198" y="30005"/>
                    <a:pt x="4593" y="30215"/>
                    <a:pt x="3986" y="30215"/>
                  </a:cubicBezTo>
                  <a:cubicBezTo>
                    <a:pt x="3451" y="30215"/>
                    <a:pt x="2916" y="30052"/>
                    <a:pt x="2471" y="29770"/>
                  </a:cubicBezTo>
                  <a:cubicBezTo>
                    <a:pt x="2281" y="29643"/>
                    <a:pt x="2091" y="29485"/>
                    <a:pt x="1932" y="29326"/>
                  </a:cubicBezTo>
                  <a:cubicBezTo>
                    <a:pt x="1869" y="29295"/>
                    <a:pt x="1806" y="29263"/>
                    <a:pt x="1711" y="29263"/>
                  </a:cubicBezTo>
                  <a:lnTo>
                    <a:pt x="1711" y="29200"/>
                  </a:lnTo>
                  <a:cubicBezTo>
                    <a:pt x="1204" y="28155"/>
                    <a:pt x="1204" y="26603"/>
                    <a:pt x="2249" y="25684"/>
                  </a:cubicBezTo>
                  <a:cubicBezTo>
                    <a:pt x="2694" y="25299"/>
                    <a:pt x="3285" y="25108"/>
                    <a:pt x="3884" y="25108"/>
                  </a:cubicBezTo>
                  <a:close/>
                  <a:moveTo>
                    <a:pt x="6412" y="0"/>
                  </a:moveTo>
                  <a:cubicBezTo>
                    <a:pt x="4938" y="0"/>
                    <a:pt x="3359" y="1411"/>
                    <a:pt x="3516" y="2915"/>
                  </a:cubicBezTo>
                  <a:cubicBezTo>
                    <a:pt x="3516" y="3010"/>
                    <a:pt x="3579" y="3073"/>
                    <a:pt x="3611" y="3136"/>
                  </a:cubicBezTo>
                  <a:cubicBezTo>
                    <a:pt x="3548" y="3833"/>
                    <a:pt x="3833" y="4371"/>
                    <a:pt x="4339" y="4751"/>
                  </a:cubicBezTo>
                  <a:lnTo>
                    <a:pt x="4339" y="4783"/>
                  </a:lnTo>
                  <a:cubicBezTo>
                    <a:pt x="4244" y="7158"/>
                    <a:pt x="4498" y="9565"/>
                    <a:pt x="5036" y="11908"/>
                  </a:cubicBezTo>
                  <a:cubicBezTo>
                    <a:pt x="2471" y="12700"/>
                    <a:pt x="1" y="14157"/>
                    <a:pt x="887" y="17102"/>
                  </a:cubicBezTo>
                  <a:cubicBezTo>
                    <a:pt x="1204" y="18242"/>
                    <a:pt x="2186" y="19002"/>
                    <a:pt x="3263" y="19509"/>
                  </a:cubicBezTo>
                  <a:cubicBezTo>
                    <a:pt x="2629" y="21251"/>
                    <a:pt x="2122" y="23056"/>
                    <a:pt x="1711" y="24893"/>
                  </a:cubicBezTo>
                  <a:cubicBezTo>
                    <a:pt x="1679" y="25051"/>
                    <a:pt x="1742" y="25178"/>
                    <a:pt x="1869" y="25241"/>
                  </a:cubicBezTo>
                  <a:cubicBezTo>
                    <a:pt x="697" y="26286"/>
                    <a:pt x="444" y="28155"/>
                    <a:pt x="1457" y="29390"/>
                  </a:cubicBezTo>
                  <a:cubicBezTo>
                    <a:pt x="1457" y="29453"/>
                    <a:pt x="1489" y="29453"/>
                    <a:pt x="1521" y="29453"/>
                  </a:cubicBezTo>
                  <a:lnTo>
                    <a:pt x="1489" y="29516"/>
                  </a:lnTo>
                  <a:lnTo>
                    <a:pt x="1521" y="29516"/>
                  </a:lnTo>
                  <a:cubicBezTo>
                    <a:pt x="1521" y="29548"/>
                    <a:pt x="1521" y="29643"/>
                    <a:pt x="1552" y="29706"/>
                  </a:cubicBezTo>
                  <a:cubicBezTo>
                    <a:pt x="2167" y="30409"/>
                    <a:pt x="3084" y="30790"/>
                    <a:pt x="3995" y="30790"/>
                  </a:cubicBezTo>
                  <a:cubicBezTo>
                    <a:pt x="4727" y="30790"/>
                    <a:pt x="5454" y="30545"/>
                    <a:pt x="6018" y="30023"/>
                  </a:cubicBezTo>
                  <a:cubicBezTo>
                    <a:pt x="6588" y="29516"/>
                    <a:pt x="6904" y="28851"/>
                    <a:pt x="7031" y="28091"/>
                  </a:cubicBezTo>
                  <a:cubicBezTo>
                    <a:pt x="8836" y="27141"/>
                    <a:pt x="10515" y="25969"/>
                    <a:pt x="12035" y="24608"/>
                  </a:cubicBezTo>
                  <a:cubicBezTo>
                    <a:pt x="13733" y="26284"/>
                    <a:pt x="15785" y="27684"/>
                    <a:pt x="17847" y="27684"/>
                  </a:cubicBezTo>
                  <a:cubicBezTo>
                    <a:pt x="18746" y="27684"/>
                    <a:pt x="19647" y="27418"/>
                    <a:pt x="20522" y="26793"/>
                  </a:cubicBezTo>
                  <a:cubicBezTo>
                    <a:pt x="22612" y="25273"/>
                    <a:pt x="22612" y="22708"/>
                    <a:pt x="21916" y="20142"/>
                  </a:cubicBezTo>
                  <a:cubicBezTo>
                    <a:pt x="23341" y="19636"/>
                    <a:pt x="24671" y="18939"/>
                    <a:pt x="25874" y="18084"/>
                  </a:cubicBezTo>
                  <a:cubicBezTo>
                    <a:pt x="25911" y="18086"/>
                    <a:pt x="25947" y="18087"/>
                    <a:pt x="25984" y="18087"/>
                  </a:cubicBezTo>
                  <a:cubicBezTo>
                    <a:pt x="27211" y="18087"/>
                    <a:pt x="28379" y="17066"/>
                    <a:pt x="28471" y="15835"/>
                  </a:cubicBezTo>
                  <a:cubicBezTo>
                    <a:pt x="28629" y="14505"/>
                    <a:pt x="27679" y="13080"/>
                    <a:pt x="26349" y="12922"/>
                  </a:cubicBezTo>
                  <a:cubicBezTo>
                    <a:pt x="26290" y="12918"/>
                    <a:pt x="26231" y="12916"/>
                    <a:pt x="26171" y="12916"/>
                  </a:cubicBezTo>
                  <a:cubicBezTo>
                    <a:pt x="25757" y="12916"/>
                    <a:pt x="25348" y="13013"/>
                    <a:pt x="24988" y="13207"/>
                  </a:cubicBezTo>
                  <a:cubicBezTo>
                    <a:pt x="24988" y="13080"/>
                    <a:pt x="24956" y="12985"/>
                    <a:pt x="24798" y="12922"/>
                  </a:cubicBezTo>
                  <a:cubicBezTo>
                    <a:pt x="23404" y="12447"/>
                    <a:pt x="21979" y="12067"/>
                    <a:pt x="20522" y="11782"/>
                  </a:cubicBezTo>
                  <a:cubicBezTo>
                    <a:pt x="20744" y="11085"/>
                    <a:pt x="20966" y="10357"/>
                    <a:pt x="21124" y="9660"/>
                  </a:cubicBezTo>
                  <a:cubicBezTo>
                    <a:pt x="21599" y="7665"/>
                    <a:pt x="22422" y="4688"/>
                    <a:pt x="20902" y="2946"/>
                  </a:cubicBezTo>
                  <a:cubicBezTo>
                    <a:pt x="20233" y="2181"/>
                    <a:pt x="19306" y="1889"/>
                    <a:pt x="18345" y="1889"/>
                  </a:cubicBezTo>
                  <a:cubicBezTo>
                    <a:pt x="17397" y="1889"/>
                    <a:pt x="16416" y="2173"/>
                    <a:pt x="15613" y="2566"/>
                  </a:cubicBezTo>
                  <a:cubicBezTo>
                    <a:pt x="14473" y="3105"/>
                    <a:pt x="13397" y="3896"/>
                    <a:pt x="12447" y="4815"/>
                  </a:cubicBezTo>
                  <a:cubicBezTo>
                    <a:pt x="11402" y="4023"/>
                    <a:pt x="10293" y="3326"/>
                    <a:pt x="9090" y="2756"/>
                  </a:cubicBezTo>
                  <a:cubicBezTo>
                    <a:pt x="9026" y="2725"/>
                    <a:pt x="8963" y="2725"/>
                    <a:pt x="8931" y="2725"/>
                  </a:cubicBezTo>
                  <a:cubicBezTo>
                    <a:pt x="8836" y="1363"/>
                    <a:pt x="7855" y="64"/>
                    <a:pt x="6461" y="1"/>
                  </a:cubicBezTo>
                  <a:cubicBezTo>
                    <a:pt x="6445" y="1"/>
                    <a:pt x="6429" y="0"/>
                    <a:pt x="64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19;p50">
              <a:extLst>
                <a:ext uri="{FF2B5EF4-FFF2-40B4-BE49-F238E27FC236}">
                  <a16:creationId xmlns:a16="http://schemas.microsoft.com/office/drawing/2014/main" id="{C55722B5-EF80-4F4C-94B9-3A61C45F3E32}"/>
                </a:ext>
              </a:extLst>
            </p:cNvPr>
            <p:cNvSpPr/>
            <p:nvPr/>
          </p:nvSpPr>
          <p:spPr>
            <a:xfrm>
              <a:off x="1359014" y="2141627"/>
              <a:ext cx="65497" cy="74849"/>
            </a:xfrm>
            <a:custGeom>
              <a:avLst/>
              <a:gdLst/>
              <a:ahLst/>
              <a:cxnLst/>
              <a:rect l="l" t="t" r="r" b="b"/>
              <a:pathLst>
                <a:path w="2059" h="2353" extrusionOk="0">
                  <a:moveTo>
                    <a:pt x="1837" y="1"/>
                  </a:moveTo>
                  <a:cubicBezTo>
                    <a:pt x="1362" y="1"/>
                    <a:pt x="919" y="191"/>
                    <a:pt x="570" y="603"/>
                  </a:cubicBezTo>
                  <a:cubicBezTo>
                    <a:pt x="158" y="1046"/>
                    <a:pt x="0" y="1679"/>
                    <a:pt x="95" y="2186"/>
                  </a:cubicBezTo>
                  <a:cubicBezTo>
                    <a:pt x="121" y="2291"/>
                    <a:pt x="169" y="2352"/>
                    <a:pt x="275" y="2352"/>
                  </a:cubicBezTo>
                  <a:cubicBezTo>
                    <a:pt x="297" y="2352"/>
                    <a:pt x="321" y="2350"/>
                    <a:pt x="348" y="2344"/>
                  </a:cubicBezTo>
                  <a:cubicBezTo>
                    <a:pt x="475" y="2344"/>
                    <a:pt x="570" y="2218"/>
                    <a:pt x="570" y="2091"/>
                  </a:cubicBezTo>
                  <a:cubicBezTo>
                    <a:pt x="475" y="1141"/>
                    <a:pt x="1172" y="634"/>
                    <a:pt x="1869" y="507"/>
                  </a:cubicBezTo>
                  <a:cubicBezTo>
                    <a:pt x="1964" y="476"/>
                    <a:pt x="2059" y="349"/>
                    <a:pt x="2059" y="254"/>
                  </a:cubicBezTo>
                  <a:cubicBezTo>
                    <a:pt x="2059" y="159"/>
                    <a:pt x="2027" y="96"/>
                    <a:pt x="1932" y="32"/>
                  </a:cubicBezTo>
                  <a:cubicBezTo>
                    <a:pt x="1900" y="1"/>
                    <a:pt x="1869" y="1"/>
                    <a:pt x="18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20;p50">
              <a:extLst>
                <a:ext uri="{FF2B5EF4-FFF2-40B4-BE49-F238E27FC236}">
                  <a16:creationId xmlns:a16="http://schemas.microsoft.com/office/drawing/2014/main" id="{3DAE5197-864C-48EE-BD6B-9F8C7EC07DBE}"/>
                </a:ext>
              </a:extLst>
            </p:cNvPr>
            <p:cNvSpPr/>
            <p:nvPr/>
          </p:nvSpPr>
          <p:spPr>
            <a:xfrm>
              <a:off x="502720" y="2582927"/>
              <a:ext cx="191210" cy="146358"/>
            </a:xfrm>
            <a:custGeom>
              <a:avLst/>
              <a:gdLst/>
              <a:ahLst/>
              <a:cxnLst/>
              <a:rect l="l" t="t" r="r" b="b"/>
              <a:pathLst>
                <a:path w="6011" h="4601" extrusionOk="0">
                  <a:moveTo>
                    <a:pt x="2473" y="0"/>
                  </a:moveTo>
                  <a:cubicBezTo>
                    <a:pt x="1916" y="0"/>
                    <a:pt x="1367" y="203"/>
                    <a:pt x="950" y="664"/>
                  </a:cubicBezTo>
                  <a:cubicBezTo>
                    <a:pt x="0" y="1804"/>
                    <a:pt x="222" y="3324"/>
                    <a:pt x="1109" y="4337"/>
                  </a:cubicBezTo>
                  <a:lnTo>
                    <a:pt x="1109" y="4369"/>
                  </a:lnTo>
                  <a:cubicBezTo>
                    <a:pt x="1151" y="4369"/>
                    <a:pt x="1207" y="4355"/>
                    <a:pt x="1259" y="4355"/>
                  </a:cubicBezTo>
                  <a:cubicBezTo>
                    <a:pt x="1285" y="4355"/>
                    <a:pt x="1309" y="4359"/>
                    <a:pt x="1330" y="4369"/>
                  </a:cubicBezTo>
                  <a:cubicBezTo>
                    <a:pt x="1683" y="4528"/>
                    <a:pt x="2045" y="4600"/>
                    <a:pt x="2397" y="4600"/>
                  </a:cubicBezTo>
                  <a:cubicBezTo>
                    <a:pt x="4352" y="4600"/>
                    <a:pt x="6011" y="2386"/>
                    <a:pt x="4212" y="695"/>
                  </a:cubicBezTo>
                  <a:cubicBezTo>
                    <a:pt x="3742" y="259"/>
                    <a:pt x="3102" y="0"/>
                    <a:pt x="24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21;p50">
              <a:extLst>
                <a:ext uri="{FF2B5EF4-FFF2-40B4-BE49-F238E27FC236}">
                  <a16:creationId xmlns:a16="http://schemas.microsoft.com/office/drawing/2014/main" id="{CF47387C-18A8-4E5C-ACC9-C7B4B08D1E1A}"/>
                </a:ext>
              </a:extLst>
            </p:cNvPr>
            <p:cNvSpPr/>
            <p:nvPr/>
          </p:nvSpPr>
          <p:spPr>
            <a:xfrm>
              <a:off x="491650" y="2562187"/>
              <a:ext cx="200498" cy="189333"/>
            </a:xfrm>
            <a:custGeom>
              <a:avLst/>
              <a:gdLst/>
              <a:ahLst/>
              <a:cxnLst/>
              <a:rect l="l" t="t" r="r" b="b"/>
              <a:pathLst>
                <a:path w="6303" h="5952" extrusionOk="0">
                  <a:moveTo>
                    <a:pt x="2811" y="711"/>
                  </a:moveTo>
                  <a:cubicBezTo>
                    <a:pt x="3412" y="711"/>
                    <a:pt x="4056" y="934"/>
                    <a:pt x="4560" y="1379"/>
                  </a:cubicBezTo>
                  <a:cubicBezTo>
                    <a:pt x="5384" y="2171"/>
                    <a:pt x="5574" y="3184"/>
                    <a:pt x="4972" y="4039"/>
                  </a:cubicBezTo>
                  <a:cubicBezTo>
                    <a:pt x="4557" y="4708"/>
                    <a:pt x="3723" y="5225"/>
                    <a:pt x="2798" y="5225"/>
                  </a:cubicBezTo>
                  <a:cubicBezTo>
                    <a:pt x="2453" y="5225"/>
                    <a:pt x="2095" y="5153"/>
                    <a:pt x="1742" y="4989"/>
                  </a:cubicBezTo>
                  <a:cubicBezTo>
                    <a:pt x="1694" y="4974"/>
                    <a:pt x="1655" y="4966"/>
                    <a:pt x="1623" y="4966"/>
                  </a:cubicBezTo>
                  <a:cubicBezTo>
                    <a:pt x="1591" y="4966"/>
                    <a:pt x="1568" y="4974"/>
                    <a:pt x="1552" y="4989"/>
                  </a:cubicBezTo>
                  <a:cubicBezTo>
                    <a:pt x="697" y="4039"/>
                    <a:pt x="348" y="2488"/>
                    <a:pt x="1330" y="1347"/>
                  </a:cubicBezTo>
                  <a:cubicBezTo>
                    <a:pt x="1710" y="967"/>
                    <a:pt x="2122" y="714"/>
                    <a:pt x="2692" y="714"/>
                  </a:cubicBezTo>
                  <a:cubicBezTo>
                    <a:pt x="2731" y="712"/>
                    <a:pt x="2771" y="711"/>
                    <a:pt x="2811" y="711"/>
                  </a:cubicBezTo>
                  <a:close/>
                  <a:moveTo>
                    <a:pt x="2839" y="1"/>
                  </a:moveTo>
                  <a:cubicBezTo>
                    <a:pt x="2184" y="1"/>
                    <a:pt x="1533" y="227"/>
                    <a:pt x="1013" y="746"/>
                  </a:cubicBezTo>
                  <a:cubicBezTo>
                    <a:pt x="348" y="1379"/>
                    <a:pt x="0" y="2456"/>
                    <a:pt x="127" y="3406"/>
                  </a:cubicBezTo>
                  <a:cubicBezTo>
                    <a:pt x="190" y="4229"/>
                    <a:pt x="602" y="4863"/>
                    <a:pt x="1235" y="5274"/>
                  </a:cubicBezTo>
                  <a:cubicBezTo>
                    <a:pt x="1267" y="5274"/>
                    <a:pt x="1267" y="5306"/>
                    <a:pt x="1298" y="5306"/>
                  </a:cubicBezTo>
                  <a:cubicBezTo>
                    <a:pt x="1298" y="5369"/>
                    <a:pt x="1330" y="5496"/>
                    <a:pt x="1425" y="5559"/>
                  </a:cubicBezTo>
                  <a:cubicBezTo>
                    <a:pt x="1457" y="5591"/>
                    <a:pt x="1488" y="5591"/>
                    <a:pt x="1520" y="5623"/>
                  </a:cubicBezTo>
                  <a:cubicBezTo>
                    <a:pt x="1936" y="5851"/>
                    <a:pt x="2380" y="5951"/>
                    <a:pt x="2820" y="5951"/>
                  </a:cubicBezTo>
                  <a:cubicBezTo>
                    <a:pt x="3789" y="5951"/>
                    <a:pt x="4743" y="5464"/>
                    <a:pt x="5352" y="4768"/>
                  </a:cubicBezTo>
                  <a:cubicBezTo>
                    <a:pt x="6302" y="3596"/>
                    <a:pt x="6144" y="1949"/>
                    <a:pt x="4972" y="872"/>
                  </a:cubicBezTo>
                  <a:cubicBezTo>
                    <a:pt x="4814" y="714"/>
                    <a:pt x="4592" y="556"/>
                    <a:pt x="4402" y="429"/>
                  </a:cubicBezTo>
                  <a:cubicBezTo>
                    <a:pt x="3928" y="156"/>
                    <a:pt x="3382" y="1"/>
                    <a:pt x="28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22;p50">
              <a:extLst>
                <a:ext uri="{FF2B5EF4-FFF2-40B4-BE49-F238E27FC236}">
                  <a16:creationId xmlns:a16="http://schemas.microsoft.com/office/drawing/2014/main" id="{F9DD4EE5-5599-4730-A676-836D25B07957}"/>
                </a:ext>
              </a:extLst>
            </p:cNvPr>
            <p:cNvSpPr/>
            <p:nvPr/>
          </p:nvSpPr>
          <p:spPr>
            <a:xfrm>
              <a:off x="543024" y="2681697"/>
              <a:ext cx="69537" cy="25448"/>
            </a:xfrm>
            <a:custGeom>
              <a:avLst/>
              <a:gdLst/>
              <a:ahLst/>
              <a:cxnLst/>
              <a:rect l="l" t="t" r="r" b="b"/>
              <a:pathLst>
                <a:path w="2186" h="800" extrusionOk="0">
                  <a:moveTo>
                    <a:pt x="255" y="1"/>
                  </a:moveTo>
                  <a:cubicBezTo>
                    <a:pt x="202" y="1"/>
                    <a:pt x="155" y="15"/>
                    <a:pt x="127" y="29"/>
                  </a:cubicBezTo>
                  <a:lnTo>
                    <a:pt x="63" y="92"/>
                  </a:lnTo>
                  <a:cubicBezTo>
                    <a:pt x="0" y="156"/>
                    <a:pt x="0" y="251"/>
                    <a:pt x="95" y="314"/>
                  </a:cubicBezTo>
                  <a:cubicBezTo>
                    <a:pt x="319" y="594"/>
                    <a:pt x="667" y="800"/>
                    <a:pt x="1051" y="800"/>
                  </a:cubicBezTo>
                  <a:cubicBezTo>
                    <a:pt x="1102" y="800"/>
                    <a:pt x="1152" y="796"/>
                    <a:pt x="1204" y="789"/>
                  </a:cubicBezTo>
                  <a:cubicBezTo>
                    <a:pt x="1584" y="757"/>
                    <a:pt x="1900" y="599"/>
                    <a:pt x="2090" y="282"/>
                  </a:cubicBezTo>
                  <a:cubicBezTo>
                    <a:pt x="2185" y="219"/>
                    <a:pt x="2154" y="92"/>
                    <a:pt x="2059" y="29"/>
                  </a:cubicBezTo>
                  <a:lnTo>
                    <a:pt x="2027" y="29"/>
                  </a:lnTo>
                  <a:cubicBezTo>
                    <a:pt x="1992" y="17"/>
                    <a:pt x="1962" y="10"/>
                    <a:pt x="1934" y="10"/>
                  </a:cubicBezTo>
                  <a:cubicBezTo>
                    <a:pt x="1886" y="10"/>
                    <a:pt x="1845" y="32"/>
                    <a:pt x="1805" y="92"/>
                  </a:cubicBezTo>
                  <a:cubicBezTo>
                    <a:pt x="1615" y="282"/>
                    <a:pt x="1330" y="409"/>
                    <a:pt x="1077" y="409"/>
                  </a:cubicBezTo>
                  <a:cubicBezTo>
                    <a:pt x="792" y="409"/>
                    <a:pt x="602" y="282"/>
                    <a:pt x="444" y="92"/>
                  </a:cubicBezTo>
                  <a:cubicBezTo>
                    <a:pt x="391" y="22"/>
                    <a:pt x="319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23;p50">
              <a:extLst>
                <a:ext uri="{FF2B5EF4-FFF2-40B4-BE49-F238E27FC236}">
                  <a16:creationId xmlns:a16="http://schemas.microsoft.com/office/drawing/2014/main" id="{92DD31A9-8CBC-4CE0-81A4-A9014A504547}"/>
                </a:ext>
              </a:extLst>
            </p:cNvPr>
            <p:cNvSpPr/>
            <p:nvPr/>
          </p:nvSpPr>
          <p:spPr>
            <a:xfrm>
              <a:off x="1047721" y="766704"/>
              <a:ext cx="191464" cy="146867"/>
            </a:xfrm>
            <a:custGeom>
              <a:avLst/>
              <a:gdLst/>
              <a:ahLst/>
              <a:cxnLst/>
              <a:rect l="l" t="t" r="r" b="b"/>
              <a:pathLst>
                <a:path w="6019" h="4617" extrusionOk="0">
                  <a:moveTo>
                    <a:pt x="2460" y="0"/>
                  </a:moveTo>
                  <a:cubicBezTo>
                    <a:pt x="1907" y="0"/>
                    <a:pt x="1364" y="203"/>
                    <a:pt x="950" y="661"/>
                  </a:cubicBezTo>
                  <a:cubicBezTo>
                    <a:pt x="0" y="1769"/>
                    <a:pt x="254" y="3321"/>
                    <a:pt x="1109" y="4366"/>
                  </a:cubicBezTo>
                  <a:lnTo>
                    <a:pt x="1109" y="4398"/>
                  </a:lnTo>
                  <a:cubicBezTo>
                    <a:pt x="1172" y="4398"/>
                    <a:pt x="1221" y="4384"/>
                    <a:pt x="1275" y="4384"/>
                  </a:cubicBezTo>
                  <a:cubicBezTo>
                    <a:pt x="1302" y="4384"/>
                    <a:pt x="1330" y="4387"/>
                    <a:pt x="1362" y="4398"/>
                  </a:cubicBezTo>
                  <a:cubicBezTo>
                    <a:pt x="1702" y="4549"/>
                    <a:pt x="2050" y="4617"/>
                    <a:pt x="2391" y="4617"/>
                  </a:cubicBezTo>
                  <a:cubicBezTo>
                    <a:pt x="4337" y="4617"/>
                    <a:pt x="6018" y="2395"/>
                    <a:pt x="4212" y="724"/>
                  </a:cubicBezTo>
                  <a:cubicBezTo>
                    <a:pt x="3739" y="267"/>
                    <a:pt x="3093" y="0"/>
                    <a:pt x="246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424;p50">
              <a:extLst>
                <a:ext uri="{FF2B5EF4-FFF2-40B4-BE49-F238E27FC236}">
                  <a16:creationId xmlns:a16="http://schemas.microsoft.com/office/drawing/2014/main" id="{00DA6BCA-2A9E-41A1-A2B3-8429ABF2E86D}"/>
                </a:ext>
              </a:extLst>
            </p:cNvPr>
            <p:cNvSpPr/>
            <p:nvPr/>
          </p:nvSpPr>
          <p:spPr>
            <a:xfrm>
              <a:off x="1036619" y="746886"/>
              <a:ext cx="200530" cy="188856"/>
            </a:xfrm>
            <a:custGeom>
              <a:avLst/>
              <a:gdLst/>
              <a:ahLst/>
              <a:cxnLst/>
              <a:rect l="l" t="t" r="r" b="b"/>
              <a:pathLst>
                <a:path w="6304" h="5937" extrusionOk="0">
                  <a:moveTo>
                    <a:pt x="2888" y="704"/>
                  </a:moveTo>
                  <a:cubicBezTo>
                    <a:pt x="3472" y="704"/>
                    <a:pt x="4106" y="952"/>
                    <a:pt x="4561" y="1379"/>
                  </a:cubicBezTo>
                  <a:cubicBezTo>
                    <a:pt x="5385" y="2171"/>
                    <a:pt x="5575" y="3152"/>
                    <a:pt x="5005" y="4039"/>
                  </a:cubicBezTo>
                  <a:cubicBezTo>
                    <a:pt x="4562" y="4691"/>
                    <a:pt x="3708" y="5206"/>
                    <a:pt x="2771" y="5206"/>
                  </a:cubicBezTo>
                  <a:cubicBezTo>
                    <a:pt x="2434" y="5206"/>
                    <a:pt x="2086" y="5140"/>
                    <a:pt x="1743" y="4989"/>
                  </a:cubicBezTo>
                  <a:cubicBezTo>
                    <a:pt x="1711" y="4957"/>
                    <a:pt x="1672" y="4942"/>
                    <a:pt x="1636" y="4942"/>
                  </a:cubicBezTo>
                  <a:cubicBezTo>
                    <a:pt x="1600" y="4942"/>
                    <a:pt x="1569" y="4957"/>
                    <a:pt x="1553" y="4989"/>
                  </a:cubicBezTo>
                  <a:cubicBezTo>
                    <a:pt x="761" y="4039"/>
                    <a:pt x="349" y="2487"/>
                    <a:pt x="1363" y="1347"/>
                  </a:cubicBezTo>
                  <a:cubicBezTo>
                    <a:pt x="1711" y="935"/>
                    <a:pt x="2154" y="714"/>
                    <a:pt x="2693" y="714"/>
                  </a:cubicBezTo>
                  <a:cubicBezTo>
                    <a:pt x="2757" y="707"/>
                    <a:pt x="2822" y="704"/>
                    <a:pt x="2888" y="704"/>
                  </a:cubicBezTo>
                  <a:close/>
                  <a:moveTo>
                    <a:pt x="2851" y="0"/>
                  </a:moveTo>
                  <a:cubicBezTo>
                    <a:pt x="2201" y="0"/>
                    <a:pt x="1551" y="226"/>
                    <a:pt x="1014" y="745"/>
                  </a:cubicBezTo>
                  <a:cubicBezTo>
                    <a:pt x="349" y="1379"/>
                    <a:pt x="1" y="2392"/>
                    <a:pt x="128" y="3406"/>
                  </a:cubicBezTo>
                  <a:cubicBezTo>
                    <a:pt x="191" y="4229"/>
                    <a:pt x="603" y="4862"/>
                    <a:pt x="1236" y="5242"/>
                  </a:cubicBezTo>
                  <a:cubicBezTo>
                    <a:pt x="1268" y="5242"/>
                    <a:pt x="1268" y="5306"/>
                    <a:pt x="1299" y="5306"/>
                  </a:cubicBezTo>
                  <a:cubicBezTo>
                    <a:pt x="1299" y="5369"/>
                    <a:pt x="1363" y="5496"/>
                    <a:pt x="1426" y="5527"/>
                  </a:cubicBezTo>
                  <a:cubicBezTo>
                    <a:pt x="1458" y="5559"/>
                    <a:pt x="1521" y="5559"/>
                    <a:pt x="1553" y="5622"/>
                  </a:cubicBezTo>
                  <a:cubicBezTo>
                    <a:pt x="1956" y="5839"/>
                    <a:pt x="2390" y="5936"/>
                    <a:pt x="2822" y="5936"/>
                  </a:cubicBezTo>
                  <a:cubicBezTo>
                    <a:pt x="3784" y="5936"/>
                    <a:pt x="4742" y="5456"/>
                    <a:pt x="5353" y="4736"/>
                  </a:cubicBezTo>
                  <a:cubicBezTo>
                    <a:pt x="6303" y="3596"/>
                    <a:pt x="6145" y="1917"/>
                    <a:pt x="4973" y="872"/>
                  </a:cubicBezTo>
                  <a:cubicBezTo>
                    <a:pt x="4815" y="682"/>
                    <a:pt x="4593" y="555"/>
                    <a:pt x="4403" y="429"/>
                  </a:cubicBezTo>
                  <a:cubicBezTo>
                    <a:pt x="3929" y="156"/>
                    <a:pt x="3390" y="0"/>
                    <a:pt x="28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425;p50">
              <a:extLst>
                <a:ext uri="{FF2B5EF4-FFF2-40B4-BE49-F238E27FC236}">
                  <a16:creationId xmlns:a16="http://schemas.microsoft.com/office/drawing/2014/main" id="{78C812E3-FE77-4064-AE53-4E1453215BE5}"/>
                </a:ext>
              </a:extLst>
            </p:cNvPr>
            <p:cNvSpPr/>
            <p:nvPr/>
          </p:nvSpPr>
          <p:spPr>
            <a:xfrm>
              <a:off x="1088024" y="865887"/>
              <a:ext cx="69537" cy="25734"/>
            </a:xfrm>
            <a:custGeom>
              <a:avLst/>
              <a:gdLst/>
              <a:ahLst/>
              <a:cxnLst/>
              <a:rect l="l" t="t" r="r" b="b"/>
              <a:pathLst>
                <a:path w="2186" h="809" extrusionOk="0">
                  <a:moveTo>
                    <a:pt x="258" y="1"/>
                  </a:moveTo>
                  <a:cubicBezTo>
                    <a:pt x="212" y="1"/>
                    <a:pt x="170" y="16"/>
                    <a:pt x="127" y="45"/>
                  </a:cubicBezTo>
                  <a:lnTo>
                    <a:pt x="95" y="76"/>
                  </a:lnTo>
                  <a:cubicBezTo>
                    <a:pt x="63" y="171"/>
                    <a:pt x="0" y="235"/>
                    <a:pt x="95" y="330"/>
                  </a:cubicBezTo>
                  <a:cubicBezTo>
                    <a:pt x="359" y="623"/>
                    <a:pt x="706" y="808"/>
                    <a:pt x="1108" y="808"/>
                  </a:cubicBezTo>
                  <a:cubicBezTo>
                    <a:pt x="1140" y="808"/>
                    <a:pt x="1171" y="807"/>
                    <a:pt x="1204" y="805"/>
                  </a:cubicBezTo>
                  <a:cubicBezTo>
                    <a:pt x="1584" y="773"/>
                    <a:pt x="1900" y="615"/>
                    <a:pt x="2122" y="298"/>
                  </a:cubicBezTo>
                  <a:cubicBezTo>
                    <a:pt x="2185" y="203"/>
                    <a:pt x="2154" y="76"/>
                    <a:pt x="2059" y="45"/>
                  </a:cubicBezTo>
                  <a:lnTo>
                    <a:pt x="2027" y="45"/>
                  </a:lnTo>
                  <a:cubicBezTo>
                    <a:pt x="2001" y="32"/>
                    <a:pt x="1969" y="24"/>
                    <a:pt x="1939" y="24"/>
                  </a:cubicBezTo>
                  <a:cubicBezTo>
                    <a:pt x="1896" y="24"/>
                    <a:pt x="1855" y="39"/>
                    <a:pt x="1837" y="76"/>
                  </a:cubicBezTo>
                  <a:cubicBezTo>
                    <a:pt x="1647" y="298"/>
                    <a:pt x="1362" y="393"/>
                    <a:pt x="1077" y="393"/>
                  </a:cubicBezTo>
                  <a:cubicBezTo>
                    <a:pt x="792" y="393"/>
                    <a:pt x="602" y="298"/>
                    <a:pt x="443" y="76"/>
                  </a:cubicBezTo>
                  <a:cubicBezTo>
                    <a:pt x="374" y="24"/>
                    <a:pt x="314" y="1"/>
                    <a:pt x="2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426;p50">
              <a:extLst>
                <a:ext uri="{FF2B5EF4-FFF2-40B4-BE49-F238E27FC236}">
                  <a16:creationId xmlns:a16="http://schemas.microsoft.com/office/drawing/2014/main" id="{FEEA86F6-E860-4DCB-BAD8-8895CB98C1A4}"/>
                </a:ext>
              </a:extLst>
            </p:cNvPr>
            <p:cNvSpPr/>
            <p:nvPr/>
          </p:nvSpPr>
          <p:spPr>
            <a:xfrm>
              <a:off x="1383189" y="3903392"/>
              <a:ext cx="156155" cy="147567"/>
            </a:xfrm>
            <a:custGeom>
              <a:avLst/>
              <a:gdLst/>
              <a:ahLst/>
              <a:cxnLst/>
              <a:rect l="l" t="t" r="r" b="b"/>
              <a:pathLst>
                <a:path w="4909" h="4639" extrusionOk="0">
                  <a:moveTo>
                    <a:pt x="2651" y="0"/>
                  </a:moveTo>
                  <a:cubicBezTo>
                    <a:pt x="1254" y="0"/>
                    <a:pt x="306" y="1134"/>
                    <a:pt x="32" y="2444"/>
                  </a:cubicBezTo>
                  <a:cubicBezTo>
                    <a:pt x="32" y="2508"/>
                    <a:pt x="0" y="2508"/>
                    <a:pt x="0" y="2508"/>
                  </a:cubicBezTo>
                  <a:cubicBezTo>
                    <a:pt x="63" y="2539"/>
                    <a:pt x="127" y="2571"/>
                    <a:pt x="159" y="2666"/>
                  </a:cubicBezTo>
                  <a:cubicBezTo>
                    <a:pt x="484" y="3921"/>
                    <a:pt x="1658" y="4639"/>
                    <a:pt x="2746" y="4639"/>
                  </a:cubicBezTo>
                  <a:cubicBezTo>
                    <a:pt x="3772" y="4639"/>
                    <a:pt x="4722" y="4000"/>
                    <a:pt x="4814" y="2571"/>
                  </a:cubicBezTo>
                  <a:cubicBezTo>
                    <a:pt x="4909" y="1336"/>
                    <a:pt x="4117" y="37"/>
                    <a:pt x="2819" y="6"/>
                  </a:cubicBezTo>
                  <a:cubicBezTo>
                    <a:pt x="2762" y="2"/>
                    <a:pt x="2706" y="0"/>
                    <a:pt x="26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427;p50">
              <a:extLst>
                <a:ext uri="{FF2B5EF4-FFF2-40B4-BE49-F238E27FC236}">
                  <a16:creationId xmlns:a16="http://schemas.microsoft.com/office/drawing/2014/main" id="{C9E4A391-8244-4D9F-99EE-7197A911ACF0}"/>
                </a:ext>
              </a:extLst>
            </p:cNvPr>
            <p:cNvSpPr/>
            <p:nvPr/>
          </p:nvSpPr>
          <p:spPr>
            <a:xfrm>
              <a:off x="1369066" y="3883606"/>
              <a:ext cx="188411" cy="187234"/>
            </a:xfrm>
            <a:custGeom>
              <a:avLst/>
              <a:gdLst/>
              <a:ahLst/>
              <a:cxnLst/>
              <a:rect l="l" t="t" r="r" b="b"/>
              <a:pathLst>
                <a:path w="5923" h="5886" extrusionOk="0">
                  <a:moveTo>
                    <a:pt x="3151" y="657"/>
                  </a:moveTo>
                  <a:cubicBezTo>
                    <a:pt x="3188" y="657"/>
                    <a:pt x="3225" y="658"/>
                    <a:pt x="3263" y="659"/>
                  </a:cubicBezTo>
                  <a:cubicBezTo>
                    <a:pt x="3769" y="691"/>
                    <a:pt x="4244" y="913"/>
                    <a:pt x="4593" y="1293"/>
                  </a:cubicBezTo>
                  <a:cubicBezTo>
                    <a:pt x="5036" y="1768"/>
                    <a:pt x="5258" y="2496"/>
                    <a:pt x="5226" y="3193"/>
                  </a:cubicBezTo>
                  <a:cubicBezTo>
                    <a:pt x="5163" y="4333"/>
                    <a:pt x="4466" y="5093"/>
                    <a:pt x="3421" y="5188"/>
                  </a:cubicBezTo>
                  <a:cubicBezTo>
                    <a:pt x="3354" y="5194"/>
                    <a:pt x="3285" y="5197"/>
                    <a:pt x="3216" y="5197"/>
                  </a:cubicBezTo>
                  <a:cubicBezTo>
                    <a:pt x="2178" y="5197"/>
                    <a:pt x="961" y="4531"/>
                    <a:pt x="634" y="3225"/>
                  </a:cubicBezTo>
                  <a:cubicBezTo>
                    <a:pt x="603" y="3161"/>
                    <a:pt x="571" y="3130"/>
                    <a:pt x="507" y="3066"/>
                  </a:cubicBezTo>
                  <a:cubicBezTo>
                    <a:pt x="755" y="1862"/>
                    <a:pt x="1695" y="657"/>
                    <a:pt x="3151" y="657"/>
                  </a:cubicBezTo>
                  <a:close/>
                  <a:moveTo>
                    <a:pt x="3168" y="0"/>
                  </a:moveTo>
                  <a:cubicBezTo>
                    <a:pt x="2346" y="0"/>
                    <a:pt x="1463" y="346"/>
                    <a:pt x="888" y="976"/>
                  </a:cubicBezTo>
                  <a:cubicBezTo>
                    <a:pt x="286" y="1578"/>
                    <a:pt x="1" y="2274"/>
                    <a:pt x="127" y="3003"/>
                  </a:cubicBezTo>
                  <a:cubicBezTo>
                    <a:pt x="127" y="3035"/>
                    <a:pt x="127" y="3035"/>
                    <a:pt x="159" y="3066"/>
                  </a:cubicBezTo>
                  <a:cubicBezTo>
                    <a:pt x="64" y="3130"/>
                    <a:pt x="32" y="3225"/>
                    <a:pt x="32" y="3320"/>
                  </a:cubicBezTo>
                  <a:cubicBezTo>
                    <a:pt x="32" y="3351"/>
                    <a:pt x="32" y="3383"/>
                    <a:pt x="64" y="3478"/>
                  </a:cubicBezTo>
                  <a:cubicBezTo>
                    <a:pt x="317" y="4935"/>
                    <a:pt x="1774" y="5853"/>
                    <a:pt x="3136" y="5885"/>
                  </a:cubicBezTo>
                  <a:cubicBezTo>
                    <a:pt x="3156" y="5885"/>
                    <a:pt x="3176" y="5885"/>
                    <a:pt x="3196" y="5885"/>
                  </a:cubicBezTo>
                  <a:cubicBezTo>
                    <a:pt x="4657" y="5885"/>
                    <a:pt x="5829" y="4755"/>
                    <a:pt x="5923" y="3193"/>
                  </a:cubicBezTo>
                  <a:cubicBezTo>
                    <a:pt x="5923" y="2971"/>
                    <a:pt x="5923" y="2718"/>
                    <a:pt x="5891" y="2496"/>
                  </a:cubicBezTo>
                  <a:cubicBezTo>
                    <a:pt x="5701" y="1293"/>
                    <a:pt x="4878" y="216"/>
                    <a:pt x="3548" y="26"/>
                  </a:cubicBezTo>
                  <a:cubicBezTo>
                    <a:pt x="3424" y="9"/>
                    <a:pt x="3297" y="0"/>
                    <a:pt x="31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428;p50">
              <a:extLst>
                <a:ext uri="{FF2B5EF4-FFF2-40B4-BE49-F238E27FC236}">
                  <a16:creationId xmlns:a16="http://schemas.microsoft.com/office/drawing/2014/main" id="{0362EE8B-2B77-4022-9C60-156DF58B4036}"/>
                </a:ext>
              </a:extLst>
            </p:cNvPr>
            <p:cNvSpPr/>
            <p:nvPr/>
          </p:nvSpPr>
          <p:spPr>
            <a:xfrm>
              <a:off x="1408351" y="3963004"/>
              <a:ext cx="49401" cy="55540"/>
            </a:xfrm>
            <a:custGeom>
              <a:avLst/>
              <a:gdLst/>
              <a:ahLst/>
              <a:cxnLst/>
              <a:rect l="l" t="t" r="r" b="b"/>
              <a:pathLst>
                <a:path w="1553" h="1746" extrusionOk="0">
                  <a:moveTo>
                    <a:pt x="254" y="0"/>
                  </a:moveTo>
                  <a:cubicBezTo>
                    <a:pt x="191" y="0"/>
                    <a:pt x="128" y="32"/>
                    <a:pt x="64" y="158"/>
                  </a:cubicBezTo>
                  <a:cubicBezTo>
                    <a:pt x="1" y="539"/>
                    <a:pt x="128" y="982"/>
                    <a:pt x="381" y="1330"/>
                  </a:cubicBezTo>
                  <a:cubicBezTo>
                    <a:pt x="613" y="1591"/>
                    <a:pt x="924" y="1746"/>
                    <a:pt x="1291" y="1746"/>
                  </a:cubicBezTo>
                  <a:cubicBezTo>
                    <a:pt x="1325" y="1746"/>
                    <a:pt x="1360" y="1745"/>
                    <a:pt x="1394" y="1742"/>
                  </a:cubicBezTo>
                  <a:cubicBezTo>
                    <a:pt x="1489" y="1742"/>
                    <a:pt x="1553" y="1647"/>
                    <a:pt x="1553" y="1584"/>
                  </a:cubicBezTo>
                  <a:lnTo>
                    <a:pt x="1553" y="1520"/>
                  </a:lnTo>
                  <a:cubicBezTo>
                    <a:pt x="1553" y="1457"/>
                    <a:pt x="1458" y="1425"/>
                    <a:pt x="1394" y="1362"/>
                  </a:cubicBezTo>
                  <a:cubicBezTo>
                    <a:pt x="1109" y="1330"/>
                    <a:pt x="824" y="1172"/>
                    <a:pt x="666" y="982"/>
                  </a:cubicBezTo>
                  <a:cubicBezTo>
                    <a:pt x="508" y="792"/>
                    <a:pt x="476" y="507"/>
                    <a:pt x="508" y="253"/>
                  </a:cubicBezTo>
                  <a:cubicBezTo>
                    <a:pt x="539" y="158"/>
                    <a:pt x="413" y="32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429;p50">
              <a:extLst>
                <a:ext uri="{FF2B5EF4-FFF2-40B4-BE49-F238E27FC236}">
                  <a16:creationId xmlns:a16="http://schemas.microsoft.com/office/drawing/2014/main" id="{7DC8791D-C815-418B-A246-45AC9FD73B18}"/>
                </a:ext>
              </a:extLst>
            </p:cNvPr>
            <p:cNvSpPr/>
            <p:nvPr/>
          </p:nvSpPr>
          <p:spPr>
            <a:xfrm>
              <a:off x="1111182" y="4119891"/>
              <a:ext cx="179345" cy="148744"/>
            </a:xfrm>
            <a:custGeom>
              <a:avLst/>
              <a:gdLst/>
              <a:ahLst/>
              <a:cxnLst/>
              <a:rect l="l" t="t" r="r" b="b"/>
              <a:pathLst>
                <a:path w="5638" h="4676" extrusionOk="0">
                  <a:moveTo>
                    <a:pt x="2782" y="0"/>
                  </a:moveTo>
                  <a:cubicBezTo>
                    <a:pt x="2307" y="0"/>
                    <a:pt x="1798" y="182"/>
                    <a:pt x="1299" y="610"/>
                  </a:cubicBezTo>
                  <a:cubicBezTo>
                    <a:pt x="381" y="1402"/>
                    <a:pt x="1" y="2859"/>
                    <a:pt x="919" y="3840"/>
                  </a:cubicBezTo>
                  <a:cubicBezTo>
                    <a:pt x="1444" y="4416"/>
                    <a:pt x="2132" y="4675"/>
                    <a:pt x="2838" y="4675"/>
                  </a:cubicBezTo>
                  <a:cubicBezTo>
                    <a:pt x="3452" y="4675"/>
                    <a:pt x="4079" y="4479"/>
                    <a:pt x="4624" y="4125"/>
                  </a:cubicBezTo>
                  <a:lnTo>
                    <a:pt x="4656" y="4125"/>
                  </a:lnTo>
                  <a:cubicBezTo>
                    <a:pt x="4624" y="4030"/>
                    <a:pt x="4624" y="3967"/>
                    <a:pt x="4656" y="3872"/>
                  </a:cubicBezTo>
                  <a:cubicBezTo>
                    <a:pt x="5637" y="2155"/>
                    <a:pt x="4414" y="0"/>
                    <a:pt x="27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430;p50">
              <a:extLst>
                <a:ext uri="{FF2B5EF4-FFF2-40B4-BE49-F238E27FC236}">
                  <a16:creationId xmlns:a16="http://schemas.microsoft.com/office/drawing/2014/main" id="{8DD95C07-884A-4B91-A58B-C9C71BC19495}"/>
                </a:ext>
              </a:extLst>
            </p:cNvPr>
            <p:cNvSpPr/>
            <p:nvPr/>
          </p:nvSpPr>
          <p:spPr>
            <a:xfrm>
              <a:off x="1095054" y="4099501"/>
              <a:ext cx="208578" cy="187902"/>
            </a:xfrm>
            <a:custGeom>
              <a:avLst/>
              <a:gdLst/>
              <a:ahLst/>
              <a:cxnLst/>
              <a:rect l="l" t="t" r="r" b="b"/>
              <a:pathLst>
                <a:path w="6557" h="5907" extrusionOk="0">
                  <a:moveTo>
                    <a:pt x="3284" y="683"/>
                  </a:moveTo>
                  <a:cubicBezTo>
                    <a:pt x="3717" y="683"/>
                    <a:pt x="4141" y="842"/>
                    <a:pt x="4529" y="1156"/>
                  </a:cubicBezTo>
                  <a:cubicBezTo>
                    <a:pt x="5385" y="1821"/>
                    <a:pt x="5860" y="3246"/>
                    <a:pt x="5131" y="4481"/>
                  </a:cubicBezTo>
                  <a:cubicBezTo>
                    <a:pt x="5100" y="4576"/>
                    <a:pt x="5100" y="4608"/>
                    <a:pt x="5100" y="4671"/>
                  </a:cubicBezTo>
                  <a:cubicBezTo>
                    <a:pt x="4577" y="5020"/>
                    <a:pt x="3920" y="5249"/>
                    <a:pt x="3267" y="5249"/>
                  </a:cubicBezTo>
                  <a:cubicBezTo>
                    <a:pt x="2614" y="5249"/>
                    <a:pt x="1964" y="5020"/>
                    <a:pt x="1458" y="4450"/>
                  </a:cubicBezTo>
                  <a:cubicBezTo>
                    <a:pt x="1109" y="4038"/>
                    <a:pt x="951" y="3563"/>
                    <a:pt x="951" y="3056"/>
                  </a:cubicBezTo>
                  <a:cubicBezTo>
                    <a:pt x="983" y="2423"/>
                    <a:pt x="1299" y="1758"/>
                    <a:pt x="1838" y="1283"/>
                  </a:cubicBezTo>
                  <a:cubicBezTo>
                    <a:pt x="2306" y="882"/>
                    <a:pt x="2800" y="683"/>
                    <a:pt x="3284" y="683"/>
                  </a:cubicBezTo>
                  <a:close/>
                  <a:moveTo>
                    <a:pt x="3339" y="0"/>
                  </a:moveTo>
                  <a:cubicBezTo>
                    <a:pt x="2656" y="0"/>
                    <a:pt x="1955" y="261"/>
                    <a:pt x="1363" y="776"/>
                  </a:cubicBezTo>
                  <a:cubicBezTo>
                    <a:pt x="1204" y="935"/>
                    <a:pt x="1014" y="1125"/>
                    <a:pt x="888" y="1315"/>
                  </a:cubicBezTo>
                  <a:cubicBezTo>
                    <a:pt x="222" y="2265"/>
                    <a:pt x="1" y="3658"/>
                    <a:pt x="824" y="4671"/>
                  </a:cubicBezTo>
                  <a:cubicBezTo>
                    <a:pt x="1363" y="5431"/>
                    <a:pt x="2376" y="5907"/>
                    <a:pt x="3358" y="5907"/>
                  </a:cubicBezTo>
                  <a:cubicBezTo>
                    <a:pt x="4181" y="5907"/>
                    <a:pt x="4910" y="5590"/>
                    <a:pt x="5321" y="4988"/>
                  </a:cubicBezTo>
                  <a:cubicBezTo>
                    <a:pt x="5321" y="4956"/>
                    <a:pt x="5385" y="4956"/>
                    <a:pt x="5385" y="4925"/>
                  </a:cubicBezTo>
                  <a:cubicBezTo>
                    <a:pt x="5448" y="4925"/>
                    <a:pt x="5575" y="4925"/>
                    <a:pt x="5606" y="4830"/>
                  </a:cubicBezTo>
                  <a:cubicBezTo>
                    <a:pt x="5638" y="4798"/>
                    <a:pt x="5701" y="4766"/>
                    <a:pt x="5701" y="4735"/>
                  </a:cubicBezTo>
                  <a:cubicBezTo>
                    <a:pt x="6556" y="3500"/>
                    <a:pt x="6176" y="1821"/>
                    <a:pt x="5258" y="840"/>
                  </a:cubicBezTo>
                  <a:cubicBezTo>
                    <a:pt x="4728" y="277"/>
                    <a:pt x="4043" y="0"/>
                    <a:pt x="3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431;p50">
              <a:extLst>
                <a:ext uri="{FF2B5EF4-FFF2-40B4-BE49-F238E27FC236}">
                  <a16:creationId xmlns:a16="http://schemas.microsoft.com/office/drawing/2014/main" id="{4B9267A8-FC62-49C9-9464-D7483BBF5F03}"/>
                </a:ext>
              </a:extLst>
            </p:cNvPr>
            <p:cNvSpPr/>
            <p:nvPr/>
          </p:nvSpPr>
          <p:spPr>
            <a:xfrm>
              <a:off x="1216950" y="4173968"/>
              <a:ext cx="31269" cy="67151"/>
            </a:xfrm>
            <a:custGeom>
              <a:avLst/>
              <a:gdLst/>
              <a:ahLst/>
              <a:cxnLst/>
              <a:rect l="l" t="t" r="r" b="b"/>
              <a:pathLst>
                <a:path w="983" h="2111" extrusionOk="0">
                  <a:moveTo>
                    <a:pt x="445" y="0"/>
                  </a:moveTo>
                  <a:cubicBezTo>
                    <a:pt x="391" y="0"/>
                    <a:pt x="337" y="31"/>
                    <a:pt x="317" y="50"/>
                  </a:cubicBezTo>
                  <a:lnTo>
                    <a:pt x="317" y="82"/>
                  </a:lnTo>
                  <a:cubicBezTo>
                    <a:pt x="286" y="114"/>
                    <a:pt x="286" y="209"/>
                    <a:pt x="317" y="272"/>
                  </a:cubicBezTo>
                  <a:cubicBezTo>
                    <a:pt x="507" y="494"/>
                    <a:pt x="602" y="810"/>
                    <a:pt x="507" y="1064"/>
                  </a:cubicBezTo>
                  <a:cubicBezTo>
                    <a:pt x="476" y="1349"/>
                    <a:pt x="349" y="1539"/>
                    <a:pt x="127" y="1665"/>
                  </a:cubicBezTo>
                  <a:cubicBezTo>
                    <a:pt x="1" y="1760"/>
                    <a:pt x="1" y="1855"/>
                    <a:pt x="32" y="1982"/>
                  </a:cubicBezTo>
                  <a:cubicBezTo>
                    <a:pt x="32" y="2014"/>
                    <a:pt x="64" y="2014"/>
                    <a:pt x="64" y="2014"/>
                  </a:cubicBezTo>
                  <a:cubicBezTo>
                    <a:pt x="146" y="2075"/>
                    <a:pt x="214" y="2110"/>
                    <a:pt x="270" y="2110"/>
                  </a:cubicBezTo>
                  <a:cubicBezTo>
                    <a:pt x="300" y="2110"/>
                    <a:pt x="327" y="2100"/>
                    <a:pt x="349" y="2077"/>
                  </a:cubicBezTo>
                  <a:cubicBezTo>
                    <a:pt x="697" y="1824"/>
                    <a:pt x="951" y="1444"/>
                    <a:pt x="951" y="1000"/>
                  </a:cubicBezTo>
                  <a:cubicBezTo>
                    <a:pt x="983" y="589"/>
                    <a:pt x="824" y="240"/>
                    <a:pt x="539" y="50"/>
                  </a:cubicBezTo>
                  <a:cubicBezTo>
                    <a:pt x="514" y="13"/>
                    <a:pt x="480" y="0"/>
                    <a:pt x="4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1432;p50">
            <a:extLst>
              <a:ext uri="{FF2B5EF4-FFF2-40B4-BE49-F238E27FC236}">
                <a16:creationId xmlns:a16="http://schemas.microsoft.com/office/drawing/2014/main" id="{231BC36C-F76D-4C60-8302-33F5ADDBB09B}"/>
              </a:ext>
            </a:extLst>
          </p:cNvPr>
          <p:cNvGrpSpPr/>
          <p:nvPr/>
        </p:nvGrpSpPr>
        <p:grpSpPr>
          <a:xfrm rot="8038114">
            <a:off x="8356931" y="3043981"/>
            <a:ext cx="1208380" cy="2671148"/>
            <a:chOff x="6944550" y="958086"/>
            <a:chExt cx="1763400" cy="3533378"/>
          </a:xfrm>
        </p:grpSpPr>
        <p:sp>
          <p:nvSpPr>
            <p:cNvPr id="34" name="Google Shape;1433;p50">
              <a:extLst>
                <a:ext uri="{FF2B5EF4-FFF2-40B4-BE49-F238E27FC236}">
                  <a16:creationId xmlns:a16="http://schemas.microsoft.com/office/drawing/2014/main" id="{50DA3235-5568-4F6A-9880-D710E9EC40A8}"/>
                </a:ext>
              </a:extLst>
            </p:cNvPr>
            <p:cNvSpPr/>
            <p:nvPr/>
          </p:nvSpPr>
          <p:spPr>
            <a:xfrm>
              <a:off x="7620512" y="1198633"/>
              <a:ext cx="126954" cy="134143"/>
            </a:xfrm>
            <a:custGeom>
              <a:avLst/>
              <a:gdLst/>
              <a:ahLst/>
              <a:cxnLst/>
              <a:rect l="l" t="t" r="r" b="b"/>
              <a:pathLst>
                <a:path w="3991" h="4217" extrusionOk="0">
                  <a:moveTo>
                    <a:pt x="1587" y="914"/>
                  </a:moveTo>
                  <a:cubicBezTo>
                    <a:pt x="1771" y="914"/>
                    <a:pt x="1957" y="967"/>
                    <a:pt x="2122" y="1081"/>
                  </a:cubicBezTo>
                  <a:cubicBezTo>
                    <a:pt x="2301" y="1183"/>
                    <a:pt x="2191" y="1409"/>
                    <a:pt x="2042" y="1409"/>
                  </a:cubicBezTo>
                  <a:cubicBezTo>
                    <a:pt x="2006" y="1409"/>
                    <a:pt x="1969" y="1397"/>
                    <a:pt x="1932" y="1366"/>
                  </a:cubicBezTo>
                  <a:cubicBezTo>
                    <a:pt x="1806" y="1275"/>
                    <a:pt x="1656" y="1233"/>
                    <a:pt x="1507" y="1233"/>
                  </a:cubicBezTo>
                  <a:cubicBezTo>
                    <a:pt x="1241" y="1233"/>
                    <a:pt x="977" y="1365"/>
                    <a:pt x="855" y="1588"/>
                  </a:cubicBezTo>
                  <a:cubicBezTo>
                    <a:pt x="833" y="1631"/>
                    <a:pt x="800" y="1649"/>
                    <a:pt x="767" y="1649"/>
                  </a:cubicBezTo>
                  <a:cubicBezTo>
                    <a:pt x="705" y="1649"/>
                    <a:pt x="645" y="1587"/>
                    <a:pt x="665" y="1524"/>
                  </a:cubicBezTo>
                  <a:cubicBezTo>
                    <a:pt x="836" y="1140"/>
                    <a:pt x="1208" y="914"/>
                    <a:pt x="1587" y="914"/>
                  </a:cubicBezTo>
                  <a:close/>
                  <a:moveTo>
                    <a:pt x="1876" y="1"/>
                  </a:moveTo>
                  <a:cubicBezTo>
                    <a:pt x="1842" y="1"/>
                    <a:pt x="1808" y="2"/>
                    <a:pt x="1774" y="4"/>
                  </a:cubicBezTo>
                  <a:cubicBezTo>
                    <a:pt x="760" y="99"/>
                    <a:pt x="32" y="954"/>
                    <a:pt x="0" y="1968"/>
                  </a:cubicBezTo>
                  <a:cubicBezTo>
                    <a:pt x="64" y="1999"/>
                    <a:pt x="127" y="2031"/>
                    <a:pt x="127" y="2063"/>
                  </a:cubicBezTo>
                  <a:cubicBezTo>
                    <a:pt x="32" y="3139"/>
                    <a:pt x="824" y="4216"/>
                    <a:pt x="1900" y="4216"/>
                  </a:cubicBezTo>
                  <a:lnTo>
                    <a:pt x="1964" y="4121"/>
                  </a:lnTo>
                  <a:cubicBezTo>
                    <a:pt x="2017" y="4068"/>
                    <a:pt x="2076" y="4048"/>
                    <a:pt x="2134" y="4048"/>
                  </a:cubicBezTo>
                  <a:cubicBezTo>
                    <a:pt x="2213" y="4048"/>
                    <a:pt x="2289" y="4085"/>
                    <a:pt x="2344" y="4121"/>
                  </a:cubicBezTo>
                  <a:cubicBezTo>
                    <a:pt x="3357" y="3868"/>
                    <a:pt x="3991" y="2728"/>
                    <a:pt x="3800" y="1714"/>
                  </a:cubicBezTo>
                  <a:cubicBezTo>
                    <a:pt x="3617" y="828"/>
                    <a:pt x="2815" y="1"/>
                    <a:pt x="18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436;p50">
              <a:extLst>
                <a:ext uri="{FF2B5EF4-FFF2-40B4-BE49-F238E27FC236}">
                  <a16:creationId xmlns:a16="http://schemas.microsoft.com/office/drawing/2014/main" id="{C51B1B45-8D31-4686-9DC0-B83B13ADCB58}"/>
                </a:ext>
              </a:extLst>
            </p:cNvPr>
            <p:cNvSpPr/>
            <p:nvPr/>
          </p:nvSpPr>
          <p:spPr>
            <a:xfrm>
              <a:off x="7161144" y="1253378"/>
              <a:ext cx="178263" cy="164012"/>
            </a:xfrm>
            <a:custGeom>
              <a:avLst/>
              <a:gdLst/>
              <a:ahLst/>
              <a:cxnLst/>
              <a:rect l="l" t="t" r="r" b="b"/>
              <a:pathLst>
                <a:path w="5604" h="5156" extrusionOk="0">
                  <a:moveTo>
                    <a:pt x="3104" y="652"/>
                  </a:moveTo>
                  <a:cubicBezTo>
                    <a:pt x="3148" y="652"/>
                    <a:pt x="3190" y="654"/>
                    <a:pt x="3230" y="658"/>
                  </a:cubicBezTo>
                  <a:cubicBezTo>
                    <a:pt x="3895" y="722"/>
                    <a:pt x="4465" y="1070"/>
                    <a:pt x="4750" y="1672"/>
                  </a:cubicBezTo>
                  <a:cubicBezTo>
                    <a:pt x="5004" y="2210"/>
                    <a:pt x="5067" y="2875"/>
                    <a:pt x="4750" y="3445"/>
                  </a:cubicBezTo>
                  <a:cubicBezTo>
                    <a:pt x="4368" y="4185"/>
                    <a:pt x="3596" y="4596"/>
                    <a:pt x="2797" y="4596"/>
                  </a:cubicBezTo>
                  <a:cubicBezTo>
                    <a:pt x="2603" y="4596"/>
                    <a:pt x="2408" y="4571"/>
                    <a:pt x="2217" y="4522"/>
                  </a:cubicBezTo>
                  <a:cubicBezTo>
                    <a:pt x="2122" y="4459"/>
                    <a:pt x="2059" y="4459"/>
                    <a:pt x="1964" y="4427"/>
                  </a:cubicBezTo>
                  <a:cubicBezTo>
                    <a:pt x="1457" y="4205"/>
                    <a:pt x="1014" y="3794"/>
                    <a:pt x="665" y="3192"/>
                  </a:cubicBezTo>
                  <a:lnTo>
                    <a:pt x="792" y="3097"/>
                  </a:lnTo>
                  <a:cubicBezTo>
                    <a:pt x="824" y="3002"/>
                    <a:pt x="824" y="2875"/>
                    <a:pt x="792" y="2812"/>
                  </a:cubicBezTo>
                  <a:cubicBezTo>
                    <a:pt x="633" y="2464"/>
                    <a:pt x="697" y="2084"/>
                    <a:pt x="950" y="1735"/>
                  </a:cubicBezTo>
                  <a:cubicBezTo>
                    <a:pt x="1425" y="1083"/>
                    <a:pt x="2455" y="652"/>
                    <a:pt x="3104" y="652"/>
                  </a:cubicBezTo>
                  <a:close/>
                  <a:moveTo>
                    <a:pt x="3077" y="0"/>
                  </a:moveTo>
                  <a:cubicBezTo>
                    <a:pt x="2970" y="0"/>
                    <a:pt x="2863" y="8"/>
                    <a:pt x="2755" y="25"/>
                  </a:cubicBezTo>
                  <a:cubicBezTo>
                    <a:pt x="1742" y="183"/>
                    <a:pt x="190" y="1102"/>
                    <a:pt x="158" y="2242"/>
                  </a:cubicBezTo>
                  <a:cubicBezTo>
                    <a:pt x="95" y="2242"/>
                    <a:pt x="32" y="2305"/>
                    <a:pt x="32" y="2337"/>
                  </a:cubicBezTo>
                  <a:cubicBezTo>
                    <a:pt x="0" y="3870"/>
                    <a:pt x="1330" y="5156"/>
                    <a:pt x="2858" y="5156"/>
                  </a:cubicBezTo>
                  <a:cubicBezTo>
                    <a:pt x="2877" y="5156"/>
                    <a:pt x="2895" y="5156"/>
                    <a:pt x="2914" y="5155"/>
                  </a:cubicBezTo>
                  <a:cubicBezTo>
                    <a:pt x="4275" y="5092"/>
                    <a:pt x="5542" y="3952"/>
                    <a:pt x="5574" y="2559"/>
                  </a:cubicBezTo>
                  <a:cubicBezTo>
                    <a:pt x="5603" y="1212"/>
                    <a:pt x="4387" y="0"/>
                    <a:pt x="30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439;p50">
              <a:extLst>
                <a:ext uri="{FF2B5EF4-FFF2-40B4-BE49-F238E27FC236}">
                  <a16:creationId xmlns:a16="http://schemas.microsoft.com/office/drawing/2014/main" id="{2A1E0A0F-FC39-4F06-9D7C-55D97DDEF02C}"/>
                </a:ext>
              </a:extLst>
            </p:cNvPr>
            <p:cNvSpPr/>
            <p:nvPr/>
          </p:nvSpPr>
          <p:spPr>
            <a:xfrm>
              <a:off x="6944550" y="958086"/>
              <a:ext cx="50387" cy="52327"/>
            </a:xfrm>
            <a:custGeom>
              <a:avLst/>
              <a:gdLst/>
              <a:ahLst/>
              <a:cxnLst/>
              <a:rect l="l" t="t" r="r" b="b"/>
              <a:pathLst>
                <a:path w="1584" h="1645" extrusionOk="0">
                  <a:moveTo>
                    <a:pt x="255" y="1"/>
                  </a:moveTo>
                  <a:cubicBezTo>
                    <a:pt x="243" y="1"/>
                    <a:pt x="233" y="8"/>
                    <a:pt x="222" y="29"/>
                  </a:cubicBezTo>
                  <a:cubicBezTo>
                    <a:pt x="95" y="29"/>
                    <a:pt x="0" y="124"/>
                    <a:pt x="0" y="282"/>
                  </a:cubicBezTo>
                  <a:cubicBezTo>
                    <a:pt x="0" y="979"/>
                    <a:pt x="634" y="1612"/>
                    <a:pt x="1330" y="1644"/>
                  </a:cubicBezTo>
                  <a:cubicBezTo>
                    <a:pt x="1489" y="1644"/>
                    <a:pt x="1584" y="1549"/>
                    <a:pt x="1584" y="1454"/>
                  </a:cubicBezTo>
                  <a:cubicBezTo>
                    <a:pt x="1584" y="1296"/>
                    <a:pt x="1489" y="1169"/>
                    <a:pt x="1362" y="1169"/>
                  </a:cubicBezTo>
                  <a:cubicBezTo>
                    <a:pt x="887" y="1074"/>
                    <a:pt x="570" y="726"/>
                    <a:pt x="507" y="219"/>
                  </a:cubicBezTo>
                  <a:cubicBezTo>
                    <a:pt x="507" y="124"/>
                    <a:pt x="412" y="61"/>
                    <a:pt x="349" y="29"/>
                  </a:cubicBezTo>
                  <a:cubicBezTo>
                    <a:pt x="306" y="29"/>
                    <a:pt x="278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440;p50">
              <a:extLst>
                <a:ext uri="{FF2B5EF4-FFF2-40B4-BE49-F238E27FC236}">
                  <a16:creationId xmlns:a16="http://schemas.microsoft.com/office/drawing/2014/main" id="{7B5992D6-A905-4107-B879-89413B7F790C}"/>
                </a:ext>
              </a:extLst>
            </p:cNvPr>
            <p:cNvSpPr/>
            <p:nvPr/>
          </p:nvSpPr>
          <p:spPr>
            <a:xfrm>
              <a:off x="7636608" y="1224113"/>
              <a:ext cx="56463" cy="29679"/>
            </a:xfrm>
            <a:custGeom>
              <a:avLst/>
              <a:gdLst/>
              <a:ahLst/>
              <a:cxnLst/>
              <a:rect l="l" t="t" r="r" b="b"/>
              <a:pathLst>
                <a:path w="1775" h="933" extrusionOk="0">
                  <a:moveTo>
                    <a:pt x="1052" y="1"/>
                  </a:moveTo>
                  <a:cubicBezTo>
                    <a:pt x="952" y="1"/>
                    <a:pt x="854" y="19"/>
                    <a:pt x="761" y="58"/>
                  </a:cubicBezTo>
                  <a:cubicBezTo>
                    <a:pt x="444" y="122"/>
                    <a:pt x="159" y="375"/>
                    <a:pt x="33" y="628"/>
                  </a:cubicBezTo>
                  <a:cubicBezTo>
                    <a:pt x="1" y="787"/>
                    <a:pt x="33" y="882"/>
                    <a:pt x="159" y="913"/>
                  </a:cubicBezTo>
                  <a:cubicBezTo>
                    <a:pt x="194" y="925"/>
                    <a:pt x="237" y="932"/>
                    <a:pt x="280" y="932"/>
                  </a:cubicBezTo>
                  <a:cubicBezTo>
                    <a:pt x="353" y="932"/>
                    <a:pt x="424" y="910"/>
                    <a:pt x="444" y="850"/>
                  </a:cubicBezTo>
                  <a:cubicBezTo>
                    <a:pt x="508" y="692"/>
                    <a:pt x="666" y="597"/>
                    <a:pt x="824" y="565"/>
                  </a:cubicBezTo>
                  <a:cubicBezTo>
                    <a:pt x="884" y="557"/>
                    <a:pt x="941" y="553"/>
                    <a:pt x="994" y="553"/>
                  </a:cubicBezTo>
                  <a:cubicBezTo>
                    <a:pt x="1141" y="553"/>
                    <a:pt x="1261" y="582"/>
                    <a:pt x="1331" y="628"/>
                  </a:cubicBezTo>
                  <a:cubicBezTo>
                    <a:pt x="1401" y="675"/>
                    <a:pt x="1487" y="704"/>
                    <a:pt x="1553" y="704"/>
                  </a:cubicBezTo>
                  <a:cubicBezTo>
                    <a:pt x="1578" y="704"/>
                    <a:pt x="1599" y="700"/>
                    <a:pt x="1616" y="692"/>
                  </a:cubicBezTo>
                  <a:cubicBezTo>
                    <a:pt x="1711" y="628"/>
                    <a:pt x="1774" y="502"/>
                    <a:pt x="1774" y="438"/>
                  </a:cubicBezTo>
                  <a:cubicBezTo>
                    <a:pt x="1774" y="375"/>
                    <a:pt x="1743" y="280"/>
                    <a:pt x="1679" y="217"/>
                  </a:cubicBezTo>
                  <a:cubicBezTo>
                    <a:pt x="1616" y="153"/>
                    <a:pt x="1553" y="122"/>
                    <a:pt x="1458" y="90"/>
                  </a:cubicBezTo>
                  <a:cubicBezTo>
                    <a:pt x="1329" y="35"/>
                    <a:pt x="1189" y="1"/>
                    <a:pt x="10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442;p50">
              <a:extLst>
                <a:ext uri="{FF2B5EF4-FFF2-40B4-BE49-F238E27FC236}">
                  <a16:creationId xmlns:a16="http://schemas.microsoft.com/office/drawing/2014/main" id="{D5552919-4E4B-4163-9D65-B1D192703CD6}"/>
                </a:ext>
              </a:extLst>
            </p:cNvPr>
            <p:cNvSpPr/>
            <p:nvPr/>
          </p:nvSpPr>
          <p:spPr>
            <a:xfrm>
              <a:off x="6967707" y="1691911"/>
              <a:ext cx="59485" cy="83088"/>
            </a:xfrm>
            <a:custGeom>
              <a:avLst/>
              <a:gdLst/>
              <a:ahLst/>
              <a:cxnLst/>
              <a:rect l="l" t="t" r="r" b="b"/>
              <a:pathLst>
                <a:path w="1870" h="2612" extrusionOk="0">
                  <a:moveTo>
                    <a:pt x="1592" y="1"/>
                  </a:moveTo>
                  <a:cubicBezTo>
                    <a:pt x="1577" y="1"/>
                    <a:pt x="1563" y="4"/>
                    <a:pt x="1552" y="15"/>
                  </a:cubicBezTo>
                  <a:cubicBezTo>
                    <a:pt x="1077" y="47"/>
                    <a:pt x="697" y="332"/>
                    <a:pt x="412" y="775"/>
                  </a:cubicBezTo>
                  <a:cubicBezTo>
                    <a:pt x="96" y="1282"/>
                    <a:pt x="1" y="1915"/>
                    <a:pt x="159" y="2454"/>
                  </a:cubicBezTo>
                  <a:cubicBezTo>
                    <a:pt x="222" y="2549"/>
                    <a:pt x="317" y="2612"/>
                    <a:pt x="444" y="2612"/>
                  </a:cubicBezTo>
                  <a:cubicBezTo>
                    <a:pt x="571" y="2549"/>
                    <a:pt x="634" y="2454"/>
                    <a:pt x="602" y="2327"/>
                  </a:cubicBezTo>
                  <a:cubicBezTo>
                    <a:pt x="381" y="1408"/>
                    <a:pt x="1046" y="775"/>
                    <a:pt x="1679" y="585"/>
                  </a:cubicBezTo>
                  <a:cubicBezTo>
                    <a:pt x="1806" y="553"/>
                    <a:pt x="1869" y="427"/>
                    <a:pt x="1837" y="268"/>
                  </a:cubicBezTo>
                  <a:cubicBezTo>
                    <a:pt x="1837" y="142"/>
                    <a:pt x="1742" y="78"/>
                    <a:pt x="1679" y="15"/>
                  </a:cubicBezTo>
                  <a:cubicBezTo>
                    <a:pt x="1658" y="15"/>
                    <a:pt x="1623" y="1"/>
                    <a:pt x="15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443;p50">
              <a:extLst>
                <a:ext uri="{FF2B5EF4-FFF2-40B4-BE49-F238E27FC236}">
                  <a16:creationId xmlns:a16="http://schemas.microsoft.com/office/drawing/2014/main" id="{2D91B6D5-0A3B-40F8-8483-8167CE5516D7}"/>
                </a:ext>
              </a:extLst>
            </p:cNvPr>
            <p:cNvSpPr/>
            <p:nvPr/>
          </p:nvSpPr>
          <p:spPr>
            <a:xfrm>
              <a:off x="8222371" y="4208895"/>
              <a:ext cx="137037" cy="129180"/>
            </a:xfrm>
            <a:custGeom>
              <a:avLst/>
              <a:gdLst/>
              <a:ahLst/>
              <a:cxnLst/>
              <a:rect l="l" t="t" r="r" b="b"/>
              <a:pathLst>
                <a:path w="4308" h="4061" extrusionOk="0">
                  <a:moveTo>
                    <a:pt x="2021" y="709"/>
                  </a:moveTo>
                  <a:cubicBezTo>
                    <a:pt x="2447" y="709"/>
                    <a:pt x="2847" y="973"/>
                    <a:pt x="3009" y="1391"/>
                  </a:cubicBezTo>
                  <a:cubicBezTo>
                    <a:pt x="3047" y="1544"/>
                    <a:pt x="2935" y="1628"/>
                    <a:pt x="2819" y="1628"/>
                  </a:cubicBezTo>
                  <a:cubicBezTo>
                    <a:pt x="2743" y="1628"/>
                    <a:pt x="2666" y="1592"/>
                    <a:pt x="2629" y="1517"/>
                  </a:cubicBezTo>
                  <a:cubicBezTo>
                    <a:pt x="2552" y="1211"/>
                    <a:pt x="2228" y="966"/>
                    <a:pt x="1890" y="966"/>
                  </a:cubicBezTo>
                  <a:cubicBezTo>
                    <a:pt x="1809" y="966"/>
                    <a:pt x="1727" y="980"/>
                    <a:pt x="1647" y="1011"/>
                  </a:cubicBezTo>
                  <a:cubicBezTo>
                    <a:pt x="1636" y="1014"/>
                    <a:pt x="1625" y="1015"/>
                    <a:pt x="1615" y="1015"/>
                  </a:cubicBezTo>
                  <a:cubicBezTo>
                    <a:pt x="1511" y="1015"/>
                    <a:pt x="1466" y="878"/>
                    <a:pt x="1552" y="821"/>
                  </a:cubicBezTo>
                  <a:cubicBezTo>
                    <a:pt x="1705" y="744"/>
                    <a:pt x="1865" y="709"/>
                    <a:pt x="2021" y="709"/>
                  </a:cubicBezTo>
                  <a:close/>
                  <a:moveTo>
                    <a:pt x="2324" y="1"/>
                  </a:moveTo>
                  <a:cubicBezTo>
                    <a:pt x="1750" y="1"/>
                    <a:pt x="1177" y="264"/>
                    <a:pt x="792" y="726"/>
                  </a:cubicBezTo>
                  <a:cubicBezTo>
                    <a:pt x="824" y="757"/>
                    <a:pt x="856" y="852"/>
                    <a:pt x="792" y="884"/>
                  </a:cubicBezTo>
                  <a:cubicBezTo>
                    <a:pt x="32" y="1644"/>
                    <a:pt x="0" y="2974"/>
                    <a:pt x="824" y="3639"/>
                  </a:cubicBezTo>
                  <a:lnTo>
                    <a:pt x="951" y="3639"/>
                  </a:lnTo>
                  <a:cubicBezTo>
                    <a:pt x="964" y="3636"/>
                    <a:pt x="978" y="3635"/>
                    <a:pt x="991" y="3635"/>
                  </a:cubicBezTo>
                  <a:cubicBezTo>
                    <a:pt x="1125" y="3635"/>
                    <a:pt x="1204" y="3777"/>
                    <a:pt x="1204" y="3893"/>
                  </a:cubicBezTo>
                  <a:cubicBezTo>
                    <a:pt x="1466" y="4007"/>
                    <a:pt x="1739" y="4061"/>
                    <a:pt x="2007" y="4061"/>
                  </a:cubicBezTo>
                  <a:cubicBezTo>
                    <a:pt x="2777" y="4061"/>
                    <a:pt x="3512" y="3623"/>
                    <a:pt x="3864" y="2943"/>
                  </a:cubicBezTo>
                  <a:cubicBezTo>
                    <a:pt x="4307" y="2119"/>
                    <a:pt x="4181" y="884"/>
                    <a:pt x="3389" y="346"/>
                  </a:cubicBezTo>
                  <a:cubicBezTo>
                    <a:pt x="3066" y="110"/>
                    <a:pt x="2695" y="1"/>
                    <a:pt x="23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444;p50">
              <a:extLst>
                <a:ext uri="{FF2B5EF4-FFF2-40B4-BE49-F238E27FC236}">
                  <a16:creationId xmlns:a16="http://schemas.microsoft.com/office/drawing/2014/main" id="{3096A5C5-BC52-4195-8A8D-EF425856E8B2}"/>
                </a:ext>
              </a:extLst>
            </p:cNvPr>
            <p:cNvSpPr/>
            <p:nvPr/>
          </p:nvSpPr>
          <p:spPr>
            <a:xfrm>
              <a:off x="7879841" y="3532933"/>
              <a:ext cx="157205" cy="141014"/>
            </a:xfrm>
            <a:custGeom>
              <a:avLst/>
              <a:gdLst/>
              <a:ahLst/>
              <a:cxnLst/>
              <a:rect l="l" t="t" r="r" b="b"/>
              <a:pathLst>
                <a:path w="4942" h="4433" extrusionOk="0">
                  <a:moveTo>
                    <a:pt x="1090" y="1379"/>
                  </a:moveTo>
                  <a:cubicBezTo>
                    <a:pt x="1192" y="1379"/>
                    <a:pt x="1288" y="1498"/>
                    <a:pt x="1204" y="1644"/>
                  </a:cubicBezTo>
                  <a:cubicBezTo>
                    <a:pt x="951" y="2119"/>
                    <a:pt x="951" y="2626"/>
                    <a:pt x="1331" y="3069"/>
                  </a:cubicBezTo>
                  <a:cubicBezTo>
                    <a:pt x="1405" y="3144"/>
                    <a:pt x="1305" y="3257"/>
                    <a:pt x="1212" y="3257"/>
                  </a:cubicBezTo>
                  <a:cubicBezTo>
                    <a:pt x="1187" y="3257"/>
                    <a:pt x="1162" y="3248"/>
                    <a:pt x="1141" y="3228"/>
                  </a:cubicBezTo>
                  <a:cubicBezTo>
                    <a:pt x="666" y="2816"/>
                    <a:pt x="539" y="1993"/>
                    <a:pt x="951" y="1486"/>
                  </a:cubicBezTo>
                  <a:cubicBezTo>
                    <a:pt x="983" y="1411"/>
                    <a:pt x="1038" y="1379"/>
                    <a:pt x="1090" y="1379"/>
                  </a:cubicBezTo>
                  <a:close/>
                  <a:moveTo>
                    <a:pt x="2616" y="1"/>
                  </a:moveTo>
                  <a:cubicBezTo>
                    <a:pt x="1782" y="1"/>
                    <a:pt x="978" y="480"/>
                    <a:pt x="476" y="1201"/>
                  </a:cubicBezTo>
                  <a:cubicBezTo>
                    <a:pt x="1" y="2373"/>
                    <a:pt x="381" y="3608"/>
                    <a:pt x="1584" y="4209"/>
                  </a:cubicBezTo>
                  <a:cubicBezTo>
                    <a:pt x="1901" y="4358"/>
                    <a:pt x="2239" y="4432"/>
                    <a:pt x="2571" y="4432"/>
                  </a:cubicBezTo>
                  <a:cubicBezTo>
                    <a:pt x="3302" y="4432"/>
                    <a:pt x="4001" y="4073"/>
                    <a:pt x="4371" y="3354"/>
                  </a:cubicBezTo>
                  <a:cubicBezTo>
                    <a:pt x="4941" y="2341"/>
                    <a:pt x="4783" y="948"/>
                    <a:pt x="3738" y="314"/>
                  </a:cubicBezTo>
                  <a:cubicBezTo>
                    <a:pt x="3374" y="98"/>
                    <a:pt x="2992" y="1"/>
                    <a:pt x="261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445;p50">
              <a:extLst>
                <a:ext uri="{FF2B5EF4-FFF2-40B4-BE49-F238E27FC236}">
                  <a16:creationId xmlns:a16="http://schemas.microsoft.com/office/drawing/2014/main" id="{DCE25B32-D10B-4D23-A26D-D167E409D36F}"/>
                </a:ext>
              </a:extLst>
            </p:cNvPr>
            <p:cNvSpPr/>
            <p:nvPr/>
          </p:nvSpPr>
          <p:spPr>
            <a:xfrm>
              <a:off x="7841574" y="3992874"/>
              <a:ext cx="156187" cy="131343"/>
            </a:xfrm>
            <a:custGeom>
              <a:avLst/>
              <a:gdLst/>
              <a:ahLst/>
              <a:cxnLst/>
              <a:rect l="l" t="t" r="r" b="b"/>
              <a:pathLst>
                <a:path w="4910" h="4129" extrusionOk="0">
                  <a:moveTo>
                    <a:pt x="1724" y="834"/>
                  </a:moveTo>
                  <a:cubicBezTo>
                    <a:pt x="2025" y="834"/>
                    <a:pt x="2328" y="940"/>
                    <a:pt x="2566" y="1151"/>
                  </a:cubicBezTo>
                  <a:cubicBezTo>
                    <a:pt x="2686" y="1271"/>
                    <a:pt x="2569" y="1427"/>
                    <a:pt x="2437" y="1427"/>
                  </a:cubicBezTo>
                  <a:cubicBezTo>
                    <a:pt x="2395" y="1427"/>
                    <a:pt x="2351" y="1411"/>
                    <a:pt x="2312" y="1373"/>
                  </a:cubicBezTo>
                  <a:cubicBezTo>
                    <a:pt x="2148" y="1221"/>
                    <a:pt x="1937" y="1150"/>
                    <a:pt x="1724" y="1150"/>
                  </a:cubicBezTo>
                  <a:cubicBezTo>
                    <a:pt x="1404" y="1150"/>
                    <a:pt x="1077" y="1310"/>
                    <a:pt x="887" y="1595"/>
                  </a:cubicBezTo>
                  <a:cubicBezTo>
                    <a:pt x="860" y="1622"/>
                    <a:pt x="826" y="1633"/>
                    <a:pt x="792" y="1633"/>
                  </a:cubicBezTo>
                  <a:cubicBezTo>
                    <a:pt x="705" y="1633"/>
                    <a:pt x="620" y="1559"/>
                    <a:pt x="666" y="1468"/>
                  </a:cubicBezTo>
                  <a:cubicBezTo>
                    <a:pt x="887" y="1043"/>
                    <a:pt x="1303" y="834"/>
                    <a:pt x="1724" y="834"/>
                  </a:cubicBezTo>
                  <a:close/>
                  <a:moveTo>
                    <a:pt x="1950" y="0"/>
                  </a:moveTo>
                  <a:cubicBezTo>
                    <a:pt x="1276" y="0"/>
                    <a:pt x="671" y="241"/>
                    <a:pt x="507" y="866"/>
                  </a:cubicBezTo>
                  <a:cubicBezTo>
                    <a:pt x="467" y="987"/>
                    <a:pt x="389" y="1031"/>
                    <a:pt x="305" y="1031"/>
                  </a:cubicBezTo>
                  <a:cubicBezTo>
                    <a:pt x="256" y="1031"/>
                    <a:pt x="205" y="1016"/>
                    <a:pt x="159" y="993"/>
                  </a:cubicBezTo>
                  <a:lnTo>
                    <a:pt x="159" y="993"/>
                  </a:lnTo>
                  <a:cubicBezTo>
                    <a:pt x="1" y="1753"/>
                    <a:pt x="32" y="2481"/>
                    <a:pt x="507" y="3178"/>
                  </a:cubicBezTo>
                  <a:cubicBezTo>
                    <a:pt x="962" y="3792"/>
                    <a:pt x="1679" y="4129"/>
                    <a:pt x="2422" y="4129"/>
                  </a:cubicBezTo>
                  <a:cubicBezTo>
                    <a:pt x="2713" y="4129"/>
                    <a:pt x="3009" y="4077"/>
                    <a:pt x="3294" y="3970"/>
                  </a:cubicBezTo>
                  <a:cubicBezTo>
                    <a:pt x="4561" y="3431"/>
                    <a:pt x="4909" y="1690"/>
                    <a:pt x="3959" y="708"/>
                  </a:cubicBezTo>
                  <a:cubicBezTo>
                    <a:pt x="3557" y="305"/>
                    <a:pt x="2710" y="0"/>
                    <a:pt x="19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446;p50">
              <a:extLst>
                <a:ext uri="{FF2B5EF4-FFF2-40B4-BE49-F238E27FC236}">
                  <a16:creationId xmlns:a16="http://schemas.microsoft.com/office/drawing/2014/main" id="{4B09B6AA-3E95-4159-A939-DCEBABD75959}"/>
                </a:ext>
              </a:extLst>
            </p:cNvPr>
            <p:cNvSpPr/>
            <p:nvPr/>
          </p:nvSpPr>
          <p:spPr>
            <a:xfrm>
              <a:off x="7819402" y="3977923"/>
              <a:ext cx="193468" cy="162199"/>
            </a:xfrm>
            <a:custGeom>
              <a:avLst/>
              <a:gdLst/>
              <a:ahLst/>
              <a:cxnLst/>
              <a:rect l="l" t="t" r="r" b="b"/>
              <a:pathLst>
                <a:path w="6082" h="5099" extrusionOk="0">
                  <a:moveTo>
                    <a:pt x="2560" y="650"/>
                  </a:moveTo>
                  <a:cubicBezTo>
                    <a:pt x="3302" y="650"/>
                    <a:pt x="4139" y="952"/>
                    <a:pt x="4498" y="1336"/>
                  </a:cubicBezTo>
                  <a:cubicBezTo>
                    <a:pt x="4973" y="1685"/>
                    <a:pt x="5163" y="2381"/>
                    <a:pt x="5068" y="2951"/>
                  </a:cubicBezTo>
                  <a:cubicBezTo>
                    <a:pt x="4941" y="3585"/>
                    <a:pt x="4498" y="4123"/>
                    <a:pt x="3959" y="4345"/>
                  </a:cubicBezTo>
                  <a:cubicBezTo>
                    <a:pt x="3680" y="4466"/>
                    <a:pt x="3387" y="4524"/>
                    <a:pt x="3098" y="4524"/>
                  </a:cubicBezTo>
                  <a:cubicBezTo>
                    <a:pt x="2402" y="4524"/>
                    <a:pt x="1724" y="4189"/>
                    <a:pt x="1299" y="3585"/>
                  </a:cubicBezTo>
                  <a:cubicBezTo>
                    <a:pt x="1268" y="3521"/>
                    <a:pt x="1204" y="3426"/>
                    <a:pt x="1173" y="3395"/>
                  </a:cubicBezTo>
                  <a:cubicBezTo>
                    <a:pt x="888" y="2888"/>
                    <a:pt x="824" y="2286"/>
                    <a:pt x="951" y="1621"/>
                  </a:cubicBezTo>
                  <a:lnTo>
                    <a:pt x="1109" y="1621"/>
                  </a:lnTo>
                  <a:cubicBezTo>
                    <a:pt x="1173" y="1590"/>
                    <a:pt x="1268" y="1495"/>
                    <a:pt x="1268" y="1431"/>
                  </a:cubicBezTo>
                  <a:cubicBezTo>
                    <a:pt x="1363" y="1051"/>
                    <a:pt x="1648" y="798"/>
                    <a:pt x="2059" y="703"/>
                  </a:cubicBezTo>
                  <a:cubicBezTo>
                    <a:pt x="2216" y="667"/>
                    <a:pt x="2385" y="650"/>
                    <a:pt x="2560" y="650"/>
                  </a:cubicBezTo>
                  <a:close/>
                  <a:moveTo>
                    <a:pt x="2626" y="1"/>
                  </a:moveTo>
                  <a:cubicBezTo>
                    <a:pt x="2021" y="1"/>
                    <a:pt x="1453" y="156"/>
                    <a:pt x="1109" y="545"/>
                  </a:cubicBezTo>
                  <a:cubicBezTo>
                    <a:pt x="1078" y="529"/>
                    <a:pt x="1054" y="521"/>
                    <a:pt x="1034" y="521"/>
                  </a:cubicBezTo>
                  <a:cubicBezTo>
                    <a:pt x="1014" y="521"/>
                    <a:pt x="998" y="529"/>
                    <a:pt x="983" y="545"/>
                  </a:cubicBezTo>
                  <a:cubicBezTo>
                    <a:pt x="1" y="1748"/>
                    <a:pt x="223" y="3585"/>
                    <a:pt x="1458" y="4535"/>
                  </a:cubicBezTo>
                  <a:cubicBezTo>
                    <a:pt x="1933" y="4913"/>
                    <a:pt x="2526" y="5099"/>
                    <a:pt x="3120" y="5099"/>
                  </a:cubicBezTo>
                  <a:cubicBezTo>
                    <a:pt x="3869" y="5099"/>
                    <a:pt x="4619" y="4802"/>
                    <a:pt x="5131" y="4218"/>
                  </a:cubicBezTo>
                  <a:cubicBezTo>
                    <a:pt x="6081" y="3110"/>
                    <a:pt x="5796" y="1210"/>
                    <a:pt x="4530" y="481"/>
                  </a:cubicBezTo>
                  <a:cubicBezTo>
                    <a:pt x="4027" y="197"/>
                    <a:pt x="3304" y="1"/>
                    <a:pt x="26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447;p50">
              <a:extLst>
                <a:ext uri="{FF2B5EF4-FFF2-40B4-BE49-F238E27FC236}">
                  <a16:creationId xmlns:a16="http://schemas.microsoft.com/office/drawing/2014/main" id="{C718CBB1-19BB-43DA-98A8-300335940B71}"/>
                </a:ext>
              </a:extLst>
            </p:cNvPr>
            <p:cNvSpPr/>
            <p:nvPr/>
          </p:nvSpPr>
          <p:spPr>
            <a:xfrm>
              <a:off x="7857701" y="4014791"/>
              <a:ext cx="69537" cy="33178"/>
            </a:xfrm>
            <a:custGeom>
              <a:avLst/>
              <a:gdLst/>
              <a:ahLst/>
              <a:cxnLst/>
              <a:rect l="l" t="t" r="r" b="b"/>
              <a:pathLst>
                <a:path w="2186" h="1043" extrusionOk="0">
                  <a:moveTo>
                    <a:pt x="1160" y="0"/>
                  </a:moveTo>
                  <a:cubicBezTo>
                    <a:pt x="1080" y="0"/>
                    <a:pt x="999" y="7"/>
                    <a:pt x="919" y="19"/>
                  </a:cubicBezTo>
                  <a:cubicBezTo>
                    <a:pt x="570" y="146"/>
                    <a:pt x="254" y="367"/>
                    <a:pt x="64" y="747"/>
                  </a:cubicBezTo>
                  <a:cubicBezTo>
                    <a:pt x="0" y="842"/>
                    <a:pt x="0" y="969"/>
                    <a:pt x="127" y="1001"/>
                  </a:cubicBezTo>
                  <a:cubicBezTo>
                    <a:pt x="179" y="1027"/>
                    <a:pt x="232" y="1042"/>
                    <a:pt x="278" y="1042"/>
                  </a:cubicBezTo>
                  <a:cubicBezTo>
                    <a:pt x="342" y="1042"/>
                    <a:pt x="393" y="1012"/>
                    <a:pt x="412" y="937"/>
                  </a:cubicBezTo>
                  <a:cubicBezTo>
                    <a:pt x="539" y="747"/>
                    <a:pt x="760" y="589"/>
                    <a:pt x="1045" y="526"/>
                  </a:cubicBezTo>
                  <a:cubicBezTo>
                    <a:pt x="1074" y="522"/>
                    <a:pt x="1103" y="520"/>
                    <a:pt x="1133" y="520"/>
                  </a:cubicBezTo>
                  <a:cubicBezTo>
                    <a:pt x="1331" y="520"/>
                    <a:pt x="1545" y="609"/>
                    <a:pt x="1710" y="747"/>
                  </a:cubicBezTo>
                  <a:cubicBezTo>
                    <a:pt x="1780" y="794"/>
                    <a:pt x="1849" y="823"/>
                    <a:pt x="1919" y="823"/>
                  </a:cubicBezTo>
                  <a:cubicBezTo>
                    <a:pt x="1944" y="823"/>
                    <a:pt x="1970" y="819"/>
                    <a:pt x="1995" y="811"/>
                  </a:cubicBezTo>
                  <a:cubicBezTo>
                    <a:pt x="2122" y="779"/>
                    <a:pt x="2185" y="684"/>
                    <a:pt x="2185" y="589"/>
                  </a:cubicBezTo>
                  <a:cubicBezTo>
                    <a:pt x="2185" y="526"/>
                    <a:pt x="2185" y="462"/>
                    <a:pt x="2154" y="431"/>
                  </a:cubicBezTo>
                  <a:cubicBezTo>
                    <a:pt x="2154" y="367"/>
                    <a:pt x="2122" y="367"/>
                    <a:pt x="2059" y="336"/>
                  </a:cubicBezTo>
                  <a:cubicBezTo>
                    <a:pt x="1804" y="107"/>
                    <a:pt x="1488" y="0"/>
                    <a:pt x="11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448;p50">
              <a:extLst>
                <a:ext uri="{FF2B5EF4-FFF2-40B4-BE49-F238E27FC236}">
                  <a16:creationId xmlns:a16="http://schemas.microsoft.com/office/drawing/2014/main" id="{62DC48C3-3018-43C4-9564-EB198BDC208B}"/>
                </a:ext>
              </a:extLst>
            </p:cNvPr>
            <p:cNvSpPr/>
            <p:nvPr/>
          </p:nvSpPr>
          <p:spPr>
            <a:xfrm>
              <a:off x="7398333" y="4159145"/>
              <a:ext cx="184371" cy="170597"/>
            </a:xfrm>
            <a:custGeom>
              <a:avLst/>
              <a:gdLst/>
              <a:ahLst/>
              <a:cxnLst/>
              <a:rect l="l" t="t" r="r" b="b"/>
              <a:pathLst>
                <a:path w="5796" h="5363" extrusionOk="0">
                  <a:moveTo>
                    <a:pt x="2602" y="737"/>
                  </a:moveTo>
                  <a:cubicBezTo>
                    <a:pt x="2866" y="737"/>
                    <a:pt x="3126" y="806"/>
                    <a:pt x="3357" y="960"/>
                  </a:cubicBezTo>
                  <a:cubicBezTo>
                    <a:pt x="3500" y="1045"/>
                    <a:pt x="3437" y="1285"/>
                    <a:pt x="3260" y="1285"/>
                  </a:cubicBezTo>
                  <a:cubicBezTo>
                    <a:pt x="3241" y="1285"/>
                    <a:pt x="3221" y="1283"/>
                    <a:pt x="3199" y="1276"/>
                  </a:cubicBezTo>
                  <a:cubicBezTo>
                    <a:pt x="2972" y="1195"/>
                    <a:pt x="2740" y="1152"/>
                    <a:pt x="2515" y="1152"/>
                  </a:cubicBezTo>
                  <a:cubicBezTo>
                    <a:pt x="1954" y="1152"/>
                    <a:pt x="1434" y="1417"/>
                    <a:pt x="1140" y="2005"/>
                  </a:cubicBezTo>
                  <a:cubicBezTo>
                    <a:pt x="1130" y="2047"/>
                    <a:pt x="1095" y="2065"/>
                    <a:pt x="1055" y="2065"/>
                  </a:cubicBezTo>
                  <a:cubicBezTo>
                    <a:pt x="975" y="2065"/>
                    <a:pt x="876" y="1994"/>
                    <a:pt x="919" y="1910"/>
                  </a:cubicBezTo>
                  <a:cubicBezTo>
                    <a:pt x="1150" y="1239"/>
                    <a:pt x="1888" y="737"/>
                    <a:pt x="2602" y="737"/>
                  </a:cubicBezTo>
                  <a:close/>
                  <a:moveTo>
                    <a:pt x="2803" y="0"/>
                  </a:moveTo>
                  <a:cubicBezTo>
                    <a:pt x="2660" y="0"/>
                    <a:pt x="2517" y="14"/>
                    <a:pt x="2375" y="41"/>
                  </a:cubicBezTo>
                  <a:cubicBezTo>
                    <a:pt x="1045" y="263"/>
                    <a:pt x="159" y="1593"/>
                    <a:pt x="32" y="2891"/>
                  </a:cubicBezTo>
                  <a:cubicBezTo>
                    <a:pt x="32" y="2923"/>
                    <a:pt x="32" y="2955"/>
                    <a:pt x="0" y="2955"/>
                  </a:cubicBezTo>
                  <a:cubicBezTo>
                    <a:pt x="95" y="2955"/>
                    <a:pt x="127" y="3050"/>
                    <a:pt x="159" y="3113"/>
                  </a:cubicBezTo>
                  <a:cubicBezTo>
                    <a:pt x="518" y="4359"/>
                    <a:pt x="1605" y="5363"/>
                    <a:pt x="2888" y="5363"/>
                  </a:cubicBezTo>
                  <a:cubicBezTo>
                    <a:pt x="3072" y="5363"/>
                    <a:pt x="3261" y="5342"/>
                    <a:pt x="3452" y="5298"/>
                  </a:cubicBezTo>
                  <a:cubicBezTo>
                    <a:pt x="4782" y="4950"/>
                    <a:pt x="5796" y="3430"/>
                    <a:pt x="5416" y="2068"/>
                  </a:cubicBezTo>
                  <a:cubicBezTo>
                    <a:pt x="5105" y="883"/>
                    <a:pt x="3966" y="0"/>
                    <a:pt x="28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449;p50">
              <a:extLst>
                <a:ext uri="{FF2B5EF4-FFF2-40B4-BE49-F238E27FC236}">
                  <a16:creationId xmlns:a16="http://schemas.microsoft.com/office/drawing/2014/main" id="{C6E4AE61-3E9E-4679-95EA-C2C11EA77956}"/>
                </a:ext>
              </a:extLst>
            </p:cNvPr>
            <p:cNvSpPr/>
            <p:nvPr/>
          </p:nvSpPr>
          <p:spPr>
            <a:xfrm>
              <a:off x="7893965" y="3574095"/>
              <a:ext cx="32255" cy="65051"/>
            </a:xfrm>
            <a:custGeom>
              <a:avLst/>
              <a:gdLst/>
              <a:ahLst/>
              <a:cxnLst/>
              <a:rect l="l" t="t" r="r" b="b"/>
              <a:pathLst>
                <a:path w="1014" h="2045" extrusionOk="0">
                  <a:moveTo>
                    <a:pt x="587" y="0"/>
                  </a:moveTo>
                  <a:cubicBezTo>
                    <a:pt x="514" y="0"/>
                    <a:pt x="448" y="39"/>
                    <a:pt x="412" y="129"/>
                  </a:cubicBezTo>
                  <a:cubicBezTo>
                    <a:pt x="0" y="635"/>
                    <a:pt x="95" y="1554"/>
                    <a:pt x="602" y="1997"/>
                  </a:cubicBezTo>
                  <a:cubicBezTo>
                    <a:pt x="665" y="2029"/>
                    <a:pt x="729" y="2045"/>
                    <a:pt x="784" y="2045"/>
                  </a:cubicBezTo>
                  <a:cubicBezTo>
                    <a:pt x="840" y="2045"/>
                    <a:pt x="887" y="2029"/>
                    <a:pt x="919" y="1997"/>
                  </a:cubicBezTo>
                  <a:cubicBezTo>
                    <a:pt x="1014" y="1870"/>
                    <a:pt x="1014" y="1775"/>
                    <a:pt x="919" y="1680"/>
                  </a:cubicBezTo>
                  <a:cubicBezTo>
                    <a:pt x="602" y="1332"/>
                    <a:pt x="570" y="857"/>
                    <a:pt x="855" y="382"/>
                  </a:cubicBezTo>
                  <a:cubicBezTo>
                    <a:pt x="887" y="287"/>
                    <a:pt x="887" y="224"/>
                    <a:pt x="855" y="129"/>
                  </a:cubicBezTo>
                  <a:cubicBezTo>
                    <a:pt x="855" y="97"/>
                    <a:pt x="792" y="65"/>
                    <a:pt x="760" y="65"/>
                  </a:cubicBezTo>
                  <a:cubicBezTo>
                    <a:pt x="705" y="24"/>
                    <a:pt x="644" y="0"/>
                    <a:pt x="5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450;p50">
              <a:extLst>
                <a:ext uri="{FF2B5EF4-FFF2-40B4-BE49-F238E27FC236}">
                  <a16:creationId xmlns:a16="http://schemas.microsoft.com/office/drawing/2014/main" id="{27E40FC8-C600-49C1-B9C9-D01090185BB2}"/>
                </a:ext>
              </a:extLst>
            </p:cNvPr>
            <p:cNvSpPr/>
            <p:nvPr/>
          </p:nvSpPr>
          <p:spPr>
            <a:xfrm>
              <a:off x="8266682" y="4229063"/>
              <a:ext cx="54459" cy="34991"/>
            </a:xfrm>
            <a:custGeom>
              <a:avLst/>
              <a:gdLst/>
              <a:ahLst/>
              <a:cxnLst/>
              <a:rect l="l" t="t" r="r" b="b"/>
              <a:pathLst>
                <a:path w="1712" h="1100" extrusionOk="0">
                  <a:moveTo>
                    <a:pt x="629" y="0"/>
                  </a:moveTo>
                  <a:cubicBezTo>
                    <a:pt x="462" y="0"/>
                    <a:pt x="295" y="40"/>
                    <a:pt x="128" y="123"/>
                  </a:cubicBezTo>
                  <a:cubicBezTo>
                    <a:pt x="64" y="123"/>
                    <a:pt x="1" y="250"/>
                    <a:pt x="64" y="345"/>
                  </a:cubicBezTo>
                  <a:cubicBezTo>
                    <a:pt x="89" y="394"/>
                    <a:pt x="169" y="461"/>
                    <a:pt x="262" y="461"/>
                  </a:cubicBezTo>
                  <a:cubicBezTo>
                    <a:pt x="290" y="461"/>
                    <a:pt x="320" y="455"/>
                    <a:pt x="349" y="440"/>
                  </a:cubicBezTo>
                  <a:cubicBezTo>
                    <a:pt x="405" y="418"/>
                    <a:pt x="461" y="407"/>
                    <a:pt x="518" y="407"/>
                  </a:cubicBezTo>
                  <a:cubicBezTo>
                    <a:pt x="620" y="407"/>
                    <a:pt x="722" y="442"/>
                    <a:pt x="824" y="503"/>
                  </a:cubicBezTo>
                  <a:cubicBezTo>
                    <a:pt x="983" y="567"/>
                    <a:pt x="1141" y="725"/>
                    <a:pt x="1173" y="883"/>
                  </a:cubicBezTo>
                  <a:cubicBezTo>
                    <a:pt x="1204" y="978"/>
                    <a:pt x="1299" y="1042"/>
                    <a:pt x="1363" y="1073"/>
                  </a:cubicBezTo>
                  <a:cubicBezTo>
                    <a:pt x="1400" y="1092"/>
                    <a:pt x="1431" y="1100"/>
                    <a:pt x="1460" y="1100"/>
                  </a:cubicBezTo>
                  <a:cubicBezTo>
                    <a:pt x="1529" y="1100"/>
                    <a:pt x="1581" y="1055"/>
                    <a:pt x="1648" y="1010"/>
                  </a:cubicBezTo>
                  <a:cubicBezTo>
                    <a:pt x="1711" y="915"/>
                    <a:pt x="1711" y="852"/>
                    <a:pt x="1679" y="757"/>
                  </a:cubicBezTo>
                  <a:cubicBezTo>
                    <a:pt x="1648" y="693"/>
                    <a:pt x="1648" y="662"/>
                    <a:pt x="1616" y="567"/>
                  </a:cubicBezTo>
                  <a:cubicBezTo>
                    <a:pt x="1489" y="377"/>
                    <a:pt x="1299" y="187"/>
                    <a:pt x="1078" y="92"/>
                  </a:cubicBezTo>
                  <a:cubicBezTo>
                    <a:pt x="928" y="32"/>
                    <a:pt x="779" y="0"/>
                    <a:pt x="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451;p50">
              <a:extLst>
                <a:ext uri="{FF2B5EF4-FFF2-40B4-BE49-F238E27FC236}">
                  <a16:creationId xmlns:a16="http://schemas.microsoft.com/office/drawing/2014/main" id="{2260BB06-7243-4B2E-9FDB-8815309383D3}"/>
                </a:ext>
              </a:extLst>
            </p:cNvPr>
            <p:cNvSpPr/>
            <p:nvPr/>
          </p:nvSpPr>
          <p:spPr>
            <a:xfrm>
              <a:off x="7387231" y="3517092"/>
              <a:ext cx="991327" cy="974372"/>
            </a:xfrm>
            <a:custGeom>
              <a:avLst/>
              <a:gdLst/>
              <a:ahLst/>
              <a:cxnLst/>
              <a:rect l="l" t="t" r="r" b="b"/>
              <a:pathLst>
                <a:path w="31164" h="30631" extrusionOk="0">
                  <a:moveTo>
                    <a:pt x="18045" y="612"/>
                  </a:moveTo>
                  <a:cubicBezTo>
                    <a:pt x="18412" y="612"/>
                    <a:pt x="18791" y="703"/>
                    <a:pt x="19161" y="907"/>
                  </a:cubicBezTo>
                  <a:cubicBezTo>
                    <a:pt x="20174" y="1541"/>
                    <a:pt x="20269" y="2871"/>
                    <a:pt x="19731" y="3789"/>
                  </a:cubicBezTo>
                  <a:cubicBezTo>
                    <a:pt x="19381" y="4445"/>
                    <a:pt x="18744" y="4799"/>
                    <a:pt x="18050" y="4799"/>
                  </a:cubicBezTo>
                  <a:cubicBezTo>
                    <a:pt x="17739" y="4799"/>
                    <a:pt x="17416" y="4728"/>
                    <a:pt x="17102" y="4581"/>
                  </a:cubicBezTo>
                  <a:cubicBezTo>
                    <a:pt x="16627" y="4327"/>
                    <a:pt x="16310" y="4042"/>
                    <a:pt x="16057" y="3631"/>
                  </a:cubicBezTo>
                  <a:cubicBezTo>
                    <a:pt x="15740" y="3092"/>
                    <a:pt x="15709" y="2396"/>
                    <a:pt x="15994" y="1731"/>
                  </a:cubicBezTo>
                  <a:cubicBezTo>
                    <a:pt x="16454" y="1073"/>
                    <a:pt x="17219" y="612"/>
                    <a:pt x="18045" y="612"/>
                  </a:cubicBezTo>
                  <a:close/>
                  <a:moveTo>
                    <a:pt x="15614" y="3916"/>
                  </a:moveTo>
                  <a:cubicBezTo>
                    <a:pt x="16165" y="4743"/>
                    <a:pt x="17218" y="5361"/>
                    <a:pt x="18240" y="5361"/>
                  </a:cubicBezTo>
                  <a:cubicBezTo>
                    <a:pt x="18862" y="5361"/>
                    <a:pt x="19473" y="5132"/>
                    <a:pt x="19952" y="4581"/>
                  </a:cubicBezTo>
                  <a:cubicBezTo>
                    <a:pt x="20649" y="5626"/>
                    <a:pt x="21219" y="6671"/>
                    <a:pt x="21631" y="7779"/>
                  </a:cubicBezTo>
                  <a:cubicBezTo>
                    <a:pt x="20364" y="8096"/>
                    <a:pt x="19161" y="8571"/>
                    <a:pt x="17957" y="9014"/>
                  </a:cubicBezTo>
                  <a:cubicBezTo>
                    <a:pt x="16722" y="9489"/>
                    <a:pt x="15550" y="9996"/>
                    <a:pt x="14410" y="10598"/>
                  </a:cubicBezTo>
                  <a:cubicBezTo>
                    <a:pt x="13935" y="10440"/>
                    <a:pt x="13460" y="10250"/>
                    <a:pt x="12922" y="10091"/>
                  </a:cubicBezTo>
                  <a:cubicBezTo>
                    <a:pt x="13619" y="7938"/>
                    <a:pt x="14505" y="5879"/>
                    <a:pt x="15614" y="3916"/>
                  </a:cubicBezTo>
                  <a:close/>
                  <a:moveTo>
                    <a:pt x="12795" y="10566"/>
                  </a:moveTo>
                  <a:cubicBezTo>
                    <a:pt x="12827" y="10566"/>
                    <a:pt x="12858" y="10598"/>
                    <a:pt x="12858" y="10598"/>
                  </a:cubicBezTo>
                  <a:cubicBezTo>
                    <a:pt x="13143" y="10725"/>
                    <a:pt x="13460" y="10788"/>
                    <a:pt x="13745" y="10915"/>
                  </a:cubicBezTo>
                  <a:cubicBezTo>
                    <a:pt x="13302" y="11168"/>
                    <a:pt x="12890" y="11390"/>
                    <a:pt x="12478" y="11643"/>
                  </a:cubicBezTo>
                  <a:cubicBezTo>
                    <a:pt x="12573" y="11263"/>
                    <a:pt x="12700" y="10915"/>
                    <a:pt x="12795" y="10566"/>
                  </a:cubicBezTo>
                  <a:close/>
                  <a:moveTo>
                    <a:pt x="10147" y="10086"/>
                  </a:moveTo>
                  <a:cubicBezTo>
                    <a:pt x="10835" y="10086"/>
                    <a:pt x="11535" y="10190"/>
                    <a:pt x="12162" y="10345"/>
                  </a:cubicBezTo>
                  <a:cubicBezTo>
                    <a:pt x="12003" y="10915"/>
                    <a:pt x="11845" y="11453"/>
                    <a:pt x="11718" y="12023"/>
                  </a:cubicBezTo>
                  <a:cubicBezTo>
                    <a:pt x="10167" y="12973"/>
                    <a:pt x="8646" y="13986"/>
                    <a:pt x="7253" y="15158"/>
                  </a:cubicBezTo>
                  <a:cubicBezTo>
                    <a:pt x="6683" y="14335"/>
                    <a:pt x="6366" y="13353"/>
                    <a:pt x="6620" y="12371"/>
                  </a:cubicBezTo>
                  <a:cubicBezTo>
                    <a:pt x="7060" y="10631"/>
                    <a:pt x="8574" y="10086"/>
                    <a:pt x="10147" y="10086"/>
                  </a:cubicBezTo>
                  <a:close/>
                  <a:moveTo>
                    <a:pt x="21884" y="8381"/>
                  </a:moveTo>
                  <a:cubicBezTo>
                    <a:pt x="22644" y="10630"/>
                    <a:pt x="22866" y="13005"/>
                    <a:pt x="22929" y="15443"/>
                  </a:cubicBezTo>
                  <a:cubicBezTo>
                    <a:pt x="20712" y="13733"/>
                    <a:pt x="18274" y="12276"/>
                    <a:pt x="15709" y="11105"/>
                  </a:cubicBezTo>
                  <a:cubicBezTo>
                    <a:pt x="15550" y="11041"/>
                    <a:pt x="15392" y="11010"/>
                    <a:pt x="15234" y="10915"/>
                  </a:cubicBezTo>
                  <a:cubicBezTo>
                    <a:pt x="15329" y="10883"/>
                    <a:pt x="15360" y="10851"/>
                    <a:pt x="15424" y="10851"/>
                  </a:cubicBezTo>
                  <a:cubicBezTo>
                    <a:pt x="17450" y="9838"/>
                    <a:pt x="19636" y="8951"/>
                    <a:pt x="21884" y="8381"/>
                  </a:cubicBezTo>
                  <a:close/>
                  <a:moveTo>
                    <a:pt x="24945" y="7978"/>
                  </a:moveTo>
                  <a:cubicBezTo>
                    <a:pt x="27780" y="7978"/>
                    <a:pt x="31100" y="8946"/>
                    <a:pt x="29485" y="12371"/>
                  </a:cubicBezTo>
                  <a:cubicBezTo>
                    <a:pt x="28598" y="14240"/>
                    <a:pt x="26793" y="15950"/>
                    <a:pt x="25178" y="17343"/>
                  </a:cubicBezTo>
                  <a:lnTo>
                    <a:pt x="23499" y="15918"/>
                  </a:lnTo>
                  <a:cubicBezTo>
                    <a:pt x="23499" y="13290"/>
                    <a:pt x="23278" y="10693"/>
                    <a:pt x="22486" y="8223"/>
                  </a:cubicBezTo>
                  <a:cubicBezTo>
                    <a:pt x="22549" y="8223"/>
                    <a:pt x="22644" y="8223"/>
                    <a:pt x="22708" y="8191"/>
                  </a:cubicBezTo>
                  <a:cubicBezTo>
                    <a:pt x="23319" y="8061"/>
                    <a:pt x="24111" y="7978"/>
                    <a:pt x="24945" y="7978"/>
                  </a:cubicBezTo>
                  <a:close/>
                  <a:moveTo>
                    <a:pt x="23499" y="16647"/>
                  </a:moveTo>
                  <a:cubicBezTo>
                    <a:pt x="23943" y="17027"/>
                    <a:pt x="24354" y="17375"/>
                    <a:pt x="24734" y="17723"/>
                  </a:cubicBezTo>
                  <a:cubicBezTo>
                    <a:pt x="24291" y="18072"/>
                    <a:pt x="23879" y="18452"/>
                    <a:pt x="23436" y="18768"/>
                  </a:cubicBezTo>
                  <a:lnTo>
                    <a:pt x="23436" y="18673"/>
                  </a:lnTo>
                  <a:cubicBezTo>
                    <a:pt x="23468" y="18008"/>
                    <a:pt x="23499" y="17343"/>
                    <a:pt x="23499" y="16647"/>
                  </a:cubicBezTo>
                  <a:close/>
                  <a:moveTo>
                    <a:pt x="11560" y="12941"/>
                  </a:moveTo>
                  <a:lnTo>
                    <a:pt x="11560" y="12941"/>
                  </a:lnTo>
                  <a:cubicBezTo>
                    <a:pt x="11148" y="14968"/>
                    <a:pt x="10990" y="17058"/>
                    <a:pt x="11053" y="19117"/>
                  </a:cubicBezTo>
                  <a:cubicBezTo>
                    <a:pt x="10578" y="18705"/>
                    <a:pt x="10103" y="18293"/>
                    <a:pt x="9660" y="17850"/>
                  </a:cubicBezTo>
                  <a:cubicBezTo>
                    <a:pt x="9058" y="17248"/>
                    <a:pt x="8266" y="16552"/>
                    <a:pt x="7633" y="15697"/>
                  </a:cubicBezTo>
                  <a:cubicBezTo>
                    <a:pt x="8868" y="14715"/>
                    <a:pt x="10167" y="13796"/>
                    <a:pt x="11560" y="12941"/>
                  </a:cubicBezTo>
                  <a:close/>
                  <a:moveTo>
                    <a:pt x="14569" y="11231"/>
                  </a:moveTo>
                  <a:cubicBezTo>
                    <a:pt x="15962" y="11833"/>
                    <a:pt x="17292" y="12498"/>
                    <a:pt x="18591" y="13258"/>
                  </a:cubicBezTo>
                  <a:cubicBezTo>
                    <a:pt x="20111" y="14113"/>
                    <a:pt x="21536" y="15127"/>
                    <a:pt x="22929" y="16172"/>
                  </a:cubicBezTo>
                  <a:cubicBezTo>
                    <a:pt x="22929" y="16552"/>
                    <a:pt x="22929" y="16932"/>
                    <a:pt x="22866" y="17280"/>
                  </a:cubicBezTo>
                  <a:cubicBezTo>
                    <a:pt x="22866" y="17818"/>
                    <a:pt x="22834" y="18483"/>
                    <a:pt x="22803" y="19244"/>
                  </a:cubicBezTo>
                  <a:cubicBezTo>
                    <a:pt x="21567" y="20067"/>
                    <a:pt x="20332" y="20827"/>
                    <a:pt x="19034" y="21460"/>
                  </a:cubicBezTo>
                  <a:cubicBezTo>
                    <a:pt x="18116" y="21872"/>
                    <a:pt x="17229" y="22284"/>
                    <a:pt x="16279" y="22632"/>
                  </a:cubicBezTo>
                  <a:cubicBezTo>
                    <a:pt x="15740" y="22347"/>
                    <a:pt x="15265" y="22094"/>
                    <a:pt x="14854" y="21809"/>
                  </a:cubicBezTo>
                  <a:cubicBezTo>
                    <a:pt x="13745" y="21144"/>
                    <a:pt x="12700" y="20415"/>
                    <a:pt x="11687" y="19624"/>
                  </a:cubicBezTo>
                  <a:cubicBezTo>
                    <a:pt x="11623" y="18768"/>
                    <a:pt x="11687" y="17977"/>
                    <a:pt x="11687" y="17280"/>
                  </a:cubicBezTo>
                  <a:cubicBezTo>
                    <a:pt x="11750" y="15665"/>
                    <a:pt x="11940" y="14050"/>
                    <a:pt x="12320" y="12466"/>
                  </a:cubicBezTo>
                  <a:cubicBezTo>
                    <a:pt x="13048" y="12023"/>
                    <a:pt x="13809" y="11580"/>
                    <a:pt x="14569" y="11231"/>
                  </a:cubicBezTo>
                  <a:close/>
                  <a:moveTo>
                    <a:pt x="11687" y="20384"/>
                  </a:moveTo>
                  <a:lnTo>
                    <a:pt x="11687" y="20384"/>
                  </a:lnTo>
                  <a:cubicBezTo>
                    <a:pt x="12225" y="20827"/>
                    <a:pt x="12763" y="21207"/>
                    <a:pt x="13365" y="21555"/>
                  </a:cubicBezTo>
                  <a:cubicBezTo>
                    <a:pt x="14062" y="21999"/>
                    <a:pt x="14759" y="22442"/>
                    <a:pt x="15455" y="22822"/>
                  </a:cubicBezTo>
                  <a:cubicBezTo>
                    <a:pt x="14410" y="23265"/>
                    <a:pt x="13270" y="23550"/>
                    <a:pt x="12098" y="23772"/>
                  </a:cubicBezTo>
                  <a:cubicBezTo>
                    <a:pt x="11877" y="22632"/>
                    <a:pt x="11750" y="21492"/>
                    <a:pt x="11687" y="20384"/>
                  </a:cubicBezTo>
                  <a:close/>
                  <a:moveTo>
                    <a:pt x="7190" y="16013"/>
                  </a:moveTo>
                  <a:cubicBezTo>
                    <a:pt x="7316" y="16140"/>
                    <a:pt x="7380" y="16298"/>
                    <a:pt x="7506" y="16425"/>
                  </a:cubicBezTo>
                  <a:cubicBezTo>
                    <a:pt x="8551" y="17692"/>
                    <a:pt x="9755" y="18832"/>
                    <a:pt x="11022" y="19877"/>
                  </a:cubicBezTo>
                  <a:cubicBezTo>
                    <a:pt x="11117" y="21017"/>
                    <a:pt x="11275" y="22442"/>
                    <a:pt x="11592" y="23867"/>
                  </a:cubicBezTo>
                  <a:cubicBezTo>
                    <a:pt x="9723" y="24247"/>
                    <a:pt x="7791" y="24406"/>
                    <a:pt x="5891" y="24406"/>
                  </a:cubicBezTo>
                  <a:cubicBezTo>
                    <a:pt x="6271" y="23740"/>
                    <a:pt x="6430" y="22980"/>
                    <a:pt x="6271" y="22189"/>
                  </a:cubicBezTo>
                  <a:cubicBezTo>
                    <a:pt x="6018" y="20827"/>
                    <a:pt x="4688" y="19750"/>
                    <a:pt x="3326" y="19655"/>
                  </a:cubicBezTo>
                  <a:cubicBezTo>
                    <a:pt x="4561" y="18357"/>
                    <a:pt x="5860" y="17122"/>
                    <a:pt x="7190" y="16013"/>
                  </a:cubicBezTo>
                  <a:close/>
                  <a:moveTo>
                    <a:pt x="22771" y="19940"/>
                  </a:moveTo>
                  <a:cubicBezTo>
                    <a:pt x="22644" y="21492"/>
                    <a:pt x="22486" y="23297"/>
                    <a:pt x="22042" y="24944"/>
                  </a:cubicBezTo>
                  <a:cubicBezTo>
                    <a:pt x="20269" y="24501"/>
                    <a:pt x="18527" y="23772"/>
                    <a:pt x="16912" y="22949"/>
                  </a:cubicBezTo>
                  <a:cubicBezTo>
                    <a:pt x="18401" y="22410"/>
                    <a:pt x="19826" y="21714"/>
                    <a:pt x="21219" y="20922"/>
                  </a:cubicBezTo>
                  <a:cubicBezTo>
                    <a:pt x="21726" y="20605"/>
                    <a:pt x="22232" y="20289"/>
                    <a:pt x="22771" y="19940"/>
                  </a:cubicBezTo>
                  <a:close/>
                  <a:moveTo>
                    <a:pt x="3154" y="20215"/>
                  </a:moveTo>
                  <a:cubicBezTo>
                    <a:pt x="4284" y="20215"/>
                    <a:pt x="5389" y="21065"/>
                    <a:pt x="5670" y="22189"/>
                  </a:cubicBezTo>
                  <a:cubicBezTo>
                    <a:pt x="5828" y="22790"/>
                    <a:pt x="5701" y="23487"/>
                    <a:pt x="5353" y="24089"/>
                  </a:cubicBezTo>
                  <a:cubicBezTo>
                    <a:pt x="5036" y="24786"/>
                    <a:pt x="4434" y="25197"/>
                    <a:pt x="3769" y="25356"/>
                  </a:cubicBezTo>
                  <a:cubicBezTo>
                    <a:pt x="3560" y="25407"/>
                    <a:pt x="3358" y="25430"/>
                    <a:pt x="3163" y="25430"/>
                  </a:cubicBezTo>
                  <a:cubicBezTo>
                    <a:pt x="2147" y="25430"/>
                    <a:pt x="1334" y="24781"/>
                    <a:pt x="856" y="23931"/>
                  </a:cubicBezTo>
                  <a:cubicBezTo>
                    <a:pt x="761" y="23740"/>
                    <a:pt x="666" y="23487"/>
                    <a:pt x="603" y="23265"/>
                  </a:cubicBezTo>
                  <a:cubicBezTo>
                    <a:pt x="539" y="23202"/>
                    <a:pt x="508" y="23107"/>
                    <a:pt x="476" y="23075"/>
                  </a:cubicBezTo>
                  <a:lnTo>
                    <a:pt x="476" y="23012"/>
                  </a:lnTo>
                  <a:cubicBezTo>
                    <a:pt x="539" y="21840"/>
                    <a:pt x="1394" y="20542"/>
                    <a:pt x="2724" y="20257"/>
                  </a:cubicBezTo>
                  <a:cubicBezTo>
                    <a:pt x="2867" y="20228"/>
                    <a:pt x="3011" y="20215"/>
                    <a:pt x="3154" y="20215"/>
                  </a:cubicBezTo>
                  <a:close/>
                  <a:moveTo>
                    <a:pt x="25146" y="18167"/>
                  </a:moveTo>
                  <a:cubicBezTo>
                    <a:pt x="26254" y="19117"/>
                    <a:pt x="27268" y="20194"/>
                    <a:pt x="28218" y="21302"/>
                  </a:cubicBezTo>
                  <a:cubicBezTo>
                    <a:pt x="27521" y="21397"/>
                    <a:pt x="26825" y="21809"/>
                    <a:pt x="26476" y="22474"/>
                  </a:cubicBezTo>
                  <a:cubicBezTo>
                    <a:pt x="26444" y="22600"/>
                    <a:pt x="26476" y="22727"/>
                    <a:pt x="26571" y="22759"/>
                  </a:cubicBezTo>
                  <a:cubicBezTo>
                    <a:pt x="25843" y="23455"/>
                    <a:pt x="25811" y="24659"/>
                    <a:pt x="26444" y="25482"/>
                  </a:cubicBezTo>
                  <a:cubicBezTo>
                    <a:pt x="26317" y="25485"/>
                    <a:pt x="26189" y="25487"/>
                    <a:pt x="26061" y="25487"/>
                  </a:cubicBezTo>
                  <a:cubicBezTo>
                    <a:pt x="24921" y="25487"/>
                    <a:pt x="23780" y="25362"/>
                    <a:pt x="22613" y="25134"/>
                  </a:cubicBezTo>
                  <a:cubicBezTo>
                    <a:pt x="23088" y="23202"/>
                    <a:pt x="23246" y="21112"/>
                    <a:pt x="23341" y="19529"/>
                  </a:cubicBezTo>
                  <a:cubicBezTo>
                    <a:pt x="23974" y="19117"/>
                    <a:pt x="24576" y="18642"/>
                    <a:pt x="25146" y="18167"/>
                  </a:cubicBezTo>
                  <a:close/>
                  <a:moveTo>
                    <a:pt x="28588" y="21865"/>
                  </a:moveTo>
                  <a:cubicBezTo>
                    <a:pt x="28947" y="21865"/>
                    <a:pt x="29300" y="21968"/>
                    <a:pt x="29611" y="22189"/>
                  </a:cubicBezTo>
                  <a:cubicBezTo>
                    <a:pt x="30403" y="22759"/>
                    <a:pt x="30435" y="23899"/>
                    <a:pt x="30055" y="24659"/>
                  </a:cubicBezTo>
                  <a:cubicBezTo>
                    <a:pt x="29720" y="25304"/>
                    <a:pt x="28990" y="25714"/>
                    <a:pt x="28271" y="25714"/>
                  </a:cubicBezTo>
                  <a:cubicBezTo>
                    <a:pt x="28036" y="25714"/>
                    <a:pt x="27803" y="25671"/>
                    <a:pt x="27585" y="25577"/>
                  </a:cubicBezTo>
                  <a:cubicBezTo>
                    <a:pt x="27585" y="25482"/>
                    <a:pt x="27553" y="25419"/>
                    <a:pt x="27458" y="25356"/>
                  </a:cubicBezTo>
                  <a:cubicBezTo>
                    <a:pt x="27395" y="25292"/>
                    <a:pt x="27300" y="25292"/>
                    <a:pt x="27205" y="25292"/>
                  </a:cubicBezTo>
                  <a:lnTo>
                    <a:pt x="27110" y="25292"/>
                  </a:lnTo>
                  <a:cubicBezTo>
                    <a:pt x="26793" y="25007"/>
                    <a:pt x="26603" y="24627"/>
                    <a:pt x="26571" y="24184"/>
                  </a:cubicBezTo>
                  <a:cubicBezTo>
                    <a:pt x="26508" y="23614"/>
                    <a:pt x="26730" y="23075"/>
                    <a:pt x="27110" y="22727"/>
                  </a:cubicBezTo>
                  <a:cubicBezTo>
                    <a:pt x="27141" y="22664"/>
                    <a:pt x="27205" y="22632"/>
                    <a:pt x="27141" y="22569"/>
                  </a:cubicBezTo>
                  <a:cubicBezTo>
                    <a:pt x="27141" y="22505"/>
                    <a:pt x="27141" y="22505"/>
                    <a:pt x="27110" y="22474"/>
                  </a:cubicBezTo>
                  <a:cubicBezTo>
                    <a:pt x="27540" y="22081"/>
                    <a:pt x="28070" y="21865"/>
                    <a:pt x="28588" y="21865"/>
                  </a:cubicBezTo>
                  <a:close/>
                  <a:moveTo>
                    <a:pt x="16152" y="23234"/>
                  </a:moveTo>
                  <a:cubicBezTo>
                    <a:pt x="17926" y="24184"/>
                    <a:pt x="19889" y="25007"/>
                    <a:pt x="21884" y="25482"/>
                  </a:cubicBezTo>
                  <a:cubicBezTo>
                    <a:pt x="21180" y="27976"/>
                    <a:pt x="19905" y="29954"/>
                    <a:pt x="17630" y="29954"/>
                  </a:cubicBezTo>
                  <a:cubicBezTo>
                    <a:pt x="17450" y="29954"/>
                    <a:pt x="17264" y="29942"/>
                    <a:pt x="17070" y="29916"/>
                  </a:cubicBezTo>
                  <a:cubicBezTo>
                    <a:pt x="14315" y="29568"/>
                    <a:pt x="12953" y="27097"/>
                    <a:pt x="12225" y="24311"/>
                  </a:cubicBezTo>
                  <a:cubicBezTo>
                    <a:pt x="13523" y="24026"/>
                    <a:pt x="14854" y="23677"/>
                    <a:pt x="16152" y="23234"/>
                  </a:cubicBezTo>
                  <a:close/>
                  <a:moveTo>
                    <a:pt x="18105" y="1"/>
                  </a:moveTo>
                  <a:cubicBezTo>
                    <a:pt x="17078" y="1"/>
                    <a:pt x="16002" y="479"/>
                    <a:pt x="15582" y="1446"/>
                  </a:cubicBezTo>
                  <a:cubicBezTo>
                    <a:pt x="15550" y="1541"/>
                    <a:pt x="15550" y="1604"/>
                    <a:pt x="15582" y="1667"/>
                  </a:cubicBezTo>
                  <a:cubicBezTo>
                    <a:pt x="15139" y="2206"/>
                    <a:pt x="15107" y="2839"/>
                    <a:pt x="15360" y="3441"/>
                  </a:cubicBezTo>
                  <a:cubicBezTo>
                    <a:pt x="14062" y="5468"/>
                    <a:pt x="13017" y="7621"/>
                    <a:pt x="12288" y="9933"/>
                  </a:cubicBezTo>
                  <a:cubicBezTo>
                    <a:pt x="11462" y="9721"/>
                    <a:pt x="10609" y="9580"/>
                    <a:pt x="9806" y="9580"/>
                  </a:cubicBezTo>
                  <a:cubicBezTo>
                    <a:pt x="8085" y="9580"/>
                    <a:pt x="6589" y="10227"/>
                    <a:pt x="6050" y="12213"/>
                  </a:cubicBezTo>
                  <a:cubicBezTo>
                    <a:pt x="5733" y="13353"/>
                    <a:pt x="6176" y="14525"/>
                    <a:pt x="6841" y="15507"/>
                  </a:cubicBezTo>
                  <a:cubicBezTo>
                    <a:pt x="5416" y="16710"/>
                    <a:pt x="4023" y="17977"/>
                    <a:pt x="2756" y="19339"/>
                  </a:cubicBezTo>
                  <a:cubicBezTo>
                    <a:pt x="2661" y="19465"/>
                    <a:pt x="2661" y="19624"/>
                    <a:pt x="2724" y="19719"/>
                  </a:cubicBezTo>
                  <a:cubicBezTo>
                    <a:pt x="1173" y="19972"/>
                    <a:pt x="1" y="21429"/>
                    <a:pt x="191" y="23012"/>
                  </a:cubicBezTo>
                  <a:cubicBezTo>
                    <a:pt x="191" y="23075"/>
                    <a:pt x="191" y="23075"/>
                    <a:pt x="222" y="23107"/>
                  </a:cubicBezTo>
                  <a:lnTo>
                    <a:pt x="159" y="23170"/>
                  </a:lnTo>
                  <a:lnTo>
                    <a:pt x="191" y="23170"/>
                  </a:lnTo>
                  <a:cubicBezTo>
                    <a:pt x="159" y="23234"/>
                    <a:pt x="96" y="23297"/>
                    <a:pt x="159" y="23392"/>
                  </a:cubicBezTo>
                  <a:cubicBezTo>
                    <a:pt x="414" y="24864"/>
                    <a:pt x="1782" y="26007"/>
                    <a:pt x="3291" y="26007"/>
                  </a:cubicBezTo>
                  <a:cubicBezTo>
                    <a:pt x="3470" y="26007"/>
                    <a:pt x="3651" y="25991"/>
                    <a:pt x="3833" y="25957"/>
                  </a:cubicBezTo>
                  <a:cubicBezTo>
                    <a:pt x="4529" y="25799"/>
                    <a:pt x="5226" y="25387"/>
                    <a:pt x="5638" y="24817"/>
                  </a:cubicBezTo>
                  <a:cubicBezTo>
                    <a:pt x="6079" y="24844"/>
                    <a:pt x="6518" y="24857"/>
                    <a:pt x="6954" y="24857"/>
                  </a:cubicBezTo>
                  <a:cubicBezTo>
                    <a:pt x="8583" y="24857"/>
                    <a:pt x="10176" y="24680"/>
                    <a:pt x="11750" y="24406"/>
                  </a:cubicBezTo>
                  <a:cubicBezTo>
                    <a:pt x="12539" y="27562"/>
                    <a:pt x="14200" y="30630"/>
                    <a:pt x="17459" y="30630"/>
                  </a:cubicBezTo>
                  <a:cubicBezTo>
                    <a:pt x="17601" y="30630"/>
                    <a:pt x="17746" y="30625"/>
                    <a:pt x="17894" y="30613"/>
                  </a:cubicBezTo>
                  <a:cubicBezTo>
                    <a:pt x="20459" y="30423"/>
                    <a:pt x="21757" y="28206"/>
                    <a:pt x="22518" y="25641"/>
                  </a:cubicBezTo>
                  <a:cubicBezTo>
                    <a:pt x="23492" y="25848"/>
                    <a:pt x="24480" y="25974"/>
                    <a:pt x="25446" y="25974"/>
                  </a:cubicBezTo>
                  <a:cubicBezTo>
                    <a:pt x="25956" y="25974"/>
                    <a:pt x="26459" y="25939"/>
                    <a:pt x="26951" y="25862"/>
                  </a:cubicBezTo>
                  <a:cubicBezTo>
                    <a:pt x="27360" y="26139"/>
                    <a:pt x="27842" y="26269"/>
                    <a:pt x="28324" y="26269"/>
                  </a:cubicBezTo>
                  <a:cubicBezTo>
                    <a:pt x="29112" y="26269"/>
                    <a:pt x="29900" y="25921"/>
                    <a:pt x="30371" y="25292"/>
                  </a:cubicBezTo>
                  <a:cubicBezTo>
                    <a:pt x="31163" y="24247"/>
                    <a:pt x="31100" y="22505"/>
                    <a:pt x="29991" y="21682"/>
                  </a:cubicBezTo>
                  <a:cubicBezTo>
                    <a:pt x="29611" y="21397"/>
                    <a:pt x="29168" y="21239"/>
                    <a:pt x="28693" y="21207"/>
                  </a:cubicBezTo>
                  <a:cubicBezTo>
                    <a:pt x="28788" y="21112"/>
                    <a:pt x="28788" y="20954"/>
                    <a:pt x="28661" y="20890"/>
                  </a:cubicBezTo>
                  <a:cubicBezTo>
                    <a:pt x="27711" y="19782"/>
                    <a:pt x="26666" y="18705"/>
                    <a:pt x="25621" y="17692"/>
                  </a:cubicBezTo>
                  <a:cubicBezTo>
                    <a:pt x="26159" y="17217"/>
                    <a:pt x="26730" y="16678"/>
                    <a:pt x="27236" y="16172"/>
                  </a:cubicBezTo>
                  <a:cubicBezTo>
                    <a:pt x="28661" y="14715"/>
                    <a:pt x="30878" y="12625"/>
                    <a:pt x="30466" y="10313"/>
                  </a:cubicBezTo>
                  <a:cubicBezTo>
                    <a:pt x="30118" y="8286"/>
                    <a:pt x="27933" y="7399"/>
                    <a:pt x="26128" y="7241"/>
                  </a:cubicBezTo>
                  <a:cubicBezTo>
                    <a:pt x="25826" y="7211"/>
                    <a:pt x="25523" y="7197"/>
                    <a:pt x="25218" y="7197"/>
                  </a:cubicBezTo>
                  <a:cubicBezTo>
                    <a:pt x="24241" y="7197"/>
                    <a:pt x="23246" y="7340"/>
                    <a:pt x="22232" y="7558"/>
                  </a:cubicBezTo>
                  <a:cubicBezTo>
                    <a:pt x="21821" y="6323"/>
                    <a:pt x="21187" y="5183"/>
                    <a:pt x="20396" y="4074"/>
                  </a:cubicBezTo>
                  <a:cubicBezTo>
                    <a:pt x="20332" y="4011"/>
                    <a:pt x="20301" y="3979"/>
                    <a:pt x="20269" y="3979"/>
                  </a:cubicBezTo>
                  <a:cubicBezTo>
                    <a:pt x="20902" y="2807"/>
                    <a:pt x="20744" y="1161"/>
                    <a:pt x="19541" y="369"/>
                  </a:cubicBezTo>
                  <a:cubicBezTo>
                    <a:pt x="19136" y="124"/>
                    <a:pt x="18627" y="1"/>
                    <a:pt x="181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452;p50">
              <a:extLst>
                <a:ext uri="{FF2B5EF4-FFF2-40B4-BE49-F238E27FC236}">
                  <a16:creationId xmlns:a16="http://schemas.microsoft.com/office/drawing/2014/main" id="{49E214DF-AAB1-44F7-A7CE-7C3FA91889CB}"/>
                </a:ext>
              </a:extLst>
            </p:cNvPr>
            <p:cNvSpPr/>
            <p:nvPr/>
          </p:nvSpPr>
          <p:spPr>
            <a:xfrm>
              <a:off x="7423495" y="4180107"/>
              <a:ext cx="87700" cy="48669"/>
            </a:xfrm>
            <a:custGeom>
              <a:avLst/>
              <a:gdLst/>
              <a:ahLst/>
              <a:cxnLst/>
              <a:rect l="l" t="t" r="r" b="b"/>
              <a:pathLst>
                <a:path w="2757" h="1530" extrusionOk="0">
                  <a:moveTo>
                    <a:pt x="1775" y="0"/>
                  </a:moveTo>
                  <a:cubicBezTo>
                    <a:pt x="1610" y="0"/>
                    <a:pt x="1441" y="25"/>
                    <a:pt x="1268" y="79"/>
                  </a:cubicBezTo>
                  <a:cubicBezTo>
                    <a:pt x="729" y="301"/>
                    <a:pt x="254" y="712"/>
                    <a:pt x="33" y="1251"/>
                  </a:cubicBezTo>
                  <a:cubicBezTo>
                    <a:pt x="1" y="1346"/>
                    <a:pt x="33" y="1472"/>
                    <a:pt x="159" y="1504"/>
                  </a:cubicBezTo>
                  <a:cubicBezTo>
                    <a:pt x="195" y="1522"/>
                    <a:pt x="228" y="1530"/>
                    <a:pt x="258" y="1530"/>
                  </a:cubicBezTo>
                  <a:cubicBezTo>
                    <a:pt x="337" y="1530"/>
                    <a:pt x="399" y="1478"/>
                    <a:pt x="444" y="1409"/>
                  </a:cubicBezTo>
                  <a:cubicBezTo>
                    <a:pt x="710" y="788"/>
                    <a:pt x="1240" y="587"/>
                    <a:pt x="1751" y="587"/>
                  </a:cubicBezTo>
                  <a:cubicBezTo>
                    <a:pt x="1970" y="587"/>
                    <a:pt x="2186" y="624"/>
                    <a:pt x="2376" y="681"/>
                  </a:cubicBezTo>
                  <a:cubicBezTo>
                    <a:pt x="2406" y="688"/>
                    <a:pt x="2438" y="692"/>
                    <a:pt x="2469" y="692"/>
                  </a:cubicBezTo>
                  <a:cubicBezTo>
                    <a:pt x="2570" y="692"/>
                    <a:pt x="2669" y="651"/>
                    <a:pt x="2693" y="554"/>
                  </a:cubicBezTo>
                  <a:cubicBezTo>
                    <a:pt x="2756" y="491"/>
                    <a:pt x="2756" y="396"/>
                    <a:pt x="2724" y="332"/>
                  </a:cubicBezTo>
                  <a:cubicBezTo>
                    <a:pt x="2724" y="301"/>
                    <a:pt x="2693" y="237"/>
                    <a:pt x="2661" y="237"/>
                  </a:cubicBezTo>
                  <a:cubicBezTo>
                    <a:pt x="2390" y="91"/>
                    <a:pt x="2092" y="0"/>
                    <a:pt x="17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453;p50">
              <a:extLst>
                <a:ext uri="{FF2B5EF4-FFF2-40B4-BE49-F238E27FC236}">
                  <a16:creationId xmlns:a16="http://schemas.microsoft.com/office/drawing/2014/main" id="{5F32890E-E456-4C7C-A458-E4F9E6BD4851}"/>
                </a:ext>
              </a:extLst>
            </p:cNvPr>
            <p:cNvSpPr/>
            <p:nvPr/>
          </p:nvSpPr>
          <p:spPr>
            <a:xfrm>
              <a:off x="8175038" y="1642019"/>
              <a:ext cx="191464" cy="146962"/>
            </a:xfrm>
            <a:custGeom>
              <a:avLst/>
              <a:gdLst/>
              <a:ahLst/>
              <a:cxnLst/>
              <a:rect l="l" t="t" r="r" b="b"/>
              <a:pathLst>
                <a:path w="6019" h="4620" extrusionOk="0">
                  <a:moveTo>
                    <a:pt x="2473" y="0"/>
                  </a:moveTo>
                  <a:cubicBezTo>
                    <a:pt x="1916" y="0"/>
                    <a:pt x="1366" y="203"/>
                    <a:pt x="950" y="664"/>
                  </a:cubicBezTo>
                  <a:cubicBezTo>
                    <a:pt x="0" y="1772"/>
                    <a:pt x="253" y="3324"/>
                    <a:pt x="1108" y="4338"/>
                  </a:cubicBezTo>
                  <a:lnTo>
                    <a:pt x="1108" y="4401"/>
                  </a:lnTo>
                  <a:cubicBezTo>
                    <a:pt x="1172" y="4401"/>
                    <a:pt x="1221" y="4373"/>
                    <a:pt x="1275" y="4373"/>
                  </a:cubicBezTo>
                  <a:cubicBezTo>
                    <a:pt x="1302" y="4373"/>
                    <a:pt x="1330" y="4380"/>
                    <a:pt x="1362" y="4401"/>
                  </a:cubicBezTo>
                  <a:cubicBezTo>
                    <a:pt x="1701" y="4552"/>
                    <a:pt x="2050" y="4620"/>
                    <a:pt x="2390" y="4620"/>
                  </a:cubicBezTo>
                  <a:cubicBezTo>
                    <a:pt x="4337" y="4620"/>
                    <a:pt x="6018" y="2394"/>
                    <a:pt x="4212" y="696"/>
                  </a:cubicBezTo>
                  <a:cubicBezTo>
                    <a:pt x="3742" y="259"/>
                    <a:pt x="3102" y="0"/>
                    <a:pt x="24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454;p50">
              <a:extLst>
                <a:ext uri="{FF2B5EF4-FFF2-40B4-BE49-F238E27FC236}">
                  <a16:creationId xmlns:a16="http://schemas.microsoft.com/office/drawing/2014/main" id="{5B6B1C86-A5F6-45B0-8169-FB2D95194F6A}"/>
                </a:ext>
              </a:extLst>
            </p:cNvPr>
            <p:cNvSpPr/>
            <p:nvPr/>
          </p:nvSpPr>
          <p:spPr>
            <a:xfrm>
              <a:off x="8163936" y="1621693"/>
              <a:ext cx="200498" cy="188920"/>
            </a:xfrm>
            <a:custGeom>
              <a:avLst/>
              <a:gdLst/>
              <a:ahLst/>
              <a:cxnLst/>
              <a:rect l="l" t="t" r="r" b="b"/>
              <a:pathLst>
                <a:path w="6303" h="5939" extrusionOk="0">
                  <a:moveTo>
                    <a:pt x="2812" y="667"/>
                  </a:moveTo>
                  <a:cubicBezTo>
                    <a:pt x="3412" y="667"/>
                    <a:pt x="4056" y="889"/>
                    <a:pt x="4561" y="1335"/>
                  </a:cubicBezTo>
                  <a:cubicBezTo>
                    <a:pt x="5384" y="2126"/>
                    <a:pt x="5574" y="3140"/>
                    <a:pt x="5004" y="3995"/>
                  </a:cubicBezTo>
                  <a:cubicBezTo>
                    <a:pt x="4566" y="4663"/>
                    <a:pt x="3726" y="5181"/>
                    <a:pt x="2800" y="5181"/>
                  </a:cubicBezTo>
                  <a:cubicBezTo>
                    <a:pt x="2454" y="5181"/>
                    <a:pt x="2096" y="5109"/>
                    <a:pt x="1742" y="4945"/>
                  </a:cubicBezTo>
                  <a:cubicBezTo>
                    <a:pt x="1695" y="4929"/>
                    <a:pt x="1655" y="4921"/>
                    <a:pt x="1624" y="4921"/>
                  </a:cubicBezTo>
                  <a:cubicBezTo>
                    <a:pt x="1592" y="4921"/>
                    <a:pt x="1568" y="4929"/>
                    <a:pt x="1552" y="4945"/>
                  </a:cubicBezTo>
                  <a:cubicBezTo>
                    <a:pt x="761" y="4027"/>
                    <a:pt x="349" y="2506"/>
                    <a:pt x="1362" y="1303"/>
                  </a:cubicBezTo>
                  <a:cubicBezTo>
                    <a:pt x="1711" y="923"/>
                    <a:pt x="2154" y="670"/>
                    <a:pt x="2693" y="670"/>
                  </a:cubicBezTo>
                  <a:cubicBezTo>
                    <a:pt x="2732" y="668"/>
                    <a:pt x="2772" y="667"/>
                    <a:pt x="2812" y="667"/>
                  </a:cubicBezTo>
                  <a:close/>
                  <a:moveTo>
                    <a:pt x="2825" y="1"/>
                  </a:moveTo>
                  <a:cubicBezTo>
                    <a:pt x="2175" y="1"/>
                    <a:pt x="1529" y="218"/>
                    <a:pt x="1014" y="733"/>
                  </a:cubicBezTo>
                  <a:cubicBezTo>
                    <a:pt x="349" y="1398"/>
                    <a:pt x="1" y="2411"/>
                    <a:pt x="127" y="3393"/>
                  </a:cubicBezTo>
                  <a:cubicBezTo>
                    <a:pt x="191" y="4217"/>
                    <a:pt x="602" y="4850"/>
                    <a:pt x="1236" y="5262"/>
                  </a:cubicBezTo>
                  <a:cubicBezTo>
                    <a:pt x="1267" y="5262"/>
                    <a:pt x="1267" y="5293"/>
                    <a:pt x="1299" y="5293"/>
                  </a:cubicBezTo>
                  <a:cubicBezTo>
                    <a:pt x="1299" y="5388"/>
                    <a:pt x="1362" y="5483"/>
                    <a:pt x="1426" y="5547"/>
                  </a:cubicBezTo>
                  <a:cubicBezTo>
                    <a:pt x="1457" y="5578"/>
                    <a:pt x="1521" y="5578"/>
                    <a:pt x="1552" y="5610"/>
                  </a:cubicBezTo>
                  <a:cubicBezTo>
                    <a:pt x="1958" y="5838"/>
                    <a:pt x="2395" y="5939"/>
                    <a:pt x="2831" y="5939"/>
                  </a:cubicBezTo>
                  <a:cubicBezTo>
                    <a:pt x="3790" y="5939"/>
                    <a:pt x="4743" y="5452"/>
                    <a:pt x="5353" y="4755"/>
                  </a:cubicBezTo>
                  <a:cubicBezTo>
                    <a:pt x="6303" y="3583"/>
                    <a:pt x="6144" y="1936"/>
                    <a:pt x="5004" y="860"/>
                  </a:cubicBezTo>
                  <a:cubicBezTo>
                    <a:pt x="4846" y="701"/>
                    <a:pt x="4593" y="543"/>
                    <a:pt x="4403" y="416"/>
                  </a:cubicBezTo>
                  <a:cubicBezTo>
                    <a:pt x="3924" y="155"/>
                    <a:pt x="3373" y="1"/>
                    <a:pt x="28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455;p50">
              <a:extLst>
                <a:ext uri="{FF2B5EF4-FFF2-40B4-BE49-F238E27FC236}">
                  <a16:creationId xmlns:a16="http://schemas.microsoft.com/office/drawing/2014/main" id="{8DC8D3D7-90B1-4054-8427-891C96508EF3}"/>
                </a:ext>
              </a:extLst>
            </p:cNvPr>
            <p:cNvSpPr/>
            <p:nvPr/>
          </p:nvSpPr>
          <p:spPr>
            <a:xfrm>
              <a:off x="8215309" y="1741298"/>
              <a:ext cx="69537" cy="25734"/>
            </a:xfrm>
            <a:custGeom>
              <a:avLst/>
              <a:gdLst/>
              <a:ahLst/>
              <a:cxnLst/>
              <a:rect l="l" t="t" r="r" b="b"/>
              <a:pathLst>
                <a:path w="2186" h="809" extrusionOk="0">
                  <a:moveTo>
                    <a:pt x="291" y="1"/>
                  </a:moveTo>
                  <a:cubicBezTo>
                    <a:pt x="225" y="1"/>
                    <a:pt x="162" y="28"/>
                    <a:pt x="127" y="45"/>
                  </a:cubicBezTo>
                  <a:lnTo>
                    <a:pt x="96" y="77"/>
                  </a:lnTo>
                  <a:cubicBezTo>
                    <a:pt x="32" y="108"/>
                    <a:pt x="1" y="235"/>
                    <a:pt x="96" y="330"/>
                  </a:cubicBezTo>
                  <a:cubicBezTo>
                    <a:pt x="360" y="624"/>
                    <a:pt x="706" y="808"/>
                    <a:pt x="1109" y="808"/>
                  </a:cubicBezTo>
                  <a:cubicBezTo>
                    <a:pt x="1140" y="808"/>
                    <a:pt x="1172" y="807"/>
                    <a:pt x="1204" y="805"/>
                  </a:cubicBezTo>
                  <a:cubicBezTo>
                    <a:pt x="1584" y="742"/>
                    <a:pt x="1901" y="583"/>
                    <a:pt x="2091" y="267"/>
                  </a:cubicBezTo>
                  <a:cubicBezTo>
                    <a:pt x="2186" y="203"/>
                    <a:pt x="2154" y="77"/>
                    <a:pt x="2059" y="45"/>
                  </a:cubicBezTo>
                  <a:lnTo>
                    <a:pt x="2028" y="45"/>
                  </a:lnTo>
                  <a:cubicBezTo>
                    <a:pt x="1988" y="32"/>
                    <a:pt x="1954" y="24"/>
                    <a:pt x="1926" y="24"/>
                  </a:cubicBezTo>
                  <a:cubicBezTo>
                    <a:pt x="1886" y="24"/>
                    <a:pt x="1856" y="39"/>
                    <a:pt x="1838" y="77"/>
                  </a:cubicBezTo>
                  <a:cubicBezTo>
                    <a:pt x="1616" y="267"/>
                    <a:pt x="1363" y="393"/>
                    <a:pt x="1078" y="393"/>
                  </a:cubicBezTo>
                  <a:cubicBezTo>
                    <a:pt x="793" y="393"/>
                    <a:pt x="603" y="267"/>
                    <a:pt x="444" y="77"/>
                  </a:cubicBezTo>
                  <a:cubicBezTo>
                    <a:pt x="401" y="19"/>
                    <a:pt x="345" y="1"/>
                    <a:pt x="2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456;p50">
              <a:extLst>
                <a:ext uri="{FF2B5EF4-FFF2-40B4-BE49-F238E27FC236}">
                  <a16:creationId xmlns:a16="http://schemas.microsoft.com/office/drawing/2014/main" id="{0F53FB52-A1F1-48EF-9782-A68268C2DB8B}"/>
                </a:ext>
              </a:extLst>
            </p:cNvPr>
            <p:cNvSpPr/>
            <p:nvPr/>
          </p:nvSpPr>
          <p:spPr>
            <a:xfrm>
              <a:off x="8515532" y="3525521"/>
              <a:ext cx="179313" cy="147948"/>
            </a:xfrm>
            <a:custGeom>
              <a:avLst/>
              <a:gdLst/>
              <a:ahLst/>
              <a:cxnLst/>
              <a:rect l="l" t="t" r="r" b="b"/>
              <a:pathLst>
                <a:path w="5637" h="4651" extrusionOk="0">
                  <a:moveTo>
                    <a:pt x="2781" y="0"/>
                  </a:moveTo>
                  <a:cubicBezTo>
                    <a:pt x="2307" y="0"/>
                    <a:pt x="1798" y="183"/>
                    <a:pt x="1299" y="611"/>
                  </a:cubicBezTo>
                  <a:cubicBezTo>
                    <a:pt x="380" y="1402"/>
                    <a:pt x="0" y="2859"/>
                    <a:pt x="919" y="3841"/>
                  </a:cubicBezTo>
                  <a:cubicBezTo>
                    <a:pt x="1436" y="4408"/>
                    <a:pt x="2112" y="4650"/>
                    <a:pt x="2807" y="4650"/>
                  </a:cubicBezTo>
                  <a:cubicBezTo>
                    <a:pt x="3430" y="4650"/>
                    <a:pt x="4070" y="4455"/>
                    <a:pt x="4624" y="4126"/>
                  </a:cubicBezTo>
                  <a:lnTo>
                    <a:pt x="4656" y="4126"/>
                  </a:lnTo>
                  <a:cubicBezTo>
                    <a:pt x="4624" y="4031"/>
                    <a:pt x="4624" y="3967"/>
                    <a:pt x="4656" y="3872"/>
                  </a:cubicBezTo>
                  <a:cubicBezTo>
                    <a:pt x="5637" y="2155"/>
                    <a:pt x="4413" y="0"/>
                    <a:pt x="278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457;p50">
              <a:extLst>
                <a:ext uri="{FF2B5EF4-FFF2-40B4-BE49-F238E27FC236}">
                  <a16:creationId xmlns:a16="http://schemas.microsoft.com/office/drawing/2014/main" id="{168FC267-C5E7-4D07-8704-0C1DAD1DAA22}"/>
                </a:ext>
              </a:extLst>
            </p:cNvPr>
            <p:cNvSpPr/>
            <p:nvPr/>
          </p:nvSpPr>
          <p:spPr>
            <a:xfrm>
              <a:off x="8499404" y="3505131"/>
              <a:ext cx="208546" cy="187902"/>
            </a:xfrm>
            <a:custGeom>
              <a:avLst/>
              <a:gdLst/>
              <a:ahLst/>
              <a:cxnLst/>
              <a:rect l="l" t="t" r="r" b="b"/>
              <a:pathLst>
                <a:path w="6556" h="5907" extrusionOk="0">
                  <a:moveTo>
                    <a:pt x="3283" y="684"/>
                  </a:moveTo>
                  <a:cubicBezTo>
                    <a:pt x="3716" y="684"/>
                    <a:pt x="4140" y="843"/>
                    <a:pt x="4529" y="1157"/>
                  </a:cubicBezTo>
                  <a:cubicBezTo>
                    <a:pt x="5384" y="1822"/>
                    <a:pt x="5828" y="3247"/>
                    <a:pt x="5131" y="4482"/>
                  </a:cubicBezTo>
                  <a:cubicBezTo>
                    <a:pt x="5099" y="4545"/>
                    <a:pt x="5099" y="4608"/>
                    <a:pt x="5099" y="4672"/>
                  </a:cubicBezTo>
                  <a:cubicBezTo>
                    <a:pt x="4577" y="5020"/>
                    <a:pt x="3920" y="5250"/>
                    <a:pt x="3266" y="5250"/>
                  </a:cubicBezTo>
                  <a:cubicBezTo>
                    <a:pt x="2613" y="5250"/>
                    <a:pt x="1964" y="5020"/>
                    <a:pt x="1457" y="4450"/>
                  </a:cubicBezTo>
                  <a:cubicBezTo>
                    <a:pt x="1109" y="4038"/>
                    <a:pt x="951" y="3563"/>
                    <a:pt x="951" y="3057"/>
                  </a:cubicBezTo>
                  <a:cubicBezTo>
                    <a:pt x="982" y="2423"/>
                    <a:pt x="1299" y="1758"/>
                    <a:pt x="1837" y="1283"/>
                  </a:cubicBezTo>
                  <a:cubicBezTo>
                    <a:pt x="2305" y="882"/>
                    <a:pt x="2800" y="684"/>
                    <a:pt x="3283" y="684"/>
                  </a:cubicBezTo>
                  <a:close/>
                  <a:moveTo>
                    <a:pt x="3339" y="0"/>
                  </a:moveTo>
                  <a:cubicBezTo>
                    <a:pt x="2656" y="0"/>
                    <a:pt x="1955" y="262"/>
                    <a:pt x="1362" y="777"/>
                  </a:cubicBezTo>
                  <a:cubicBezTo>
                    <a:pt x="1204" y="935"/>
                    <a:pt x="1014" y="1125"/>
                    <a:pt x="887" y="1315"/>
                  </a:cubicBezTo>
                  <a:cubicBezTo>
                    <a:pt x="222" y="2265"/>
                    <a:pt x="0" y="3658"/>
                    <a:pt x="824" y="4672"/>
                  </a:cubicBezTo>
                  <a:cubicBezTo>
                    <a:pt x="1362" y="5432"/>
                    <a:pt x="2376" y="5907"/>
                    <a:pt x="3357" y="5907"/>
                  </a:cubicBezTo>
                  <a:cubicBezTo>
                    <a:pt x="4181" y="5907"/>
                    <a:pt x="4909" y="5590"/>
                    <a:pt x="5321" y="4988"/>
                  </a:cubicBezTo>
                  <a:cubicBezTo>
                    <a:pt x="5321" y="4957"/>
                    <a:pt x="5384" y="4957"/>
                    <a:pt x="5384" y="4925"/>
                  </a:cubicBezTo>
                  <a:cubicBezTo>
                    <a:pt x="5448" y="4925"/>
                    <a:pt x="5574" y="4925"/>
                    <a:pt x="5606" y="4830"/>
                  </a:cubicBezTo>
                  <a:cubicBezTo>
                    <a:pt x="5638" y="4798"/>
                    <a:pt x="5701" y="4767"/>
                    <a:pt x="5701" y="4735"/>
                  </a:cubicBezTo>
                  <a:cubicBezTo>
                    <a:pt x="6556" y="3500"/>
                    <a:pt x="6176" y="1822"/>
                    <a:pt x="5258" y="840"/>
                  </a:cubicBezTo>
                  <a:cubicBezTo>
                    <a:pt x="4727" y="278"/>
                    <a:pt x="4042" y="0"/>
                    <a:pt x="3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458;p50">
              <a:extLst>
                <a:ext uri="{FF2B5EF4-FFF2-40B4-BE49-F238E27FC236}">
                  <a16:creationId xmlns:a16="http://schemas.microsoft.com/office/drawing/2014/main" id="{BFF93C10-6DD4-4350-98FB-2048BF4C668E}"/>
                </a:ext>
              </a:extLst>
            </p:cNvPr>
            <p:cNvSpPr/>
            <p:nvPr/>
          </p:nvSpPr>
          <p:spPr>
            <a:xfrm>
              <a:off x="8621300" y="3579598"/>
              <a:ext cx="31269" cy="67151"/>
            </a:xfrm>
            <a:custGeom>
              <a:avLst/>
              <a:gdLst/>
              <a:ahLst/>
              <a:cxnLst/>
              <a:rect l="l" t="t" r="r" b="b"/>
              <a:pathLst>
                <a:path w="983" h="2111" extrusionOk="0">
                  <a:moveTo>
                    <a:pt x="445" y="0"/>
                  </a:moveTo>
                  <a:cubicBezTo>
                    <a:pt x="391" y="0"/>
                    <a:pt x="336" y="31"/>
                    <a:pt x="317" y="51"/>
                  </a:cubicBezTo>
                  <a:lnTo>
                    <a:pt x="317" y="82"/>
                  </a:lnTo>
                  <a:cubicBezTo>
                    <a:pt x="254" y="114"/>
                    <a:pt x="254" y="209"/>
                    <a:pt x="317" y="272"/>
                  </a:cubicBezTo>
                  <a:cubicBezTo>
                    <a:pt x="507" y="494"/>
                    <a:pt x="602" y="811"/>
                    <a:pt x="507" y="1064"/>
                  </a:cubicBezTo>
                  <a:cubicBezTo>
                    <a:pt x="475" y="1349"/>
                    <a:pt x="349" y="1539"/>
                    <a:pt x="127" y="1666"/>
                  </a:cubicBezTo>
                  <a:cubicBezTo>
                    <a:pt x="0" y="1761"/>
                    <a:pt x="0" y="1856"/>
                    <a:pt x="32" y="1982"/>
                  </a:cubicBezTo>
                  <a:cubicBezTo>
                    <a:pt x="32" y="2014"/>
                    <a:pt x="64" y="2014"/>
                    <a:pt x="64" y="2014"/>
                  </a:cubicBezTo>
                  <a:cubicBezTo>
                    <a:pt x="146" y="2075"/>
                    <a:pt x="214" y="2110"/>
                    <a:pt x="270" y="2110"/>
                  </a:cubicBezTo>
                  <a:cubicBezTo>
                    <a:pt x="300" y="2110"/>
                    <a:pt x="326" y="2100"/>
                    <a:pt x="349" y="2077"/>
                  </a:cubicBezTo>
                  <a:cubicBezTo>
                    <a:pt x="697" y="1824"/>
                    <a:pt x="950" y="1444"/>
                    <a:pt x="950" y="1001"/>
                  </a:cubicBezTo>
                  <a:cubicBezTo>
                    <a:pt x="982" y="589"/>
                    <a:pt x="824" y="241"/>
                    <a:pt x="539" y="51"/>
                  </a:cubicBezTo>
                  <a:cubicBezTo>
                    <a:pt x="514" y="13"/>
                    <a:pt x="479" y="0"/>
                    <a:pt x="4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60" name="Picture 2">
            <a:extLst>
              <a:ext uri="{FF2B5EF4-FFF2-40B4-BE49-F238E27FC236}">
                <a16:creationId xmlns:a16="http://schemas.microsoft.com/office/drawing/2014/main" id="{87EE50F4-1821-41FC-AF8A-34E92D89A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469720" y="2430236"/>
            <a:ext cx="1767427" cy="2150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656848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557;p30">
            <a:extLst>
              <a:ext uri="{FF2B5EF4-FFF2-40B4-BE49-F238E27FC236}">
                <a16:creationId xmlns:a16="http://schemas.microsoft.com/office/drawing/2014/main" id="{B49DDD76-7DE3-4F1F-A28F-65F0CA02AA8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17250" y="280715"/>
            <a:ext cx="79095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NỘI DUNG BÀI HỌC</a:t>
            </a:r>
            <a:endParaRPr sz="3600" dirty="0">
              <a:solidFill>
                <a:schemeClr val="accent1">
                  <a:lumMod val="25000"/>
                </a:schemeClr>
              </a:solidFill>
              <a:latin typeface="+mj-lt"/>
            </a:endParaRPr>
          </a:p>
        </p:txBody>
      </p:sp>
      <p:grpSp>
        <p:nvGrpSpPr>
          <p:cNvPr id="62" name="Google Shape;1104;p40">
            <a:extLst>
              <a:ext uri="{FF2B5EF4-FFF2-40B4-BE49-F238E27FC236}">
                <a16:creationId xmlns:a16="http://schemas.microsoft.com/office/drawing/2014/main" id="{5089D3DD-9945-439D-B77D-06078134D9EA}"/>
              </a:ext>
            </a:extLst>
          </p:cNvPr>
          <p:cNvGrpSpPr/>
          <p:nvPr/>
        </p:nvGrpSpPr>
        <p:grpSpPr>
          <a:xfrm rot="1593820">
            <a:off x="613265" y="1147960"/>
            <a:ext cx="723956" cy="635385"/>
            <a:chOff x="3189750" y="963078"/>
            <a:chExt cx="2764710" cy="2451837"/>
          </a:xfrm>
        </p:grpSpPr>
        <p:sp>
          <p:nvSpPr>
            <p:cNvPr id="63" name="Google Shape;1105;p40">
              <a:extLst>
                <a:ext uri="{FF2B5EF4-FFF2-40B4-BE49-F238E27FC236}">
                  <a16:creationId xmlns:a16="http://schemas.microsoft.com/office/drawing/2014/main" id="{C5F7880D-F003-43D7-BF88-35E41F413975}"/>
                </a:ext>
              </a:extLst>
            </p:cNvPr>
            <p:cNvSpPr/>
            <p:nvPr/>
          </p:nvSpPr>
          <p:spPr>
            <a:xfrm>
              <a:off x="3189750" y="963078"/>
              <a:ext cx="2764710" cy="2451837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9ABF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  <p:sp>
          <p:nvSpPr>
            <p:cNvPr id="64" name="Google Shape;1106;p40">
              <a:extLst>
                <a:ext uri="{FF2B5EF4-FFF2-40B4-BE49-F238E27FC236}">
                  <a16:creationId xmlns:a16="http://schemas.microsoft.com/office/drawing/2014/main" id="{B273DE4D-4A38-4F05-A370-1AB6DB5AF335}"/>
                </a:ext>
              </a:extLst>
            </p:cNvPr>
            <p:cNvSpPr/>
            <p:nvPr/>
          </p:nvSpPr>
          <p:spPr>
            <a:xfrm>
              <a:off x="3508624" y="1246149"/>
              <a:ext cx="2126475" cy="1885829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FCE8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</p:grpSp>
      <p:sp>
        <p:nvSpPr>
          <p:cNvPr id="65" name="Google Shape;556;p30">
            <a:extLst>
              <a:ext uri="{FF2B5EF4-FFF2-40B4-BE49-F238E27FC236}">
                <a16:creationId xmlns:a16="http://schemas.microsoft.com/office/drawing/2014/main" id="{0340CCDC-0DB7-40F2-A141-F2ABFA1E1D2A}"/>
              </a:ext>
            </a:extLst>
          </p:cNvPr>
          <p:cNvSpPr txBox="1">
            <a:spLocks/>
          </p:cNvSpPr>
          <p:nvPr/>
        </p:nvSpPr>
        <p:spPr>
          <a:xfrm>
            <a:off x="130744" y="1129485"/>
            <a:ext cx="1689000" cy="720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2600" b="1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I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159224E-AA5F-40C6-AD36-A21035EF4999}"/>
              </a:ext>
            </a:extLst>
          </p:cNvPr>
          <p:cNvSpPr txBox="1"/>
          <p:nvPr/>
        </p:nvSpPr>
        <p:spPr>
          <a:xfrm>
            <a:off x="1404358" y="1276369"/>
            <a:ext cx="493999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Nguyên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tử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là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gì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?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23F0366F-4883-4647-AA30-18D27F60D7C3}"/>
              </a:ext>
            </a:extLst>
          </p:cNvPr>
          <p:cNvSpPr txBox="1"/>
          <p:nvPr/>
        </p:nvSpPr>
        <p:spPr>
          <a:xfrm>
            <a:off x="1387072" y="2916589"/>
            <a:ext cx="75887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Sự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chuyển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động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của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electron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trong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nguyên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tử</a:t>
            </a:r>
            <a:endParaRPr lang="en-US" sz="2600" b="1" dirty="0">
              <a:solidFill>
                <a:schemeClr val="accent1">
                  <a:lumMod val="25000"/>
                </a:schemeClr>
              </a:solidFill>
            </a:endParaRPr>
          </a:p>
        </p:txBody>
      </p:sp>
      <p:grpSp>
        <p:nvGrpSpPr>
          <p:cNvPr id="69" name="Google Shape;1104;p40">
            <a:extLst>
              <a:ext uri="{FF2B5EF4-FFF2-40B4-BE49-F238E27FC236}">
                <a16:creationId xmlns:a16="http://schemas.microsoft.com/office/drawing/2014/main" id="{CD42E1E6-56BC-48B9-8C3A-E7DB3FE81F8B}"/>
              </a:ext>
            </a:extLst>
          </p:cNvPr>
          <p:cNvGrpSpPr/>
          <p:nvPr/>
        </p:nvGrpSpPr>
        <p:grpSpPr>
          <a:xfrm rot="1593820">
            <a:off x="559258" y="1974592"/>
            <a:ext cx="723956" cy="635385"/>
            <a:chOff x="3189750" y="963078"/>
            <a:chExt cx="2764710" cy="2451837"/>
          </a:xfrm>
        </p:grpSpPr>
        <p:sp>
          <p:nvSpPr>
            <p:cNvPr id="70" name="Google Shape;1105;p40">
              <a:extLst>
                <a:ext uri="{FF2B5EF4-FFF2-40B4-BE49-F238E27FC236}">
                  <a16:creationId xmlns:a16="http://schemas.microsoft.com/office/drawing/2014/main" id="{494E3F2C-1F21-4FE1-ADC2-728BDFEAC4EE}"/>
                </a:ext>
              </a:extLst>
            </p:cNvPr>
            <p:cNvSpPr/>
            <p:nvPr/>
          </p:nvSpPr>
          <p:spPr>
            <a:xfrm>
              <a:off x="3189750" y="963078"/>
              <a:ext cx="2764710" cy="2451837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9ABF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  <p:sp>
          <p:nvSpPr>
            <p:cNvPr id="71" name="Google Shape;1106;p40">
              <a:extLst>
                <a:ext uri="{FF2B5EF4-FFF2-40B4-BE49-F238E27FC236}">
                  <a16:creationId xmlns:a16="http://schemas.microsoft.com/office/drawing/2014/main" id="{13FC8C1C-D0F4-4AD3-967E-3CB7E22C634D}"/>
                </a:ext>
              </a:extLst>
            </p:cNvPr>
            <p:cNvSpPr/>
            <p:nvPr/>
          </p:nvSpPr>
          <p:spPr>
            <a:xfrm>
              <a:off x="3508624" y="1246149"/>
              <a:ext cx="2126475" cy="1885829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FCE8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</p:grpSp>
      <p:sp>
        <p:nvSpPr>
          <p:cNvPr id="72" name="Google Shape;560;p30">
            <a:extLst>
              <a:ext uri="{FF2B5EF4-FFF2-40B4-BE49-F238E27FC236}">
                <a16:creationId xmlns:a16="http://schemas.microsoft.com/office/drawing/2014/main" id="{A1527900-8767-40C8-AE08-BCB64AB5EC1C}"/>
              </a:ext>
            </a:extLst>
          </p:cNvPr>
          <p:cNvSpPr txBox="1">
            <a:spLocks/>
          </p:cNvSpPr>
          <p:nvPr/>
        </p:nvSpPr>
        <p:spPr>
          <a:xfrm>
            <a:off x="93957" y="1940216"/>
            <a:ext cx="1689000" cy="720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2600" b="1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II</a:t>
            </a:r>
          </a:p>
        </p:txBody>
      </p:sp>
      <p:grpSp>
        <p:nvGrpSpPr>
          <p:cNvPr id="73" name="Google Shape;1104;p40">
            <a:extLst>
              <a:ext uri="{FF2B5EF4-FFF2-40B4-BE49-F238E27FC236}">
                <a16:creationId xmlns:a16="http://schemas.microsoft.com/office/drawing/2014/main" id="{CE48A092-180C-4CE6-B717-07A71DC393F9}"/>
              </a:ext>
            </a:extLst>
          </p:cNvPr>
          <p:cNvGrpSpPr/>
          <p:nvPr/>
        </p:nvGrpSpPr>
        <p:grpSpPr>
          <a:xfrm rot="1593820">
            <a:off x="577748" y="2830111"/>
            <a:ext cx="723956" cy="635385"/>
            <a:chOff x="3189750" y="963078"/>
            <a:chExt cx="2764710" cy="2451837"/>
          </a:xfrm>
        </p:grpSpPr>
        <p:sp>
          <p:nvSpPr>
            <p:cNvPr id="74" name="Google Shape;1105;p40">
              <a:extLst>
                <a:ext uri="{FF2B5EF4-FFF2-40B4-BE49-F238E27FC236}">
                  <a16:creationId xmlns:a16="http://schemas.microsoft.com/office/drawing/2014/main" id="{2690A244-E5EF-4386-95CA-C8B04A595751}"/>
                </a:ext>
              </a:extLst>
            </p:cNvPr>
            <p:cNvSpPr/>
            <p:nvPr/>
          </p:nvSpPr>
          <p:spPr>
            <a:xfrm>
              <a:off x="3189750" y="963078"/>
              <a:ext cx="2764710" cy="2451837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9ABF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  <p:sp>
          <p:nvSpPr>
            <p:cNvPr id="75" name="Google Shape;1106;p40">
              <a:extLst>
                <a:ext uri="{FF2B5EF4-FFF2-40B4-BE49-F238E27FC236}">
                  <a16:creationId xmlns:a16="http://schemas.microsoft.com/office/drawing/2014/main" id="{B5AB541D-CBC5-4319-9DE5-EA811D88837C}"/>
                </a:ext>
              </a:extLst>
            </p:cNvPr>
            <p:cNvSpPr/>
            <p:nvPr/>
          </p:nvSpPr>
          <p:spPr>
            <a:xfrm>
              <a:off x="3508624" y="1246149"/>
              <a:ext cx="2126475" cy="1885829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FCE8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</p:grpSp>
      <p:sp>
        <p:nvSpPr>
          <p:cNvPr id="76" name="Google Shape;566;p30">
            <a:extLst>
              <a:ext uri="{FF2B5EF4-FFF2-40B4-BE49-F238E27FC236}">
                <a16:creationId xmlns:a16="http://schemas.microsoft.com/office/drawing/2014/main" id="{9EE348DB-1846-4853-8F52-253590A29474}"/>
              </a:ext>
            </a:extLst>
          </p:cNvPr>
          <p:cNvSpPr txBox="1">
            <a:spLocks/>
          </p:cNvSpPr>
          <p:nvPr/>
        </p:nvSpPr>
        <p:spPr>
          <a:xfrm>
            <a:off x="93957" y="2786519"/>
            <a:ext cx="1689000" cy="720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2600" b="1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III</a:t>
            </a:r>
          </a:p>
        </p:txBody>
      </p:sp>
      <p:grpSp>
        <p:nvGrpSpPr>
          <p:cNvPr id="77" name="Google Shape;1104;p40">
            <a:extLst>
              <a:ext uri="{FF2B5EF4-FFF2-40B4-BE49-F238E27FC236}">
                <a16:creationId xmlns:a16="http://schemas.microsoft.com/office/drawing/2014/main" id="{9258AF8D-F937-4394-BD39-68BA46A8314E}"/>
              </a:ext>
            </a:extLst>
          </p:cNvPr>
          <p:cNvGrpSpPr/>
          <p:nvPr/>
        </p:nvGrpSpPr>
        <p:grpSpPr>
          <a:xfrm rot="1593820">
            <a:off x="606383" y="3682116"/>
            <a:ext cx="723956" cy="635385"/>
            <a:chOff x="3189750" y="963078"/>
            <a:chExt cx="2764710" cy="2451837"/>
          </a:xfrm>
        </p:grpSpPr>
        <p:sp>
          <p:nvSpPr>
            <p:cNvPr id="78" name="Google Shape;1105;p40">
              <a:extLst>
                <a:ext uri="{FF2B5EF4-FFF2-40B4-BE49-F238E27FC236}">
                  <a16:creationId xmlns:a16="http://schemas.microsoft.com/office/drawing/2014/main" id="{845E0A55-20D9-41E6-966A-F2C8E4CB1D33}"/>
                </a:ext>
              </a:extLst>
            </p:cNvPr>
            <p:cNvSpPr/>
            <p:nvPr/>
          </p:nvSpPr>
          <p:spPr>
            <a:xfrm>
              <a:off x="3189750" y="963078"/>
              <a:ext cx="2764710" cy="2451837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9ABF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  <p:sp>
          <p:nvSpPr>
            <p:cNvPr id="79" name="Google Shape;1106;p40">
              <a:extLst>
                <a:ext uri="{FF2B5EF4-FFF2-40B4-BE49-F238E27FC236}">
                  <a16:creationId xmlns:a16="http://schemas.microsoft.com/office/drawing/2014/main" id="{C9F6C1DD-F917-480E-998D-8D59F696BC0C}"/>
                </a:ext>
              </a:extLst>
            </p:cNvPr>
            <p:cNvSpPr/>
            <p:nvPr/>
          </p:nvSpPr>
          <p:spPr>
            <a:xfrm>
              <a:off x="3508624" y="1246149"/>
              <a:ext cx="2126475" cy="1885829"/>
            </a:xfrm>
            <a:custGeom>
              <a:avLst/>
              <a:gdLst/>
              <a:ahLst/>
              <a:cxnLst/>
              <a:rect l="l" t="t" r="r" b="b"/>
              <a:pathLst>
                <a:path w="234000" h="207519" extrusionOk="0">
                  <a:moveTo>
                    <a:pt x="66638" y="1"/>
                  </a:moveTo>
                  <a:cubicBezTo>
                    <a:pt x="33816" y="1"/>
                    <a:pt x="1" y="77942"/>
                    <a:pt x="21774" y="125047"/>
                  </a:cubicBezTo>
                  <a:cubicBezTo>
                    <a:pt x="43821" y="172592"/>
                    <a:pt x="52625" y="198160"/>
                    <a:pt x="137149" y="206965"/>
                  </a:cubicBezTo>
                  <a:cubicBezTo>
                    <a:pt x="140739" y="207339"/>
                    <a:pt x="144179" y="207519"/>
                    <a:pt x="147477" y="207519"/>
                  </a:cubicBezTo>
                  <a:cubicBezTo>
                    <a:pt x="221829" y="207519"/>
                    <a:pt x="223659" y="115922"/>
                    <a:pt x="228717" y="88067"/>
                  </a:cubicBezTo>
                  <a:cubicBezTo>
                    <a:pt x="234000" y="59047"/>
                    <a:pt x="187300" y="5304"/>
                    <a:pt x="67558" y="21"/>
                  </a:cubicBezTo>
                  <a:cubicBezTo>
                    <a:pt x="67251" y="7"/>
                    <a:pt x="66945" y="1"/>
                    <a:pt x="66638" y="1"/>
                  </a:cubicBezTo>
                  <a:close/>
                </a:path>
              </a:pathLst>
            </a:custGeom>
            <a:solidFill>
              <a:srgbClr val="FCE8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solidFill>
                  <a:schemeClr val="accent1">
                    <a:lumMod val="25000"/>
                  </a:schemeClr>
                </a:solidFill>
              </a:endParaRPr>
            </a:p>
          </p:txBody>
        </p:sp>
      </p:grpSp>
      <p:sp>
        <p:nvSpPr>
          <p:cNvPr id="80" name="Google Shape;563;p30">
            <a:extLst>
              <a:ext uri="{FF2B5EF4-FFF2-40B4-BE49-F238E27FC236}">
                <a16:creationId xmlns:a16="http://schemas.microsoft.com/office/drawing/2014/main" id="{32137DA5-5A3A-44FC-A3D0-44ABA8069E83}"/>
              </a:ext>
            </a:extLst>
          </p:cNvPr>
          <p:cNvSpPr txBox="1">
            <a:spLocks/>
          </p:cNvSpPr>
          <p:nvPr/>
        </p:nvSpPr>
        <p:spPr>
          <a:xfrm>
            <a:off x="130744" y="3639644"/>
            <a:ext cx="1689000" cy="720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2600" b="1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IV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2D81D30-0561-4796-ABDF-1EA61D8D7AB0}"/>
              </a:ext>
            </a:extLst>
          </p:cNvPr>
          <p:cNvSpPr txBox="1"/>
          <p:nvPr/>
        </p:nvSpPr>
        <p:spPr>
          <a:xfrm>
            <a:off x="1337463" y="3747345"/>
            <a:ext cx="749693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Khối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lượng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nguyên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tử</a:t>
            </a:r>
            <a:endParaRPr lang="en-US" sz="2600" b="1" dirty="0">
              <a:solidFill>
                <a:schemeClr val="accent1">
                  <a:lumMod val="25000"/>
                </a:schemeClr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1A4BC9D-7AAA-4300-A8F7-2BB9F6FA7F21}"/>
              </a:ext>
            </a:extLst>
          </p:cNvPr>
          <p:cNvSpPr txBox="1"/>
          <p:nvPr/>
        </p:nvSpPr>
        <p:spPr>
          <a:xfrm>
            <a:off x="1404163" y="2079307"/>
            <a:ext cx="79095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Cấu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tạo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nguyên</a:t>
            </a:r>
            <a:r>
              <a:rPr lang="en-US" sz="2600" b="1" dirty="0">
                <a:solidFill>
                  <a:schemeClr val="accent1">
                    <a:lumMod val="25000"/>
                  </a:schemeClr>
                </a:solidFill>
              </a:rPr>
              <a:t> </a:t>
            </a:r>
            <a:r>
              <a:rPr lang="en-US" sz="2600" b="1" dirty="0" err="1">
                <a:solidFill>
                  <a:schemeClr val="accent1">
                    <a:lumMod val="25000"/>
                  </a:schemeClr>
                </a:solidFill>
              </a:rPr>
              <a:t>tử</a:t>
            </a:r>
            <a:endParaRPr lang="en-US" sz="2600" b="1" dirty="0">
              <a:solidFill>
                <a:schemeClr val="accent1">
                  <a:lumMod val="25000"/>
                </a:schemeClr>
              </a:solidFill>
            </a:endParaRPr>
          </a:p>
        </p:txBody>
      </p:sp>
      <p:pic>
        <p:nvPicPr>
          <p:cNvPr id="23" name="Picture 11">
            <a:extLst>
              <a:ext uri="{FF2B5EF4-FFF2-40B4-BE49-F238E27FC236}">
                <a16:creationId xmlns:a16="http://schemas.microsoft.com/office/drawing/2014/main" id="{DEB941C0-9656-4F29-9D8E-4BDA4D5B98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366159" y="3649558"/>
            <a:ext cx="1468237" cy="1262684"/>
          </a:xfrm>
          <a:prstGeom prst="rect">
            <a:avLst/>
          </a:prstGeom>
        </p:spPr>
      </p:pic>
      <p:pic>
        <p:nvPicPr>
          <p:cNvPr id="24" name="Picture 1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56137" y="352973"/>
            <a:ext cx="632537" cy="435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2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3555" y="1254290"/>
            <a:ext cx="387268" cy="309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2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9982" y="2106832"/>
            <a:ext cx="387268" cy="309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12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7279" y="2984446"/>
            <a:ext cx="387268" cy="309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2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6258" y="3888336"/>
            <a:ext cx="387268" cy="309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13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4407775"/>
            <a:ext cx="536027" cy="73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29014068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5" grpId="0"/>
      <p:bldP spid="66" grpId="0"/>
      <p:bldP spid="68" grpId="0"/>
      <p:bldP spid="72" grpId="0"/>
      <p:bldP spid="76" grpId="0"/>
      <p:bldP spid="80" grpId="0"/>
      <p:bldP spid="85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2"/>
          <p:cNvGrpSpPr/>
          <p:nvPr/>
        </p:nvGrpSpPr>
        <p:grpSpPr>
          <a:xfrm>
            <a:off x="2412537" y="1283366"/>
            <a:ext cx="6305435" cy="3610751"/>
            <a:chOff x="0" y="0"/>
            <a:chExt cx="10488335" cy="7311917"/>
          </a:xfrm>
        </p:grpSpPr>
        <p:sp>
          <p:nvSpPr>
            <p:cNvPr id="21" name="Freeform 3"/>
            <p:cNvSpPr/>
            <p:nvPr/>
          </p:nvSpPr>
          <p:spPr>
            <a:xfrm>
              <a:off x="10160" y="16510"/>
              <a:ext cx="10465475" cy="7283977"/>
            </a:xfrm>
            <a:custGeom>
              <a:avLst/>
              <a:gdLst/>
              <a:ahLst/>
              <a:cxnLst/>
              <a:rect l="l" t="t" r="r" b="b"/>
              <a:pathLst>
                <a:path w="10465475" h="7283977">
                  <a:moveTo>
                    <a:pt x="10465475" y="7283977"/>
                  </a:moveTo>
                  <a:lnTo>
                    <a:pt x="0" y="7276356"/>
                  </a:lnTo>
                  <a:lnTo>
                    <a:pt x="0" y="2539500"/>
                  </a:lnTo>
                  <a:lnTo>
                    <a:pt x="17780" y="19050"/>
                  </a:lnTo>
                  <a:lnTo>
                    <a:pt x="5217004" y="0"/>
                  </a:lnTo>
                  <a:lnTo>
                    <a:pt x="10446425" y="5080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chemeClr val="bg2"/>
              </a:solidFill>
            </a:ln>
          </p:spPr>
        </p:sp>
        <p:sp>
          <p:nvSpPr>
            <p:cNvPr id="22" name="Freeform 4"/>
            <p:cNvSpPr/>
            <p:nvPr/>
          </p:nvSpPr>
          <p:spPr>
            <a:xfrm>
              <a:off x="-3810" y="0"/>
              <a:ext cx="10494684" cy="7310647"/>
            </a:xfrm>
            <a:custGeom>
              <a:avLst/>
              <a:gdLst/>
              <a:ahLst/>
              <a:cxnLst/>
              <a:rect l="l" t="t" r="r" b="b"/>
              <a:pathLst>
                <a:path w="10494684" h="7310647">
                  <a:moveTo>
                    <a:pt x="10460395" y="21590"/>
                  </a:moveTo>
                  <a:cubicBezTo>
                    <a:pt x="10461665" y="34290"/>
                    <a:pt x="10461665" y="44450"/>
                    <a:pt x="10462934" y="54610"/>
                  </a:cubicBezTo>
                  <a:cubicBezTo>
                    <a:pt x="10465475" y="175508"/>
                    <a:pt x="10466745" y="336508"/>
                    <a:pt x="10469284" y="491759"/>
                  </a:cubicBezTo>
                  <a:cubicBezTo>
                    <a:pt x="10469284" y="716009"/>
                    <a:pt x="10481984" y="5137762"/>
                    <a:pt x="10488334" y="5362012"/>
                  </a:cubicBezTo>
                  <a:cubicBezTo>
                    <a:pt x="10494684" y="5701262"/>
                    <a:pt x="10490875" y="6046263"/>
                    <a:pt x="10490875" y="6385513"/>
                  </a:cubicBezTo>
                  <a:cubicBezTo>
                    <a:pt x="10490875" y="6684513"/>
                    <a:pt x="10492145" y="6960513"/>
                    <a:pt x="10493415" y="7249686"/>
                  </a:cubicBezTo>
                  <a:cubicBezTo>
                    <a:pt x="10493415" y="7271276"/>
                    <a:pt x="10493415" y="7285247"/>
                    <a:pt x="10493415" y="7309376"/>
                  </a:cubicBezTo>
                  <a:cubicBezTo>
                    <a:pt x="10470555" y="7309376"/>
                    <a:pt x="10450234" y="7310647"/>
                    <a:pt x="10401436" y="7309376"/>
                  </a:cubicBezTo>
                  <a:cubicBezTo>
                    <a:pt x="9866276" y="7304297"/>
                    <a:pt x="9322884" y="7310647"/>
                    <a:pt x="8787725" y="7305566"/>
                  </a:cubicBezTo>
                  <a:cubicBezTo>
                    <a:pt x="8466629" y="7301757"/>
                    <a:pt x="8153767" y="7304297"/>
                    <a:pt x="7832671" y="7301757"/>
                  </a:cubicBezTo>
                  <a:cubicBezTo>
                    <a:pt x="7684473" y="7300486"/>
                    <a:pt x="7536275" y="7299216"/>
                    <a:pt x="7388077" y="7297947"/>
                  </a:cubicBezTo>
                  <a:cubicBezTo>
                    <a:pt x="7297512" y="7297947"/>
                    <a:pt x="7215180" y="7299216"/>
                    <a:pt x="7124614" y="7299216"/>
                  </a:cubicBezTo>
                  <a:cubicBezTo>
                    <a:pt x="6894084" y="7297947"/>
                    <a:pt x="6260126" y="7299216"/>
                    <a:pt x="6029596" y="7297947"/>
                  </a:cubicBezTo>
                  <a:cubicBezTo>
                    <a:pt x="5864932" y="7296676"/>
                    <a:pt x="2571644" y="7305566"/>
                    <a:pt x="2406980" y="7304297"/>
                  </a:cubicBezTo>
                  <a:cubicBezTo>
                    <a:pt x="2365814" y="7304297"/>
                    <a:pt x="2316414" y="7305566"/>
                    <a:pt x="2275248" y="7305566"/>
                  </a:cubicBezTo>
                  <a:cubicBezTo>
                    <a:pt x="2176449" y="7305566"/>
                    <a:pt x="2085884" y="7306836"/>
                    <a:pt x="1987085" y="7306836"/>
                  </a:cubicBezTo>
                  <a:cubicBezTo>
                    <a:pt x="1740089" y="7306836"/>
                    <a:pt x="1501325" y="7305566"/>
                    <a:pt x="1254329" y="7304297"/>
                  </a:cubicBezTo>
                  <a:cubicBezTo>
                    <a:pt x="1106131" y="7303026"/>
                    <a:pt x="957933" y="7301757"/>
                    <a:pt x="817968" y="7300486"/>
                  </a:cubicBezTo>
                  <a:cubicBezTo>
                    <a:pt x="554505" y="7299216"/>
                    <a:pt x="291042" y="7297947"/>
                    <a:pt x="48260" y="7297947"/>
                  </a:cubicBezTo>
                  <a:cubicBezTo>
                    <a:pt x="38100" y="7297947"/>
                    <a:pt x="29210" y="7297947"/>
                    <a:pt x="19050" y="7296676"/>
                  </a:cubicBezTo>
                  <a:cubicBezTo>
                    <a:pt x="10160" y="7295407"/>
                    <a:pt x="5080" y="7289057"/>
                    <a:pt x="7620" y="7280166"/>
                  </a:cubicBezTo>
                  <a:cubicBezTo>
                    <a:pt x="16510" y="7248013"/>
                    <a:pt x="12700" y="7104263"/>
                    <a:pt x="11430" y="6954763"/>
                  </a:cubicBezTo>
                  <a:cubicBezTo>
                    <a:pt x="10160" y="6650013"/>
                    <a:pt x="6350" y="6351013"/>
                    <a:pt x="7620" y="6046263"/>
                  </a:cubicBezTo>
                  <a:cubicBezTo>
                    <a:pt x="5080" y="5666762"/>
                    <a:pt x="0" y="969008"/>
                    <a:pt x="7620" y="583758"/>
                  </a:cubicBezTo>
                  <a:cubicBezTo>
                    <a:pt x="8890" y="509008"/>
                    <a:pt x="7620" y="428508"/>
                    <a:pt x="8890" y="353758"/>
                  </a:cubicBezTo>
                  <a:cubicBezTo>
                    <a:pt x="10160" y="233008"/>
                    <a:pt x="12700" y="100758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85212" y="30480"/>
                    <a:pt x="216943" y="29210"/>
                  </a:cubicBezTo>
                  <a:cubicBezTo>
                    <a:pt x="439240" y="25400"/>
                    <a:pt x="661537" y="22860"/>
                    <a:pt x="892067" y="20320"/>
                  </a:cubicBezTo>
                  <a:cubicBezTo>
                    <a:pt x="1048498" y="17780"/>
                    <a:pt x="1204930" y="16510"/>
                    <a:pt x="1353128" y="13970"/>
                  </a:cubicBezTo>
                  <a:cubicBezTo>
                    <a:pt x="1501325" y="11430"/>
                    <a:pt x="1657757" y="8890"/>
                    <a:pt x="1805955" y="8890"/>
                  </a:cubicBezTo>
                  <a:cubicBezTo>
                    <a:pt x="1970619" y="7620"/>
                    <a:pt x="2135283" y="10160"/>
                    <a:pt x="2299948" y="8890"/>
                  </a:cubicBezTo>
                  <a:cubicBezTo>
                    <a:pt x="2505778" y="8890"/>
                    <a:pt x="6235427" y="6350"/>
                    <a:pt x="6441257" y="5080"/>
                  </a:cubicBezTo>
                  <a:cubicBezTo>
                    <a:pt x="6638855" y="3810"/>
                    <a:pt x="6836452" y="2540"/>
                    <a:pt x="7042282" y="2540"/>
                  </a:cubicBezTo>
                  <a:cubicBezTo>
                    <a:pt x="7379844" y="1270"/>
                    <a:pt x="7709173" y="0"/>
                    <a:pt x="8046735" y="0"/>
                  </a:cubicBezTo>
                  <a:cubicBezTo>
                    <a:pt x="8186700" y="0"/>
                    <a:pt x="8334898" y="2540"/>
                    <a:pt x="8474863" y="2540"/>
                  </a:cubicBezTo>
                  <a:cubicBezTo>
                    <a:pt x="8861824" y="3810"/>
                    <a:pt x="9257018" y="5080"/>
                    <a:pt x="9643980" y="7620"/>
                  </a:cubicBezTo>
                  <a:cubicBezTo>
                    <a:pt x="9849810" y="8890"/>
                    <a:pt x="10055641" y="12700"/>
                    <a:pt x="10261471" y="16510"/>
                  </a:cubicBezTo>
                  <a:cubicBezTo>
                    <a:pt x="10310870" y="16510"/>
                    <a:pt x="10360270" y="16510"/>
                    <a:pt x="10401436" y="16510"/>
                  </a:cubicBezTo>
                  <a:cubicBezTo>
                    <a:pt x="10441345" y="17780"/>
                    <a:pt x="10450234" y="20320"/>
                    <a:pt x="10460395" y="21590"/>
                  </a:cubicBezTo>
                  <a:close/>
                  <a:moveTo>
                    <a:pt x="10470555" y="7292866"/>
                  </a:moveTo>
                  <a:cubicBezTo>
                    <a:pt x="10471825" y="7276357"/>
                    <a:pt x="10473095" y="7263657"/>
                    <a:pt x="10473095" y="7250957"/>
                  </a:cubicBezTo>
                  <a:cubicBezTo>
                    <a:pt x="10471825" y="6931764"/>
                    <a:pt x="10470555" y="6627013"/>
                    <a:pt x="10470555" y="6299263"/>
                  </a:cubicBezTo>
                  <a:cubicBezTo>
                    <a:pt x="10470555" y="6149763"/>
                    <a:pt x="10473095" y="6000263"/>
                    <a:pt x="10471825" y="5850763"/>
                  </a:cubicBezTo>
                  <a:cubicBezTo>
                    <a:pt x="10471825" y="5712763"/>
                    <a:pt x="10470555" y="5569012"/>
                    <a:pt x="10469284" y="5431012"/>
                  </a:cubicBezTo>
                  <a:cubicBezTo>
                    <a:pt x="10464205" y="5218262"/>
                    <a:pt x="10452775" y="813759"/>
                    <a:pt x="10452775" y="601009"/>
                  </a:cubicBezTo>
                  <a:cubicBezTo>
                    <a:pt x="10450234" y="422758"/>
                    <a:pt x="10447695" y="238758"/>
                    <a:pt x="10445155" y="63500"/>
                  </a:cubicBezTo>
                  <a:cubicBezTo>
                    <a:pt x="10443884" y="44450"/>
                    <a:pt x="10442615" y="43180"/>
                    <a:pt x="10376737" y="41910"/>
                  </a:cubicBezTo>
                  <a:cubicBezTo>
                    <a:pt x="10352036" y="41910"/>
                    <a:pt x="10335570" y="41910"/>
                    <a:pt x="10310871" y="40640"/>
                  </a:cubicBezTo>
                  <a:cubicBezTo>
                    <a:pt x="10105040" y="36830"/>
                    <a:pt x="9890976" y="31750"/>
                    <a:pt x="9685146" y="30480"/>
                  </a:cubicBezTo>
                  <a:cubicBezTo>
                    <a:pt x="9182919" y="26670"/>
                    <a:pt x="8672460" y="25400"/>
                    <a:pt x="8170233" y="22860"/>
                  </a:cubicBezTo>
                  <a:cubicBezTo>
                    <a:pt x="8096135" y="22860"/>
                    <a:pt x="8013802" y="22860"/>
                    <a:pt x="7939703" y="22860"/>
                  </a:cubicBezTo>
                  <a:cubicBezTo>
                    <a:pt x="7816205" y="22860"/>
                    <a:pt x="7692707" y="22860"/>
                    <a:pt x="7577442" y="22860"/>
                  </a:cubicBezTo>
                  <a:cubicBezTo>
                    <a:pt x="7313979" y="22860"/>
                    <a:pt x="7050516" y="22860"/>
                    <a:pt x="6795286" y="24130"/>
                  </a:cubicBezTo>
                  <a:cubicBezTo>
                    <a:pt x="6572989" y="25400"/>
                    <a:pt x="2826874" y="29210"/>
                    <a:pt x="2604577" y="29210"/>
                  </a:cubicBezTo>
                  <a:cubicBezTo>
                    <a:pt x="2242315" y="29210"/>
                    <a:pt x="1880054" y="26670"/>
                    <a:pt x="1517792" y="33020"/>
                  </a:cubicBezTo>
                  <a:cubicBezTo>
                    <a:pt x="1328428" y="36830"/>
                    <a:pt x="1147297" y="36830"/>
                    <a:pt x="966166" y="38100"/>
                  </a:cubicBezTo>
                  <a:cubicBezTo>
                    <a:pt x="653304" y="41910"/>
                    <a:pt x="340442" y="45720"/>
                    <a:pt x="49530" y="50800"/>
                  </a:cubicBezTo>
                  <a:cubicBezTo>
                    <a:pt x="36830" y="50800"/>
                    <a:pt x="34290" y="53340"/>
                    <a:pt x="33020" y="83508"/>
                  </a:cubicBezTo>
                  <a:cubicBezTo>
                    <a:pt x="31750" y="187008"/>
                    <a:pt x="31750" y="290508"/>
                    <a:pt x="30480" y="394008"/>
                  </a:cubicBezTo>
                  <a:cubicBezTo>
                    <a:pt x="29210" y="566509"/>
                    <a:pt x="26670" y="733259"/>
                    <a:pt x="25400" y="905759"/>
                  </a:cubicBezTo>
                  <a:cubicBezTo>
                    <a:pt x="20320" y="1089759"/>
                    <a:pt x="26670" y="5586263"/>
                    <a:pt x="29210" y="5770263"/>
                  </a:cubicBezTo>
                  <a:cubicBezTo>
                    <a:pt x="29210" y="5965763"/>
                    <a:pt x="29210" y="6167013"/>
                    <a:pt x="30480" y="6362513"/>
                  </a:cubicBezTo>
                  <a:cubicBezTo>
                    <a:pt x="30480" y="6506263"/>
                    <a:pt x="33020" y="6650013"/>
                    <a:pt x="33020" y="6793764"/>
                  </a:cubicBezTo>
                  <a:cubicBezTo>
                    <a:pt x="33020" y="6949014"/>
                    <a:pt x="33020" y="7104263"/>
                    <a:pt x="31750" y="7250957"/>
                  </a:cubicBezTo>
                  <a:cubicBezTo>
                    <a:pt x="31750" y="7254766"/>
                    <a:pt x="31750" y="7257307"/>
                    <a:pt x="31750" y="7261116"/>
                  </a:cubicBezTo>
                  <a:cubicBezTo>
                    <a:pt x="31750" y="7271276"/>
                    <a:pt x="35560" y="7275087"/>
                    <a:pt x="44450" y="7275087"/>
                  </a:cubicBezTo>
                  <a:cubicBezTo>
                    <a:pt x="101678" y="7275087"/>
                    <a:pt x="216943" y="7276357"/>
                    <a:pt x="323975" y="7276357"/>
                  </a:cubicBezTo>
                  <a:cubicBezTo>
                    <a:pt x="480406" y="7276357"/>
                    <a:pt x="645071" y="7273816"/>
                    <a:pt x="801502" y="7276357"/>
                  </a:cubicBezTo>
                  <a:cubicBezTo>
                    <a:pt x="1056732" y="7280166"/>
                    <a:pt x="1311961" y="7282707"/>
                    <a:pt x="1567191" y="7281437"/>
                  </a:cubicBezTo>
                  <a:cubicBezTo>
                    <a:pt x="1731856" y="7280166"/>
                    <a:pt x="1888287" y="7282707"/>
                    <a:pt x="2052951" y="7282707"/>
                  </a:cubicBezTo>
                  <a:cubicBezTo>
                    <a:pt x="2291715" y="7282707"/>
                    <a:pt x="2530478" y="7281437"/>
                    <a:pt x="2769241" y="7282707"/>
                  </a:cubicBezTo>
                  <a:cubicBezTo>
                    <a:pt x="3123270" y="7283976"/>
                    <a:pt x="7009349" y="7273816"/>
                    <a:pt x="7371611" y="7276357"/>
                  </a:cubicBezTo>
                  <a:cubicBezTo>
                    <a:pt x="7528042" y="7277626"/>
                    <a:pt x="7684474" y="7278897"/>
                    <a:pt x="7832672" y="7278897"/>
                  </a:cubicBezTo>
                  <a:cubicBezTo>
                    <a:pt x="8104367" y="7281437"/>
                    <a:pt x="8367830" y="7277626"/>
                    <a:pt x="8639527" y="7281437"/>
                  </a:cubicBezTo>
                  <a:cubicBezTo>
                    <a:pt x="8861824" y="7283976"/>
                    <a:pt x="9084121" y="7283976"/>
                    <a:pt x="9306418" y="7286516"/>
                  </a:cubicBezTo>
                  <a:cubicBezTo>
                    <a:pt x="9635747" y="7290326"/>
                    <a:pt x="9965076" y="7292866"/>
                    <a:pt x="10294404" y="7294137"/>
                  </a:cubicBezTo>
                  <a:cubicBezTo>
                    <a:pt x="10417902" y="7294137"/>
                    <a:pt x="10450234" y="7292866"/>
                    <a:pt x="10470555" y="7292866"/>
                  </a:cubicBezTo>
                  <a:close/>
                </a:path>
              </a:pathLst>
            </a:custGeom>
            <a:solidFill>
              <a:srgbClr val="000000"/>
            </a:solidFill>
            <a:ln>
              <a:solidFill>
                <a:schemeClr val="bg2"/>
              </a:solidFill>
            </a:ln>
          </p:spPr>
        </p:sp>
      </p:grpSp>
      <p:grpSp>
        <p:nvGrpSpPr>
          <p:cNvPr id="1115" name="Google Shape;1115;p43"/>
          <p:cNvGrpSpPr/>
          <p:nvPr/>
        </p:nvGrpSpPr>
        <p:grpSpPr>
          <a:xfrm>
            <a:off x="211192" y="23134"/>
            <a:ext cx="1246026" cy="1237896"/>
            <a:chOff x="3857602" y="461125"/>
            <a:chExt cx="1679523" cy="1893190"/>
          </a:xfrm>
        </p:grpSpPr>
        <p:grpSp>
          <p:nvGrpSpPr>
            <p:cNvPr id="1116" name="Google Shape;1116;p43"/>
            <p:cNvGrpSpPr/>
            <p:nvPr/>
          </p:nvGrpSpPr>
          <p:grpSpPr>
            <a:xfrm>
              <a:off x="3857602" y="461125"/>
              <a:ext cx="1679523" cy="1893190"/>
              <a:chOff x="3857602" y="461125"/>
              <a:chExt cx="1679523" cy="1893190"/>
            </a:xfrm>
          </p:grpSpPr>
          <p:sp>
            <p:nvSpPr>
              <p:cNvPr id="1117" name="Google Shape;1117;p43"/>
              <p:cNvSpPr/>
              <p:nvPr/>
            </p:nvSpPr>
            <p:spPr>
              <a:xfrm rot="1800178">
                <a:off x="4189335" y="608042"/>
                <a:ext cx="1016056" cy="1599356"/>
              </a:xfrm>
              <a:custGeom>
                <a:avLst/>
                <a:gdLst/>
                <a:ahLst/>
                <a:cxnLst/>
                <a:rect l="l" t="t" r="r" b="b"/>
                <a:pathLst>
                  <a:path w="17740" h="27808" extrusionOk="0">
                    <a:moveTo>
                      <a:pt x="7624" y="610"/>
                    </a:moveTo>
                    <a:cubicBezTo>
                      <a:pt x="7711" y="610"/>
                      <a:pt x="7799" y="612"/>
                      <a:pt x="7886" y="615"/>
                    </a:cubicBezTo>
                    <a:cubicBezTo>
                      <a:pt x="12320" y="774"/>
                      <a:pt x="14853" y="4732"/>
                      <a:pt x="13618" y="8913"/>
                    </a:cubicBezTo>
                    <a:cubicBezTo>
                      <a:pt x="12811" y="11801"/>
                      <a:pt x="10376" y="13705"/>
                      <a:pt x="7631" y="13705"/>
                    </a:cubicBezTo>
                    <a:cubicBezTo>
                      <a:pt x="6824" y="13705"/>
                      <a:pt x="5990" y="13541"/>
                      <a:pt x="5163" y="13188"/>
                    </a:cubicBezTo>
                    <a:cubicBezTo>
                      <a:pt x="5131" y="13188"/>
                      <a:pt x="5131" y="13188"/>
                      <a:pt x="5068" y="13156"/>
                    </a:cubicBezTo>
                    <a:cubicBezTo>
                      <a:pt x="4751" y="12555"/>
                      <a:pt x="4086" y="12396"/>
                      <a:pt x="3484" y="11953"/>
                    </a:cubicBezTo>
                    <a:cubicBezTo>
                      <a:pt x="2186" y="11003"/>
                      <a:pt x="1267" y="9514"/>
                      <a:pt x="1046" y="7931"/>
                    </a:cubicBezTo>
                    <a:cubicBezTo>
                      <a:pt x="426" y="3968"/>
                      <a:pt x="3803" y="610"/>
                      <a:pt x="7624" y="610"/>
                    </a:cubicBezTo>
                    <a:close/>
                    <a:moveTo>
                      <a:pt x="5194" y="13631"/>
                    </a:moveTo>
                    <a:cubicBezTo>
                      <a:pt x="5669" y="13885"/>
                      <a:pt x="6144" y="14106"/>
                      <a:pt x="6619" y="14233"/>
                    </a:cubicBezTo>
                    <a:cubicBezTo>
                      <a:pt x="4973" y="18287"/>
                      <a:pt x="3548" y="22562"/>
                      <a:pt x="2471" y="26837"/>
                    </a:cubicBezTo>
                    <a:lnTo>
                      <a:pt x="2471" y="26901"/>
                    </a:lnTo>
                    <a:cubicBezTo>
                      <a:pt x="2376" y="26901"/>
                      <a:pt x="2312" y="26932"/>
                      <a:pt x="2217" y="26996"/>
                    </a:cubicBezTo>
                    <a:cubicBezTo>
                      <a:pt x="2075" y="27174"/>
                      <a:pt x="1879" y="27249"/>
                      <a:pt x="1678" y="27249"/>
                    </a:cubicBezTo>
                    <a:cubicBezTo>
                      <a:pt x="1343" y="27249"/>
                      <a:pt x="994" y="27039"/>
                      <a:pt x="856" y="26742"/>
                    </a:cubicBezTo>
                    <a:cubicBezTo>
                      <a:pt x="602" y="26299"/>
                      <a:pt x="697" y="25761"/>
                      <a:pt x="761" y="25254"/>
                    </a:cubicBezTo>
                    <a:cubicBezTo>
                      <a:pt x="887" y="25254"/>
                      <a:pt x="951" y="25191"/>
                      <a:pt x="1014" y="25064"/>
                    </a:cubicBezTo>
                    <a:cubicBezTo>
                      <a:pt x="1584" y="23069"/>
                      <a:pt x="2186" y="21105"/>
                      <a:pt x="2914" y="19173"/>
                    </a:cubicBezTo>
                    <a:cubicBezTo>
                      <a:pt x="3548" y="17400"/>
                      <a:pt x="4434" y="15595"/>
                      <a:pt x="4909" y="13790"/>
                    </a:cubicBezTo>
                    <a:cubicBezTo>
                      <a:pt x="5036" y="13790"/>
                      <a:pt x="5163" y="13758"/>
                      <a:pt x="5194" y="13631"/>
                    </a:cubicBezTo>
                    <a:close/>
                    <a:moveTo>
                      <a:pt x="7684" y="0"/>
                    </a:moveTo>
                    <a:cubicBezTo>
                      <a:pt x="4903" y="0"/>
                      <a:pt x="2220" y="1495"/>
                      <a:pt x="1014" y="4162"/>
                    </a:cubicBezTo>
                    <a:cubicBezTo>
                      <a:pt x="254" y="5746"/>
                      <a:pt x="127" y="7488"/>
                      <a:pt x="697" y="9166"/>
                    </a:cubicBezTo>
                    <a:cubicBezTo>
                      <a:pt x="1014" y="9989"/>
                      <a:pt x="1426" y="10781"/>
                      <a:pt x="1996" y="11446"/>
                    </a:cubicBezTo>
                    <a:cubicBezTo>
                      <a:pt x="2534" y="12111"/>
                      <a:pt x="4371" y="12903"/>
                      <a:pt x="4593" y="13600"/>
                    </a:cubicBezTo>
                    <a:cubicBezTo>
                      <a:pt x="3579" y="15088"/>
                      <a:pt x="3009" y="16957"/>
                      <a:pt x="2376" y="18667"/>
                    </a:cubicBezTo>
                    <a:cubicBezTo>
                      <a:pt x="1647" y="20662"/>
                      <a:pt x="951" y="22784"/>
                      <a:pt x="381" y="24874"/>
                    </a:cubicBezTo>
                    <a:lnTo>
                      <a:pt x="381" y="25032"/>
                    </a:lnTo>
                    <a:cubicBezTo>
                      <a:pt x="96" y="25824"/>
                      <a:pt x="1" y="26806"/>
                      <a:pt x="634" y="27407"/>
                    </a:cubicBezTo>
                    <a:cubicBezTo>
                      <a:pt x="907" y="27648"/>
                      <a:pt x="1309" y="27807"/>
                      <a:pt x="1694" y="27807"/>
                    </a:cubicBezTo>
                    <a:cubicBezTo>
                      <a:pt x="2068" y="27807"/>
                      <a:pt x="2426" y="27656"/>
                      <a:pt x="2629" y="27281"/>
                    </a:cubicBezTo>
                    <a:cubicBezTo>
                      <a:pt x="2629" y="27249"/>
                      <a:pt x="2629" y="27249"/>
                      <a:pt x="2693" y="27217"/>
                    </a:cubicBezTo>
                    <a:cubicBezTo>
                      <a:pt x="2719" y="27224"/>
                      <a:pt x="2746" y="27228"/>
                      <a:pt x="2774" y="27228"/>
                    </a:cubicBezTo>
                    <a:cubicBezTo>
                      <a:pt x="2882" y="27228"/>
                      <a:pt x="2997" y="27171"/>
                      <a:pt x="3073" y="26996"/>
                    </a:cubicBezTo>
                    <a:cubicBezTo>
                      <a:pt x="4434" y="22815"/>
                      <a:pt x="5764" y="18540"/>
                      <a:pt x="7063" y="14296"/>
                    </a:cubicBezTo>
                    <a:cubicBezTo>
                      <a:pt x="7398" y="14361"/>
                      <a:pt x="7728" y="14391"/>
                      <a:pt x="8051" y="14391"/>
                    </a:cubicBezTo>
                    <a:cubicBezTo>
                      <a:pt x="14101" y="14391"/>
                      <a:pt x="17740" y="3622"/>
                      <a:pt x="10705" y="615"/>
                    </a:cubicBezTo>
                    <a:cubicBezTo>
                      <a:pt x="9730" y="200"/>
                      <a:pt x="8700" y="0"/>
                      <a:pt x="768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8" name="Google Shape;1118;p43"/>
              <p:cNvSpPr/>
              <p:nvPr/>
            </p:nvSpPr>
            <p:spPr>
              <a:xfrm>
                <a:off x="3917625" y="1281625"/>
                <a:ext cx="672350" cy="607225"/>
              </a:xfrm>
              <a:custGeom>
                <a:avLst/>
                <a:gdLst/>
                <a:ahLst/>
                <a:cxnLst/>
                <a:rect l="l" t="t" r="r" b="b"/>
                <a:pathLst>
                  <a:path w="26894" h="24289" extrusionOk="0">
                    <a:moveTo>
                      <a:pt x="84" y="20002"/>
                    </a:moveTo>
                    <a:lnTo>
                      <a:pt x="5211" y="14876"/>
                    </a:lnTo>
                    <a:lnTo>
                      <a:pt x="21768" y="1008"/>
                    </a:lnTo>
                    <a:lnTo>
                      <a:pt x="23533" y="0"/>
                    </a:lnTo>
                    <a:lnTo>
                      <a:pt x="26894" y="3614"/>
                    </a:lnTo>
                    <a:lnTo>
                      <a:pt x="5043" y="23196"/>
                    </a:lnTo>
                    <a:lnTo>
                      <a:pt x="2185" y="24289"/>
                    </a:lnTo>
                    <a:lnTo>
                      <a:pt x="0" y="22608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</p:sp>
        </p:grpSp>
        <p:sp>
          <p:nvSpPr>
            <p:cNvPr id="1119" name="Google Shape;1119;p43"/>
            <p:cNvSpPr/>
            <p:nvPr/>
          </p:nvSpPr>
          <p:spPr>
            <a:xfrm rot="1800105">
              <a:off x="4446614" y="708083"/>
              <a:ext cx="789631" cy="661054"/>
            </a:xfrm>
            <a:custGeom>
              <a:avLst/>
              <a:gdLst/>
              <a:ahLst/>
              <a:cxnLst/>
              <a:rect l="l" t="t" r="r" b="b"/>
              <a:pathLst>
                <a:path w="12329" h="10322" extrusionOk="0">
                  <a:moveTo>
                    <a:pt x="5517" y="595"/>
                  </a:moveTo>
                  <a:cubicBezTo>
                    <a:pt x="8128" y="595"/>
                    <a:pt x="10133" y="3005"/>
                    <a:pt x="10040" y="5569"/>
                  </a:cubicBezTo>
                  <a:cubicBezTo>
                    <a:pt x="9934" y="7934"/>
                    <a:pt x="8062" y="9733"/>
                    <a:pt x="5871" y="9733"/>
                  </a:cubicBezTo>
                  <a:cubicBezTo>
                    <a:pt x="5423" y="9733"/>
                    <a:pt x="4961" y="9657"/>
                    <a:pt x="4497" y="9496"/>
                  </a:cubicBezTo>
                  <a:cubicBezTo>
                    <a:pt x="4022" y="9306"/>
                    <a:pt x="3516" y="9147"/>
                    <a:pt x="3072" y="9021"/>
                  </a:cubicBezTo>
                  <a:cubicBezTo>
                    <a:pt x="3062" y="9010"/>
                    <a:pt x="3048" y="9006"/>
                    <a:pt x="3032" y="9006"/>
                  </a:cubicBezTo>
                  <a:cubicBezTo>
                    <a:pt x="3002" y="9006"/>
                    <a:pt x="2967" y="9021"/>
                    <a:pt x="2946" y="9021"/>
                  </a:cubicBezTo>
                  <a:cubicBezTo>
                    <a:pt x="1806" y="8070"/>
                    <a:pt x="1014" y="6804"/>
                    <a:pt x="982" y="5220"/>
                  </a:cubicBezTo>
                  <a:cubicBezTo>
                    <a:pt x="950" y="2813"/>
                    <a:pt x="2946" y="628"/>
                    <a:pt x="5416" y="597"/>
                  </a:cubicBezTo>
                  <a:cubicBezTo>
                    <a:pt x="5450" y="596"/>
                    <a:pt x="5483" y="595"/>
                    <a:pt x="5517" y="595"/>
                  </a:cubicBezTo>
                  <a:close/>
                  <a:moveTo>
                    <a:pt x="5511" y="1"/>
                  </a:moveTo>
                  <a:cubicBezTo>
                    <a:pt x="3179" y="1"/>
                    <a:pt x="957" y="1810"/>
                    <a:pt x="507" y="4143"/>
                  </a:cubicBezTo>
                  <a:cubicBezTo>
                    <a:pt x="0" y="6772"/>
                    <a:pt x="1806" y="9591"/>
                    <a:pt x="4434" y="10192"/>
                  </a:cubicBezTo>
                  <a:cubicBezTo>
                    <a:pt x="4448" y="10207"/>
                    <a:pt x="4461" y="10213"/>
                    <a:pt x="4472" y="10213"/>
                  </a:cubicBezTo>
                  <a:cubicBezTo>
                    <a:pt x="4510" y="10213"/>
                    <a:pt x="4529" y="10139"/>
                    <a:pt x="4529" y="10066"/>
                  </a:cubicBezTo>
                  <a:cubicBezTo>
                    <a:pt x="5082" y="10241"/>
                    <a:pt x="5602" y="10321"/>
                    <a:pt x="6087" y="10321"/>
                  </a:cubicBezTo>
                  <a:cubicBezTo>
                    <a:pt x="11203" y="10321"/>
                    <a:pt x="12328" y="1334"/>
                    <a:pt x="6398" y="90"/>
                  </a:cubicBezTo>
                  <a:cubicBezTo>
                    <a:pt x="6103" y="29"/>
                    <a:pt x="5806" y="1"/>
                    <a:pt x="55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43"/>
            <p:cNvSpPr/>
            <p:nvPr/>
          </p:nvSpPr>
          <p:spPr>
            <a:xfrm rot="1302914">
              <a:off x="4011254" y="1171220"/>
              <a:ext cx="510847" cy="800924"/>
            </a:xfrm>
            <a:custGeom>
              <a:avLst/>
              <a:gdLst/>
              <a:ahLst/>
              <a:cxnLst/>
              <a:rect l="l" t="t" r="r" b="b"/>
              <a:pathLst>
                <a:path w="6018" h="13655" extrusionOk="0">
                  <a:moveTo>
                    <a:pt x="1846" y="8782"/>
                  </a:moveTo>
                  <a:cubicBezTo>
                    <a:pt x="1924" y="8782"/>
                    <a:pt x="2000" y="8841"/>
                    <a:pt x="1964" y="8931"/>
                  </a:cubicBezTo>
                  <a:cubicBezTo>
                    <a:pt x="1869" y="9881"/>
                    <a:pt x="1584" y="10799"/>
                    <a:pt x="1236" y="11686"/>
                  </a:cubicBezTo>
                  <a:cubicBezTo>
                    <a:pt x="1189" y="11768"/>
                    <a:pt x="1104" y="11802"/>
                    <a:pt x="1022" y="11802"/>
                  </a:cubicBezTo>
                  <a:cubicBezTo>
                    <a:pt x="879" y="11802"/>
                    <a:pt x="744" y="11700"/>
                    <a:pt x="824" y="11560"/>
                  </a:cubicBezTo>
                  <a:cubicBezTo>
                    <a:pt x="1236" y="10736"/>
                    <a:pt x="1489" y="9849"/>
                    <a:pt x="1711" y="8899"/>
                  </a:cubicBezTo>
                  <a:cubicBezTo>
                    <a:pt x="1725" y="8817"/>
                    <a:pt x="1786" y="8782"/>
                    <a:pt x="1846" y="8782"/>
                  </a:cubicBezTo>
                  <a:close/>
                  <a:moveTo>
                    <a:pt x="4593" y="0"/>
                  </a:moveTo>
                  <a:cubicBezTo>
                    <a:pt x="4529" y="127"/>
                    <a:pt x="4434" y="159"/>
                    <a:pt x="4308" y="159"/>
                  </a:cubicBezTo>
                  <a:cubicBezTo>
                    <a:pt x="3864" y="1964"/>
                    <a:pt x="2914" y="3769"/>
                    <a:pt x="2281" y="5542"/>
                  </a:cubicBezTo>
                  <a:cubicBezTo>
                    <a:pt x="1584" y="7474"/>
                    <a:pt x="951" y="9469"/>
                    <a:pt x="381" y="11433"/>
                  </a:cubicBezTo>
                  <a:cubicBezTo>
                    <a:pt x="349" y="11560"/>
                    <a:pt x="222" y="11623"/>
                    <a:pt x="159" y="11623"/>
                  </a:cubicBezTo>
                  <a:cubicBezTo>
                    <a:pt x="64" y="12098"/>
                    <a:pt x="1" y="12668"/>
                    <a:pt x="222" y="13111"/>
                  </a:cubicBezTo>
                  <a:cubicBezTo>
                    <a:pt x="380" y="13426"/>
                    <a:pt x="744" y="13655"/>
                    <a:pt x="1081" y="13655"/>
                  </a:cubicBezTo>
                  <a:cubicBezTo>
                    <a:pt x="1287" y="13655"/>
                    <a:pt x="1484" y="13569"/>
                    <a:pt x="1616" y="13365"/>
                  </a:cubicBezTo>
                  <a:cubicBezTo>
                    <a:pt x="1711" y="13270"/>
                    <a:pt x="1774" y="13270"/>
                    <a:pt x="1837" y="13270"/>
                  </a:cubicBezTo>
                  <a:lnTo>
                    <a:pt x="1837" y="13206"/>
                  </a:lnTo>
                  <a:cubicBezTo>
                    <a:pt x="2914" y="8931"/>
                    <a:pt x="4339" y="4656"/>
                    <a:pt x="6018" y="602"/>
                  </a:cubicBezTo>
                  <a:cubicBezTo>
                    <a:pt x="5543" y="444"/>
                    <a:pt x="5068" y="285"/>
                    <a:pt x="45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43"/>
            <p:cNvSpPr/>
            <p:nvPr/>
          </p:nvSpPr>
          <p:spPr>
            <a:xfrm rot="1800077">
              <a:off x="4395425" y="643633"/>
              <a:ext cx="870852" cy="790320"/>
            </a:xfrm>
            <a:custGeom>
              <a:avLst/>
              <a:gdLst/>
              <a:ahLst/>
              <a:cxnLst/>
              <a:rect l="l" t="t" r="r" b="b"/>
              <a:pathLst>
                <a:path w="14396" h="13065" extrusionOk="0">
                  <a:moveTo>
                    <a:pt x="6718" y="1280"/>
                  </a:moveTo>
                  <a:cubicBezTo>
                    <a:pt x="7008" y="1280"/>
                    <a:pt x="7298" y="1308"/>
                    <a:pt x="7587" y="1368"/>
                  </a:cubicBezTo>
                  <a:cubicBezTo>
                    <a:pt x="13517" y="2612"/>
                    <a:pt x="12392" y="11599"/>
                    <a:pt x="7276" y="11599"/>
                  </a:cubicBezTo>
                  <a:cubicBezTo>
                    <a:pt x="6791" y="11599"/>
                    <a:pt x="6271" y="11519"/>
                    <a:pt x="5718" y="11344"/>
                  </a:cubicBezTo>
                  <a:lnTo>
                    <a:pt x="5718" y="11344"/>
                  </a:lnTo>
                  <a:cubicBezTo>
                    <a:pt x="5769" y="11395"/>
                    <a:pt x="5717" y="11488"/>
                    <a:pt x="5662" y="11488"/>
                  </a:cubicBezTo>
                  <a:cubicBezTo>
                    <a:pt x="5648" y="11488"/>
                    <a:pt x="5635" y="11482"/>
                    <a:pt x="5623" y="11470"/>
                  </a:cubicBezTo>
                  <a:cubicBezTo>
                    <a:pt x="2995" y="10869"/>
                    <a:pt x="1189" y="8050"/>
                    <a:pt x="1696" y="5421"/>
                  </a:cubicBezTo>
                  <a:cubicBezTo>
                    <a:pt x="2118" y="3113"/>
                    <a:pt x="4393" y="1280"/>
                    <a:pt x="6718" y="1280"/>
                  </a:cubicBezTo>
                  <a:close/>
                  <a:moveTo>
                    <a:pt x="7202" y="1"/>
                  </a:moveTo>
                  <a:cubicBezTo>
                    <a:pt x="3408" y="1"/>
                    <a:pt x="0" y="3389"/>
                    <a:pt x="619" y="7322"/>
                  </a:cubicBezTo>
                  <a:cubicBezTo>
                    <a:pt x="873" y="8905"/>
                    <a:pt x="1759" y="10425"/>
                    <a:pt x="3090" y="11375"/>
                  </a:cubicBezTo>
                  <a:cubicBezTo>
                    <a:pt x="3660" y="11787"/>
                    <a:pt x="4356" y="11914"/>
                    <a:pt x="4673" y="12547"/>
                  </a:cubicBezTo>
                  <a:lnTo>
                    <a:pt x="4705" y="12547"/>
                  </a:lnTo>
                  <a:cubicBezTo>
                    <a:pt x="5532" y="12900"/>
                    <a:pt x="6366" y="13064"/>
                    <a:pt x="7173" y="13064"/>
                  </a:cubicBezTo>
                  <a:cubicBezTo>
                    <a:pt x="9918" y="13064"/>
                    <a:pt x="12353" y="11160"/>
                    <a:pt x="13160" y="8272"/>
                  </a:cubicBezTo>
                  <a:cubicBezTo>
                    <a:pt x="14395" y="4123"/>
                    <a:pt x="11862" y="164"/>
                    <a:pt x="7460" y="6"/>
                  </a:cubicBezTo>
                  <a:cubicBezTo>
                    <a:pt x="7374" y="3"/>
                    <a:pt x="7288" y="1"/>
                    <a:pt x="720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43"/>
            <p:cNvSpPr/>
            <p:nvPr/>
          </p:nvSpPr>
          <p:spPr>
            <a:xfrm>
              <a:off x="4510725" y="718500"/>
              <a:ext cx="582000" cy="6051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43"/>
            <p:cNvSpPr/>
            <p:nvPr/>
          </p:nvSpPr>
          <p:spPr>
            <a:xfrm rot="1800055">
              <a:off x="4513521" y="722255"/>
              <a:ext cx="578854" cy="584732"/>
            </a:xfrm>
            <a:custGeom>
              <a:avLst/>
              <a:gdLst/>
              <a:ahLst/>
              <a:cxnLst/>
              <a:rect l="l" t="t" r="r" b="b"/>
              <a:pathLst>
                <a:path w="9279" h="9212" extrusionOk="0">
                  <a:moveTo>
                    <a:pt x="8010" y="5558"/>
                  </a:moveTo>
                  <a:cubicBezTo>
                    <a:pt x="8079" y="5558"/>
                    <a:pt x="8143" y="5599"/>
                    <a:pt x="8108" y="5670"/>
                  </a:cubicBezTo>
                  <a:cubicBezTo>
                    <a:pt x="7863" y="7167"/>
                    <a:pt x="6470" y="8399"/>
                    <a:pt x="4922" y="8399"/>
                  </a:cubicBezTo>
                  <a:cubicBezTo>
                    <a:pt x="4865" y="8399"/>
                    <a:pt x="4808" y="8397"/>
                    <a:pt x="4751" y="8393"/>
                  </a:cubicBezTo>
                  <a:cubicBezTo>
                    <a:pt x="4529" y="8393"/>
                    <a:pt x="4561" y="8045"/>
                    <a:pt x="4783" y="8045"/>
                  </a:cubicBezTo>
                  <a:cubicBezTo>
                    <a:pt x="6271" y="7918"/>
                    <a:pt x="7474" y="7063"/>
                    <a:pt x="7886" y="5638"/>
                  </a:cubicBezTo>
                  <a:cubicBezTo>
                    <a:pt x="7900" y="5583"/>
                    <a:pt x="7956" y="5558"/>
                    <a:pt x="8010" y="5558"/>
                  </a:cubicBezTo>
                  <a:close/>
                  <a:moveTo>
                    <a:pt x="4579" y="1"/>
                  </a:moveTo>
                  <a:cubicBezTo>
                    <a:pt x="4563" y="1"/>
                    <a:pt x="4546" y="1"/>
                    <a:pt x="4529" y="1"/>
                  </a:cubicBezTo>
                  <a:cubicBezTo>
                    <a:pt x="2059" y="33"/>
                    <a:pt x="0" y="2218"/>
                    <a:pt x="95" y="4625"/>
                  </a:cubicBezTo>
                  <a:cubicBezTo>
                    <a:pt x="127" y="6208"/>
                    <a:pt x="919" y="7475"/>
                    <a:pt x="2059" y="8425"/>
                  </a:cubicBezTo>
                  <a:lnTo>
                    <a:pt x="2186" y="8425"/>
                  </a:lnTo>
                  <a:cubicBezTo>
                    <a:pt x="2661" y="8615"/>
                    <a:pt x="3136" y="8742"/>
                    <a:pt x="3611" y="8964"/>
                  </a:cubicBezTo>
                  <a:cubicBezTo>
                    <a:pt x="4086" y="9133"/>
                    <a:pt x="4558" y="9212"/>
                    <a:pt x="5015" y="9212"/>
                  </a:cubicBezTo>
                  <a:cubicBezTo>
                    <a:pt x="7208" y="9212"/>
                    <a:pt x="9048" y="7395"/>
                    <a:pt x="9153" y="5037"/>
                  </a:cubicBezTo>
                  <a:cubicBezTo>
                    <a:pt x="9279" y="2456"/>
                    <a:pt x="7185" y="1"/>
                    <a:pt x="45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43"/>
            <p:cNvSpPr/>
            <p:nvPr/>
          </p:nvSpPr>
          <p:spPr>
            <a:xfrm>
              <a:off x="4424575" y="1251625"/>
              <a:ext cx="195400" cy="134475"/>
            </a:xfrm>
            <a:custGeom>
              <a:avLst/>
              <a:gdLst/>
              <a:ahLst/>
              <a:cxnLst/>
              <a:rect l="l" t="t" r="r" b="b"/>
              <a:pathLst>
                <a:path w="7816" h="5379" extrusionOk="0">
                  <a:moveTo>
                    <a:pt x="0" y="2774"/>
                  </a:moveTo>
                  <a:lnTo>
                    <a:pt x="3109" y="0"/>
                  </a:lnTo>
                  <a:lnTo>
                    <a:pt x="5211" y="3194"/>
                  </a:lnTo>
                  <a:lnTo>
                    <a:pt x="7816" y="5379"/>
                  </a:lnTo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6" name="Google Shape;697;p35">
            <a:extLst>
              <a:ext uri="{FF2B5EF4-FFF2-40B4-BE49-F238E27FC236}">
                <a16:creationId xmlns:a16="http://schemas.microsoft.com/office/drawing/2014/main" id="{E04CFFA8-A036-407C-9B1F-1B1D3DE1A91A}"/>
              </a:ext>
            </a:extLst>
          </p:cNvPr>
          <p:cNvSpPr txBox="1">
            <a:spLocks/>
          </p:cNvSpPr>
          <p:nvPr/>
        </p:nvSpPr>
        <p:spPr>
          <a:xfrm>
            <a:off x="261996" y="152860"/>
            <a:ext cx="79053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rgbClr val="FF0000"/>
                </a:solidFill>
                <a:latin typeface="+mj-lt"/>
              </a:rPr>
              <a:t>I.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Nguyên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tử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</a:rPr>
              <a:t>gì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?</a:t>
            </a:r>
          </a:p>
        </p:txBody>
      </p:sp>
      <p:sp>
        <p:nvSpPr>
          <p:cNvPr id="2" name="Rectangle 1"/>
          <p:cNvSpPr/>
          <p:nvPr/>
        </p:nvSpPr>
        <p:spPr>
          <a:xfrm>
            <a:off x="2440963" y="1504665"/>
            <a:ext cx="6238649" cy="3162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900" dirty="0" err="1">
                <a:latin typeface="+mj-lt"/>
                <a:ea typeface="Calibri" panose="020F0502020204030204" pitchFamily="34" charset="0"/>
              </a:rPr>
              <a:t>Khi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chia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nhỏ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đồng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iền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vàng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đến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khi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“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không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hể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phân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chia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được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nữa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”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hì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kích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hước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phần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đó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vô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cùng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nhỏ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,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mắt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hường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không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quan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sát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được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.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Sau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này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,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các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nhà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khoa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học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đã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iến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hành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phân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ích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hàng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chục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riệu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chất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,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người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ta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chỉ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ìm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hấy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hơn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một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răm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loại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cực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kì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nhỏ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bé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,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không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mang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điện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,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cấu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ạo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nên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mọi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chất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.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Những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hạt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đó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được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gọi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là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9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1900" dirty="0">
                <a:latin typeface="+mj-lt"/>
                <a:ea typeface="Calibri" panose="020F0502020204030204" pitchFamily="34" charset="0"/>
              </a:rPr>
              <a:t>.</a:t>
            </a:r>
            <a:r>
              <a:rPr lang="en-US" sz="1900" b="1" dirty="0">
                <a:latin typeface="+mj-lt"/>
                <a:ea typeface="Calibri" panose="020F0502020204030204" pitchFamily="34" charset="0"/>
              </a:rPr>
              <a:t> </a:t>
            </a:r>
            <a:endParaRPr lang="en-US" sz="1900" dirty="0"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5" name="Freeform 4"/>
          <p:cNvSpPr/>
          <p:nvPr/>
        </p:nvSpPr>
        <p:spPr>
          <a:xfrm>
            <a:off x="2401084" y="1283366"/>
            <a:ext cx="6318413" cy="3605003"/>
          </a:xfrm>
          <a:custGeom>
            <a:avLst/>
            <a:gdLst/>
            <a:ahLst/>
            <a:cxnLst/>
            <a:rect l="l" t="t" r="r" b="b"/>
            <a:pathLst>
              <a:path w="10494684" h="7310647">
                <a:moveTo>
                  <a:pt x="10460395" y="21590"/>
                </a:moveTo>
                <a:cubicBezTo>
                  <a:pt x="10461665" y="34290"/>
                  <a:pt x="10461665" y="44450"/>
                  <a:pt x="10462934" y="54610"/>
                </a:cubicBezTo>
                <a:cubicBezTo>
                  <a:pt x="10465475" y="175508"/>
                  <a:pt x="10466745" y="336508"/>
                  <a:pt x="10469284" y="491759"/>
                </a:cubicBezTo>
                <a:cubicBezTo>
                  <a:pt x="10469284" y="716009"/>
                  <a:pt x="10481984" y="5137762"/>
                  <a:pt x="10488334" y="5362012"/>
                </a:cubicBezTo>
                <a:cubicBezTo>
                  <a:pt x="10494684" y="5701262"/>
                  <a:pt x="10490875" y="6046263"/>
                  <a:pt x="10490875" y="6385513"/>
                </a:cubicBezTo>
                <a:cubicBezTo>
                  <a:pt x="10490875" y="6684513"/>
                  <a:pt x="10492145" y="6960513"/>
                  <a:pt x="10493415" y="7249686"/>
                </a:cubicBezTo>
                <a:cubicBezTo>
                  <a:pt x="10493415" y="7271276"/>
                  <a:pt x="10493415" y="7285247"/>
                  <a:pt x="10493415" y="7309376"/>
                </a:cubicBezTo>
                <a:cubicBezTo>
                  <a:pt x="10470555" y="7309376"/>
                  <a:pt x="10450234" y="7310647"/>
                  <a:pt x="10401436" y="7309376"/>
                </a:cubicBezTo>
                <a:cubicBezTo>
                  <a:pt x="9866276" y="7304297"/>
                  <a:pt x="9322884" y="7310647"/>
                  <a:pt x="8787725" y="7305566"/>
                </a:cubicBezTo>
                <a:cubicBezTo>
                  <a:pt x="8466629" y="7301757"/>
                  <a:pt x="8153767" y="7304297"/>
                  <a:pt x="7832671" y="7301757"/>
                </a:cubicBezTo>
                <a:cubicBezTo>
                  <a:pt x="7684473" y="7300486"/>
                  <a:pt x="7536275" y="7299216"/>
                  <a:pt x="7388077" y="7297947"/>
                </a:cubicBezTo>
                <a:cubicBezTo>
                  <a:pt x="7297512" y="7297947"/>
                  <a:pt x="7215180" y="7299216"/>
                  <a:pt x="7124614" y="7299216"/>
                </a:cubicBezTo>
                <a:cubicBezTo>
                  <a:pt x="6894084" y="7297947"/>
                  <a:pt x="6260126" y="7299216"/>
                  <a:pt x="6029596" y="7297947"/>
                </a:cubicBezTo>
                <a:cubicBezTo>
                  <a:pt x="5864932" y="7296676"/>
                  <a:pt x="2571644" y="7305566"/>
                  <a:pt x="2406980" y="7304297"/>
                </a:cubicBezTo>
                <a:cubicBezTo>
                  <a:pt x="2365814" y="7304297"/>
                  <a:pt x="2316414" y="7305566"/>
                  <a:pt x="2275248" y="7305566"/>
                </a:cubicBezTo>
                <a:cubicBezTo>
                  <a:pt x="2176449" y="7305566"/>
                  <a:pt x="2085884" y="7306836"/>
                  <a:pt x="1987085" y="7306836"/>
                </a:cubicBezTo>
                <a:cubicBezTo>
                  <a:pt x="1740089" y="7306836"/>
                  <a:pt x="1501325" y="7305566"/>
                  <a:pt x="1254329" y="7304297"/>
                </a:cubicBezTo>
                <a:cubicBezTo>
                  <a:pt x="1106131" y="7303026"/>
                  <a:pt x="957933" y="7301757"/>
                  <a:pt x="817968" y="7300486"/>
                </a:cubicBezTo>
                <a:cubicBezTo>
                  <a:pt x="554505" y="7299216"/>
                  <a:pt x="291042" y="7297947"/>
                  <a:pt x="48260" y="7297947"/>
                </a:cubicBezTo>
                <a:cubicBezTo>
                  <a:pt x="38100" y="7297947"/>
                  <a:pt x="29210" y="7297947"/>
                  <a:pt x="19050" y="7296676"/>
                </a:cubicBezTo>
                <a:cubicBezTo>
                  <a:pt x="10160" y="7295407"/>
                  <a:pt x="5080" y="7289057"/>
                  <a:pt x="7620" y="7280166"/>
                </a:cubicBezTo>
                <a:cubicBezTo>
                  <a:pt x="16510" y="7248013"/>
                  <a:pt x="12700" y="7104263"/>
                  <a:pt x="11430" y="6954763"/>
                </a:cubicBezTo>
                <a:cubicBezTo>
                  <a:pt x="10160" y="6650013"/>
                  <a:pt x="6350" y="6351013"/>
                  <a:pt x="7620" y="6046263"/>
                </a:cubicBezTo>
                <a:cubicBezTo>
                  <a:pt x="5080" y="5666762"/>
                  <a:pt x="0" y="969008"/>
                  <a:pt x="7620" y="583758"/>
                </a:cubicBezTo>
                <a:cubicBezTo>
                  <a:pt x="8890" y="509008"/>
                  <a:pt x="7620" y="428508"/>
                  <a:pt x="8890" y="353758"/>
                </a:cubicBezTo>
                <a:cubicBezTo>
                  <a:pt x="10160" y="233008"/>
                  <a:pt x="12700" y="100758"/>
                  <a:pt x="13970" y="44450"/>
                </a:cubicBezTo>
                <a:cubicBezTo>
                  <a:pt x="13970" y="41910"/>
                  <a:pt x="15240" y="39370"/>
                  <a:pt x="16510" y="38100"/>
                </a:cubicBezTo>
                <a:cubicBezTo>
                  <a:pt x="38100" y="35560"/>
                  <a:pt x="85212" y="30480"/>
                  <a:pt x="216943" y="29210"/>
                </a:cubicBezTo>
                <a:cubicBezTo>
                  <a:pt x="439240" y="25400"/>
                  <a:pt x="661537" y="22860"/>
                  <a:pt x="892067" y="20320"/>
                </a:cubicBezTo>
                <a:cubicBezTo>
                  <a:pt x="1048498" y="17780"/>
                  <a:pt x="1204930" y="16510"/>
                  <a:pt x="1353128" y="13970"/>
                </a:cubicBezTo>
                <a:cubicBezTo>
                  <a:pt x="1501325" y="11430"/>
                  <a:pt x="1657757" y="8890"/>
                  <a:pt x="1805955" y="8890"/>
                </a:cubicBezTo>
                <a:cubicBezTo>
                  <a:pt x="1970619" y="7620"/>
                  <a:pt x="2135283" y="10160"/>
                  <a:pt x="2299948" y="8890"/>
                </a:cubicBezTo>
                <a:cubicBezTo>
                  <a:pt x="2505778" y="8890"/>
                  <a:pt x="6235427" y="6350"/>
                  <a:pt x="6441257" y="5080"/>
                </a:cubicBezTo>
                <a:cubicBezTo>
                  <a:pt x="6638855" y="3810"/>
                  <a:pt x="6836452" y="2540"/>
                  <a:pt x="7042282" y="2540"/>
                </a:cubicBezTo>
                <a:cubicBezTo>
                  <a:pt x="7379844" y="1270"/>
                  <a:pt x="7709173" y="0"/>
                  <a:pt x="8046735" y="0"/>
                </a:cubicBezTo>
                <a:cubicBezTo>
                  <a:pt x="8186700" y="0"/>
                  <a:pt x="8334898" y="2540"/>
                  <a:pt x="8474863" y="2540"/>
                </a:cubicBezTo>
                <a:cubicBezTo>
                  <a:pt x="8861824" y="3810"/>
                  <a:pt x="9257018" y="5080"/>
                  <a:pt x="9643980" y="7620"/>
                </a:cubicBezTo>
                <a:cubicBezTo>
                  <a:pt x="9849810" y="8890"/>
                  <a:pt x="10055641" y="12700"/>
                  <a:pt x="10261471" y="16510"/>
                </a:cubicBezTo>
                <a:cubicBezTo>
                  <a:pt x="10310870" y="16510"/>
                  <a:pt x="10360270" y="16510"/>
                  <a:pt x="10401436" y="16510"/>
                </a:cubicBezTo>
                <a:cubicBezTo>
                  <a:pt x="10441345" y="17780"/>
                  <a:pt x="10450234" y="20320"/>
                  <a:pt x="10460395" y="21590"/>
                </a:cubicBezTo>
                <a:close/>
                <a:moveTo>
                  <a:pt x="10470555" y="7292866"/>
                </a:moveTo>
                <a:cubicBezTo>
                  <a:pt x="10471825" y="7276357"/>
                  <a:pt x="10473095" y="7263657"/>
                  <a:pt x="10473095" y="7250957"/>
                </a:cubicBezTo>
                <a:cubicBezTo>
                  <a:pt x="10471825" y="6931764"/>
                  <a:pt x="10470555" y="6627013"/>
                  <a:pt x="10470555" y="6299263"/>
                </a:cubicBezTo>
                <a:cubicBezTo>
                  <a:pt x="10470555" y="6149763"/>
                  <a:pt x="10473095" y="6000263"/>
                  <a:pt x="10471825" y="5850763"/>
                </a:cubicBezTo>
                <a:cubicBezTo>
                  <a:pt x="10471825" y="5712763"/>
                  <a:pt x="10470555" y="5569012"/>
                  <a:pt x="10469284" y="5431012"/>
                </a:cubicBezTo>
                <a:cubicBezTo>
                  <a:pt x="10464205" y="5218262"/>
                  <a:pt x="10452775" y="813759"/>
                  <a:pt x="10452775" y="601009"/>
                </a:cubicBezTo>
                <a:cubicBezTo>
                  <a:pt x="10450234" y="422758"/>
                  <a:pt x="10447695" y="238758"/>
                  <a:pt x="10445155" y="63500"/>
                </a:cubicBezTo>
                <a:cubicBezTo>
                  <a:pt x="10443884" y="44450"/>
                  <a:pt x="10442615" y="43180"/>
                  <a:pt x="10376737" y="41910"/>
                </a:cubicBezTo>
                <a:cubicBezTo>
                  <a:pt x="10352036" y="41910"/>
                  <a:pt x="10335570" y="41910"/>
                  <a:pt x="10310871" y="40640"/>
                </a:cubicBezTo>
                <a:cubicBezTo>
                  <a:pt x="10105040" y="36830"/>
                  <a:pt x="9890976" y="31750"/>
                  <a:pt x="9685146" y="30480"/>
                </a:cubicBezTo>
                <a:cubicBezTo>
                  <a:pt x="9182919" y="26670"/>
                  <a:pt x="8672460" y="25400"/>
                  <a:pt x="8170233" y="22860"/>
                </a:cubicBezTo>
                <a:cubicBezTo>
                  <a:pt x="8096135" y="22860"/>
                  <a:pt x="8013802" y="22860"/>
                  <a:pt x="7939703" y="22860"/>
                </a:cubicBezTo>
                <a:cubicBezTo>
                  <a:pt x="7816205" y="22860"/>
                  <a:pt x="7692707" y="22860"/>
                  <a:pt x="7577442" y="22860"/>
                </a:cubicBezTo>
                <a:cubicBezTo>
                  <a:pt x="7313979" y="22860"/>
                  <a:pt x="7050516" y="22860"/>
                  <a:pt x="6795286" y="24130"/>
                </a:cubicBezTo>
                <a:cubicBezTo>
                  <a:pt x="6572989" y="25400"/>
                  <a:pt x="2826874" y="29210"/>
                  <a:pt x="2604577" y="29210"/>
                </a:cubicBezTo>
                <a:cubicBezTo>
                  <a:pt x="2242315" y="29210"/>
                  <a:pt x="1880054" y="26670"/>
                  <a:pt x="1517792" y="33020"/>
                </a:cubicBezTo>
                <a:cubicBezTo>
                  <a:pt x="1328428" y="36830"/>
                  <a:pt x="1147297" y="36830"/>
                  <a:pt x="966166" y="38100"/>
                </a:cubicBezTo>
                <a:cubicBezTo>
                  <a:pt x="653304" y="41910"/>
                  <a:pt x="340442" y="45720"/>
                  <a:pt x="49530" y="50800"/>
                </a:cubicBezTo>
                <a:cubicBezTo>
                  <a:pt x="36830" y="50800"/>
                  <a:pt x="34290" y="53340"/>
                  <a:pt x="33020" y="83508"/>
                </a:cubicBezTo>
                <a:cubicBezTo>
                  <a:pt x="31750" y="187008"/>
                  <a:pt x="31750" y="290508"/>
                  <a:pt x="30480" y="394008"/>
                </a:cubicBezTo>
                <a:cubicBezTo>
                  <a:pt x="29210" y="566509"/>
                  <a:pt x="26670" y="733259"/>
                  <a:pt x="25400" y="905759"/>
                </a:cubicBezTo>
                <a:cubicBezTo>
                  <a:pt x="20320" y="1089759"/>
                  <a:pt x="26670" y="5586263"/>
                  <a:pt x="29210" y="5770263"/>
                </a:cubicBezTo>
                <a:cubicBezTo>
                  <a:pt x="29210" y="5965763"/>
                  <a:pt x="29210" y="6167013"/>
                  <a:pt x="30480" y="6362513"/>
                </a:cubicBezTo>
                <a:cubicBezTo>
                  <a:pt x="30480" y="6506263"/>
                  <a:pt x="33020" y="6650013"/>
                  <a:pt x="33020" y="6793764"/>
                </a:cubicBezTo>
                <a:cubicBezTo>
                  <a:pt x="33020" y="6949014"/>
                  <a:pt x="33020" y="7104263"/>
                  <a:pt x="31750" y="7250957"/>
                </a:cubicBezTo>
                <a:cubicBezTo>
                  <a:pt x="31750" y="7254766"/>
                  <a:pt x="31750" y="7257307"/>
                  <a:pt x="31750" y="7261116"/>
                </a:cubicBezTo>
                <a:cubicBezTo>
                  <a:pt x="31750" y="7271276"/>
                  <a:pt x="35560" y="7275087"/>
                  <a:pt x="44450" y="7275087"/>
                </a:cubicBezTo>
                <a:cubicBezTo>
                  <a:pt x="101678" y="7275087"/>
                  <a:pt x="216943" y="7276357"/>
                  <a:pt x="323975" y="7276357"/>
                </a:cubicBezTo>
                <a:cubicBezTo>
                  <a:pt x="480406" y="7276357"/>
                  <a:pt x="645071" y="7273816"/>
                  <a:pt x="801502" y="7276357"/>
                </a:cubicBezTo>
                <a:cubicBezTo>
                  <a:pt x="1056732" y="7280166"/>
                  <a:pt x="1311961" y="7282707"/>
                  <a:pt x="1567191" y="7281437"/>
                </a:cubicBezTo>
                <a:cubicBezTo>
                  <a:pt x="1731856" y="7280166"/>
                  <a:pt x="1888287" y="7282707"/>
                  <a:pt x="2052951" y="7282707"/>
                </a:cubicBezTo>
                <a:cubicBezTo>
                  <a:pt x="2291715" y="7282707"/>
                  <a:pt x="2530478" y="7281437"/>
                  <a:pt x="2769241" y="7282707"/>
                </a:cubicBezTo>
                <a:cubicBezTo>
                  <a:pt x="3123270" y="7283976"/>
                  <a:pt x="7009349" y="7273816"/>
                  <a:pt x="7371611" y="7276357"/>
                </a:cubicBezTo>
                <a:cubicBezTo>
                  <a:pt x="7528042" y="7277626"/>
                  <a:pt x="7684474" y="7278897"/>
                  <a:pt x="7832672" y="7278897"/>
                </a:cubicBezTo>
                <a:cubicBezTo>
                  <a:pt x="8104367" y="7281437"/>
                  <a:pt x="8367830" y="7277626"/>
                  <a:pt x="8639527" y="7281437"/>
                </a:cubicBezTo>
                <a:cubicBezTo>
                  <a:pt x="8861824" y="7283976"/>
                  <a:pt x="9084121" y="7283976"/>
                  <a:pt x="9306418" y="7286516"/>
                </a:cubicBezTo>
                <a:cubicBezTo>
                  <a:pt x="9635747" y="7290326"/>
                  <a:pt x="9965076" y="7292866"/>
                  <a:pt x="10294404" y="7294137"/>
                </a:cubicBezTo>
                <a:cubicBezTo>
                  <a:pt x="10417902" y="7294137"/>
                  <a:pt x="10450234" y="7292866"/>
                  <a:pt x="10470555" y="7292866"/>
                </a:cubicBezTo>
                <a:close/>
              </a:path>
            </a:pathLst>
          </a:custGeom>
          <a:solidFill>
            <a:srgbClr val="000000"/>
          </a:solidFill>
          <a:ln>
            <a:solidFill>
              <a:schemeClr val="tx1">
                <a:lumMod val="50000"/>
              </a:schemeClr>
            </a:solidFill>
          </a:ln>
        </p:spPr>
      </p:sp>
      <p:pic>
        <p:nvPicPr>
          <p:cNvPr id="23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73988">
            <a:off x="4730761" y="961610"/>
            <a:ext cx="1659055" cy="57363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57655" y="2217683"/>
            <a:ext cx="2459421" cy="2919885"/>
          </a:xfrm>
          <a:prstGeom prst="rect">
            <a:avLst/>
          </a:prstGeom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" name="Google Shape;599;p33"/>
          <p:cNvSpPr txBox="1">
            <a:spLocks noGrp="1"/>
          </p:cNvSpPr>
          <p:nvPr>
            <p:ph type="title"/>
          </p:nvPr>
        </p:nvSpPr>
        <p:spPr>
          <a:xfrm>
            <a:off x="158574" y="0"/>
            <a:ext cx="434370" cy="6463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28600" marR="22860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lang="en" sz="10000" b="0" dirty="0">
                <a:solidFill>
                  <a:schemeClr val="dk1"/>
                </a:solidFill>
              </a:rPr>
              <a:t>“</a:t>
            </a:r>
            <a:endParaRPr sz="10000" dirty="0">
              <a:solidFill>
                <a:schemeClr val="dk1"/>
              </a:solidFill>
            </a:endParaRPr>
          </a:p>
        </p:txBody>
      </p:sp>
      <p:sp>
        <p:nvSpPr>
          <p:cNvPr id="40" name="Google Shape;697;p35">
            <a:extLst>
              <a:ext uri="{FF2B5EF4-FFF2-40B4-BE49-F238E27FC236}">
                <a16:creationId xmlns:a16="http://schemas.microsoft.com/office/drawing/2014/main" id="{E04CFFA8-A036-407C-9B1F-1B1D3DE1A91A}"/>
              </a:ext>
            </a:extLst>
          </p:cNvPr>
          <p:cNvSpPr txBox="1">
            <a:spLocks/>
          </p:cNvSpPr>
          <p:nvPr/>
        </p:nvSpPr>
        <p:spPr>
          <a:xfrm>
            <a:off x="619348" y="342046"/>
            <a:ext cx="79053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chemeClr val="tx2"/>
                </a:solidFill>
                <a:latin typeface="+mj-lt"/>
              </a:rPr>
              <a:t>HOẠT ĐỘNG CẶP ĐÔI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ABB2F50-DC8B-AFEB-AF3D-598CC090F3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0674">
            <a:off x="1434058" y="942437"/>
            <a:ext cx="6250129" cy="387463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2" name="Picture 4" descr="https://o.remove.bg/downloads/10ec83f7-f88b-4258-b187-7de86230ba14/image-removebg-previe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592" y="3850629"/>
            <a:ext cx="1816036" cy="1353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18013" y="1347935"/>
            <a:ext cx="548221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Thảo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uậ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eo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ặp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ô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v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rả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ờ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âu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ỏ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: </a:t>
            </a:r>
          </a:p>
          <a:p>
            <a:pPr marL="342900" indent="-342900" algn="just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Hãy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ho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biế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là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gì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?</a:t>
            </a:r>
          </a:p>
          <a:p>
            <a:pPr marL="342900" indent="-342900" algn="just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Kể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a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hấ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ó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hứa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oxygen?</a:t>
            </a:r>
          </a:p>
        </p:txBody>
      </p:sp>
      <p:grpSp>
        <p:nvGrpSpPr>
          <p:cNvPr id="43" name="Google Shape;600;p33"/>
          <p:cNvGrpSpPr/>
          <p:nvPr/>
        </p:nvGrpSpPr>
        <p:grpSpPr>
          <a:xfrm>
            <a:off x="6976982" y="104322"/>
            <a:ext cx="2082016" cy="1037367"/>
            <a:chOff x="16962275" y="372175"/>
            <a:chExt cx="2739375" cy="1529525"/>
          </a:xfrm>
        </p:grpSpPr>
        <p:sp>
          <p:nvSpPr>
            <p:cNvPr id="44" name="Google Shape;601;p33"/>
            <p:cNvSpPr/>
            <p:nvPr/>
          </p:nvSpPr>
          <p:spPr>
            <a:xfrm>
              <a:off x="16962275" y="372175"/>
              <a:ext cx="2739375" cy="1529525"/>
            </a:xfrm>
            <a:custGeom>
              <a:avLst/>
              <a:gdLst/>
              <a:ahLst/>
              <a:cxnLst/>
              <a:rect l="l" t="t" r="r" b="b"/>
              <a:pathLst>
                <a:path w="109575" h="61181" extrusionOk="0">
                  <a:moveTo>
                    <a:pt x="16626" y="22663"/>
                  </a:moveTo>
                  <a:cubicBezTo>
                    <a:pt x="23594" y="27572"/>
                    <a:pt x="28629" y="34729"/>
                    <a:pt x="31036" y="42963"/>
                  </a:cubicBezTo>
                  <a:cubicBezTo>
                    <a:pt x="28597" y="38751"/>
                    <a:pt x="25557" y="34666"/>
                    <a:pt x="21630" y="31721"/>
                  </a:cubicBezTo>
                  <a:cubicBezTo>
                    <a:pt x="17576" y="28744"/>
                    <a:pt x="12826" y="27097"/>
                    <a:pt x="7981" y="26020"/>
                  </a:cubicBezTo>
                  <a:cubicBezTo>
                    <a:pt x="10831" y="25007"/>
                    <a:pt x="13618" y="23993"/>
                    <a:pt x="16436" y="22885"/>
                  </a:cubicBezTo>
                  <a:cubicBezTo>
                    <a:pt x="16563" y="22822"/>
                    <a:pt x="16595" y="22727"/>
                    <a:pt x="16626" y="22663"/>
                  </a:cubicBezTo>
                  <a:close/>
                  <a:moveTo>
                    <a:pt x="58554" y="1011"/>
                  </a:moveTo>
                  <a:cubicBezTo>
                    <a:pt x="58626" y="1011"/>
                    <a:pt x="58690" y="1018"/>
                    <a:pt x="58746" y="1034"/>
                  </a:cubicBezTo>
                  <a:cubicBezTo>
                    <a:pt x="60235" y="1445"/>
                    <a:pt x="60076" y="3504"/>
                    <a:pt x="60013" y="4612"/>
                  </a:cubicBezTo>
                  <a:cubicBezTo>
                    <a:pt x="60013" y="4802"/>
                    <a:pt x="60140" y="4929"/>
                    <a:pt x="60298" y="4960"/>
                  </a:cubicBezTo>
                  <a:lnTo>
                    <a:pt x="60298" y="5150"/>
                  </a:lnTo>
                  <a:cubicBezTo>
                    <a:pt x="50892" y="8444"/>
                    <a:pt x="41550" y="11991"/>
                    <a:pt x="32271" y="15760"/>
                  </a:cubicBezTo>
                  <a:cubicBezTo>
                    <a:pt x="32049" y="15886"/>
                    <a:pt x="31954" y="16013"/>
                    <a:pt x="31986" y="16235"/>
                  </a:cubicBezTo>
                  <a:cubicBezTo>
                    <a:pt x="33316" y="25419"/>
                    <a:pt x="32999" y="34508"/>
                    <a:pt x="31637" y="43597"/>
                  </a:cubicBezTo>
                  <a:cubicBezTo>
                    <a:pt x="29452" y="33716"/>
                    <a:pt x="23023" y="25197"/>
                    <a:pt x="14219" y="20162"/>
                  </a:cubicBezTo>
                  <a:cubicBezTo>
                    <a:pt x="21630" y="16076"/>
                    <a:pt x="29231" y="12371"/>
                    <a:pt x="36990" y="9077"/>
                  </a:cubicBezTo>
                  <a:cubicBezTo>
                    <a:pt x="41075" y="7367"/>
                    <a:pt x="45223" y="5721"/>
                    <a:pt x="49404" y="4200"/>
                  </a:cubicBezTo>
                  <a:cubicBezTo>
                    <a:pt x="51399" y="3504"/>
                    <a:pt x="53362" y="2807"/>
                    <a:pt x="55358" y="2142"/>
                  </a:cubicBezTo>
                  <a:cubicBezTo>
                    <a:pt x="55998" y="1938"/>
                    <a:pt x="57737" y="1011"/>
                    <a:pt x="58554" y="1011"/>
                  </a:cubicBezTo>
                  <a:close/>
                  <a:moveTo>
                    <a:pt x="74106" y="1382"/>
                  </a:moveTo>
                  <a:lnTo>
                    <a:pt x="74106" y="1382"/>
                  </a:lnTo>
                  <a:cubicBezTo>
                    <a:pt x="73472" y="3599"/>
                    <a:pt x="72997" y="5879"/>
                    <a:pt x="72776" y="8191"/>
                  </a:cubicBezTo>
                  <a:cubicBezTo>
                    <a:pt x="72744" y="8286"/>
                    <a:pt x="72776" y="8349"/>
                    <a:pt x="72776" y="8349"/>
                  </a:cubicBezTo>
                  <a:cubicBezTo>
                    <a:pt x="64162" y="12054"/>
                    <a:pt x="55611" y="15633"/>
                    <a:pt x="47124" y="19433"/>
                  </a:cubicBezTo>
                  <a:cubicBezTo>
                    <a:pt x="42912" y="21365"/>
                    <a:pt x="42057" y="25862"/>
                    <a:pt x="40156" y="29757"/>
                  </a:cubicBezTo>
                  <a:cubicBezTo>
                    <a:pt x="37781" y="34539"/>
                    <a:pt x="35089" y="39163"/>
                    <a:pt x="32144" y="43628"/>
                  </a:cubicBezTo>
                  <a:cubicBezTo>
                    <a:pt x="33253" y="38276"/>
                    <a:pt x="33728" y="32829"/>
                    <a:pt x="33664" y="27382"/>
                  </a:cubicBezTo>
                  <a:cubicBezTo>
                    <a:pt x="33633" y="24247"/>
                    <a:pt x="33411" y="21112"/>
                    <a:pt x="33031" y="18008"/>
                  </a:cubicBezTo>
                  <a:cubicBezTo>
                    <a:pt x="32778" y="16266"/>
                    <a:pt x="33569" y="16076"/>
                    <a:pt x="35089" y="15443"/>
                  </a:cubicBezTo>
                  <a:cubicBezTo>
                    <a:pt x="36546" y="14841"/>
                    <a:pt x="37971" y="14303"/>
                    <a:pt x="39428" y="13701"/>
                  </a:cubicBezTo>
                  <a:cubicBezTo>
                    <a:pt x="50829" y="9204"/>
                    <a:pt x="62388" y="5087"/>
                    <a:pt x="74106" y="1382"/>
                  </a:cubicBezTo>
                  <a:close/>
                  <a:moveTo>
                    <a:pt x="6334" y="26495"/>
                  </a:moveTo>
                  <a:cubicBezTo>
                    <a:pt x="11338" y="27509"/>
                    <a:pt x="16310" y="28997"/>
                    <a:pt x="20553" y="31911"/>
                  </a:cubicBezTo>
                  <a:cubicBezTo>
                    <a:pt x="24639" y="34761"/>
                    <a:pt x="27362" y="38751"/>
                    <a:pt x="30244" y="42710"/>
                  </a:cubicBezTo>
                  <a:cubicBezTo>
                    <a:pt x="30529" y="43121"/>
                    <a:pt x="30814" y="43502"/>
                    <a:pt x="31099" y="43882"/>
                  </a:cubicBezTo>
                  <a:cubicBezTo>
                    <a:pt x="30691" y="43786"/>
                    <a:pt x="30270" y="43744"/>
                    <a:pt x="29851" y="43744"/>
                  </a:cubicBezTo>
                  <a:cubicBezTo>
                    <a:pt x="29295" y="43744"/>
                    <a:pt x="28741" y="43819"/>
                    <a:pt x="28217" y="43945"/>
                  </a:cubicBezTo>
                  <a:cubicBezTo>
                    <a:pt x="28027" y="44040"/>
                    <a:pt x="27869" y="44103"/>
                    <a:pt x="27679" y="44198"/>
                  </a:cubicBezTo>
                  <a:cubicBezTo>
                    <a:pt x="27647" y="44230"/>
                    <a:pt x="27584" y="44230"/>
                    <a:pt x="27584" y="44262"/>
                  </a:cubicBezTo>
                  <a:cubicBezTo>
                    <a:pt x="27584" y="44230"/>
                    <a:pt x="27552" y="44230"/>
                    <a:pt x="27552" y="44230"/>
                  </a:cubicBezTo>
                  <a:cubicBezTo>
                    <a:pt x="25715" y="43470"/>
                    <a:pt x="23784" y="42805"/>
                    <a:pt x="21947" y="42076"/>
                  </a:cubicBezTo>
                  <a:cubicBezTo>
                    <a:pt x="17038" y="38244"/>
                    <a:pt x="11243" y="35584"/>
                    <a:pt x="5320" y="33906"/>
                  </a:cubicBezTo>
                  <a:cubicBezTo>
                    <a:pt x="5303" y="33899"/>
                    <a:pt x="5286" y="33896"/>
                    <a:pt x="5271" y="33896"/>
                  </a:cubicBezTo>
                  <a:cubicBezTo>
                    <a:pt x="5144" y="33896"/>
                    <a:pt x="5085" y="34099"/>
                    <a:pt x="5225" y="34128"/>
                  </a:cubicBezTo>
                  <a:cubicBezTo>
                    <a:pt x="10673" y="35806"/>
                    <a:pt x="15455" y="38276"/>
                    <a:pt x="20078" y="41380"/>
                  </a:cubicBezTo>
                  <a:cubicBezTo>
                    <a:pt x="18115" y="40651"/>
                    <a:pt x="16151" y="39955"/>
                    <a:pt x="14219" y="39195"/>
                  </a:cubicBezTo>
                  <a:cubicBezTo>
                    <a:pt x="10356" y="37706"/>
                    <a:pt x="6556" y="35838"/>
                    <a:pt x="2660" y="34413"/>
                  </a:cubicBezTo>
                  <a:cubicBezTo>
                    <a:pt x="4909" y="32481"/>
                    <a:pt x="6271" y="29472"/>
                    <a:pt x="6334" y="26495"/>
                  </a:cubicBezTo>
                  <a:close/>
                  <a:moveTo>
                    <a:pt x="79331" y="6354"/>
                  </a:moveTo>
                  <a:lnTo>
                    <a:pt x="79331" y="6354"/>
                  </a:lnTo>
                  <a:cubicBezTo>
                    <a:pt x="77178" y="9616"/>
                    <a:pt x="75626" y="13163"/>
                    <a:pt x="74644" y="17058"/>
                  </a:cubicBezTo>
                  <a:cubicBezTo>
                    <a:pt x="74644" y="17185"/>
                    <a:pt x="74676" y="17280"/>
                    <a:pt x="74707" y="17343"/>
                  </a:cubicBezTo>
                  <a:cubicBezTo>
                    <a:pt x="73599" y="17660"/>
                    <a:pt x="72491" y="17945"/>
                    <a:pt x="71350" y="18261"/>
                  </a:cubicBezTo>
                  <a:lnTo>
                    <a:pt x="63022" y="20478"/>
                  </a:lnTo>
                  <a:cubicBezTo>
                    <a:pt x="60583" y="21112"/>
                    <a:pt x="57891" y="21587"/>
                    <a:pt x="55548" y="22568"/>
                  </a:cubicBezTo>
                  <a:cubicBezTo>
                    <a:pt x="53584" y="23392"/>
                    <a:pt x="52159" y="24944"/>
                    <a:pt x="50639" y="26464"/>
                  </a:cubicBezTo>
                  <a:cubicBezTo>
                    <a:pt x="48675" y="28427"/>
                    <a:pt x="46680" y="30422"/>
                    <a:pt x="44717" y="32354"/>
                  </a:cubicBezTo>
                  <a:cubicBezTo>
                    <a:pt x="40631" y="36344"/>
                    <a:pt x="36483" y="40335"/>
                    <a:pt x="32303" y="44293"/>
                  </a:cubicBezTo>
                  <a:lnTo>
                    <a:pt x="32271" y="44293"/>
                  </a:lnTo>
                  <a:cubicBezTo>
                    <a:pt x="35216" y="40145"/>
                    <a:pt x="37813" y="35806"/>
                    <a:pt x="40125" y="31277"/>
                  </a:cubicBezTo>
                  <a:cubicBezTo>
                    <a:pt x="41233" y="29061"/>
                    <a:pt x="42247" y="26812"/>
                    <a:pt x="43228" y="24500"/>
                  </a:cubicBezTo>
                  <a:cubicBezTo>
                    <a:pt x="43830" y="23138"/>
                    <a:pt x="44432" y="21872"/>
                    <a:pt x="45667" y="20985"/>
                  </a:cubicBezTo>
                  <a:cubicBezTo>
                    <a:pt x="46712" y="20225"/>
                    <a:pt x="48074" y="19813"/>
                    <a:pt x="49245" y="19275"/>
                  </a:cubicBezTo>
                  <a:cubicBezTo>
                    <a:pt x="59316" y="14968"/>
                    <a:pt x="69324" y="10661"/>
                    <a:pt x="79331" y="6354"/>
                  </a:cubicBezTo>
                  <a:close/>
                  <a:moveTo>
                    <a:pt x="85507" y="15158"/>
                  </a:moveTo>
                  <a:lnTo>
                    <a:pt x="85507" y="15158"/>
                  </a:lnTo>
                  <a:cubicBezTo>
                    <a:pt x="78793" y="18895"/>
                    <a:pt x="72459" y="23233"/>
                    <a:pt x="66568" y="28269"/>
                  </a:cubicBezTo>
                  <a:cubicBezTo>
                    <a:pt x="66315" y="28427"/>
                    <a:pt x="66442" y="28680"/>
                    <a:pt x="66600" y="28775"/>
                  </a:cubicBezTo>
                  <a:cubicBezTo>
                    <a:pt x="54566" y="32069"/>
                    <a:pt x="43545" y="37738"/>
                    <a:pt x="33031" y="44388"/>
                  </a:cubicBezTo>
                  <a:cubicBezTo>
                    <a:pt x="32936" y="44452"/>
                    <a:pt x="32904" y="44515"/>
                    <a:pt x="32904" y="44578"/>
                  </a:cubicBezTo>
                  <a:cubicBezTo>
                    <a:pt x="32873" y="44547"/>
                    <a:pt x="32841" y="44547"/>
                    <a:pt x="32778" y="44515"/>
                  </a:cubicBezTo>
                  <a:cubicBezTo>
                    <a:pt x="36673" y="41031"/>
                    <a:pt x="40473" y="37421"/>
                    <a:pt x="44242" y="33779"/>
                  </a:cubicBezTo>
                  <a:cubicBezTo>
                    <a:pt x="46142" y="31942"/>
                    <a:pt x="47979" y="30106"/>
                    <a:pt x="49847" y="28237"/>
                  </a:cubicBezTo>
                  <a:cubicBezTo>
                    <a:pt x="51906" y="26179"/>
                    <a:pt x="53806" y="23867"/>
                    <a:pt x="56624" y="22885"/>
                  </a:cubicBezTo>
                  <a:cubicBezTo>
                    <a:pt x="61596" y="21175"/>
                    <a:pt x="66917" y="20130"/>
                    <a:pt x="72016" y="18768"/>
                  </a:cubicBezTo>
                  <a:cubicBezTo>
                    <a:pt x="76544" y="17596"/>
                    <a:pt x="81010" y="16361"/>
                    <a:pt x="85507" y="15158"/>
                  </a:cubicBezTo>
                  <a:close/>
                  <a:moveTo>
                    <a:pt x="94479" y="25886"/>
                  </a:moveTo>
                  <a:cubicBezTo>
                    <a:pt x="96640" y="25886"/>
                    <a:pt x="98802" y="25952"/>
                    <a:pt x="100961" y="26084"/>
                  </a:cubicBezTo>
                  <a:cubicBezTo>
                    <a:pt x="88832" y="30486"/>
                    <a:pt x="77241" y="36186"/>
                    <a:pt x="65713" y="42045"/>
                  </a:cubicBezTo>
                  <a:cubicBezTo>
                    <a:pt x="64852" y="42483"/>
                    <a:pt x="64285" y="42666"/>
                    <a:pt x="63724" y="42666"/>
                  </a:cubicBezTo>
                  <a:cubicBezTo>
                    <a:pt x="63152" y="42666"/>
                    <a:pt x="62587" y="42475"/>
                    <a:pt x="61723" y="42171"/>
                  </a:cubicBezTo>
                  <a:cubicBezTo>
                    <a:pt x="60330" y="41665"/>
                    <a:pt x="58905" y="41285"/>
                    <a:pt x="57479" y="40968"/>
                  </a:cubicBezTo>
                  <a:cubicBezTo>
                    <a:pt x="55214" y="40504"/>
                    <a:pt x="52901" y="40252"/>
                    <a:pt x="50542" y="40252"/>
                  </a:cubicBezTo>
                  <a:cubicBezTo>
                    <a:pt x="50164" y="40252"/>
                    <a:pt x="49784" y="40258"/>
                    <a:pt x="49404" y="40271"/>
                  </a:cubicBezTo>
                  <a:cubicBezTo>
                    <a:pt x="43923" y="40427"/>
                    <a:pt x="38595" y="41930"/>
                    <a:pt x="33781" y="44600"/>
                  </a:cubicBezTo>
                  <a:lnTo>
                    <a:pt x="33781" y="44600"/>
                  </a:lnTo>
                  <a:cubicBezTo>
                    <a:pt x="44485" y="38552"/>
                    <a:pt x="55088" y="32782"/>
                    <a:pt x="67043" y="29536"/>
                  </a:cubicBezTo>
                  <a:cubicBezTo>
                    <a:pt x="75978" y="27097"/>
                    <a:pt x="85224" y="25886"/>
                    <a:pt x="94479" y="25886"/>
                  </a:cubicBezTo>
                  <a:close/>
                  <a:moveTo>
                    <a:pt x="33499" y="44760"/>
                  </a:moveTo>
                  <a:cubicBezTo>
                    <a:pt x="33450" y="44794"/>
                    <a:pt x="33404" y="44845"/>
                    <a:pt x="33379" y="44895"/>
                  </a:cubicBezTo>
                  <a:cubicBezTo>
                    <a:pt x="33348" y="44895"/>
                    <a:pt x="33348" y="44863"/>
                    <a:pt x="33316" y="44863"/>
                  </a:cubicBezTo>
                  <a:cubicBezTo>
                    <a:pt x="33377" y="44829"/>
                    <a:pt x="33438" y="44794"/>
                    <a:pt x="33499" y="44760"/>
                  </a:cubicBezTo>
                  <a:close/>
                  <a:moveTo>
                    <a:pt x="29605" y="44212"/>
                  </a:moveTo>
                  <a:cubicBezTo>
                    <a:pt x="30264" y="44212"/>
                    <a:pt x="30910" y="44324"/>
                    <a:pt x="31511" y="44547"/>
                  </a:cubicBezTo>
                  <a:cubicBezTo>
                    <a:pt x="31479" y="44705"/>
                    <a:pt x="31479" y="44863"/>
                    <a:pt x="31447" y="45022"/>
                  </a:cubicBezTo>
                  <a:cubicBezTo>
                    <a:pt x="31429" y="45191"/>
                    <a:pt x="31555" y="45282"/>
                    <a:pt x="31667" y="45282"/>
                  </a:cubicBezTo>
                  <a:cubicBezTo>
                    <a:pt x="31744" y="45282"/>
                    <a:pt x="31815" y="45239"/>
                    <a:pt x="31827" y="45148"/>
                  </a:cubicBezTo>
                  <a:cubicBezTo>
                    <a:pt x="31891" y="44990"/>
                    <a:pt x="31891" y="44863"/>
                    <a:pt x="31922" y="44705"/>
                  </a:cubicBezTo>
                  <a:cubicBezTo>
                    <a:pt x="31954" y="44737"/>
                    <a:pt x="31986" y="44737"/>
                    <a:pt x="31986" y="44737"/>
                  </a:cubicBezTo>
                  <a:cubicBezTo>
                    <a:pt x="32038" y="44842"/>
                    <a:pt x="32156" y="44903"/>
                    <a:pt x="32249" y="44903"/>
                  </a:cubicBezTo>
                  <a:cubicBezTo>
                    <a:pt x="32268" y="44903"/>
                    <a:pt x="32286" y="44900"/>
                    <a:pt x="32303" y="44895"/>
                  </a:cubicBezTo>
                  <a:cubicBezTo>
                    <a:pt x="33221" y="45370"/>
                    <a:pt x="33981" y="46098"/>
                    <a:pt x="34583" y="47048"/>
                  </a:cubicBezTo>
                  <a:cubicBezTo>
                    <a:pt x="34630" y="47143"/>
                    <a:pt x="34709" y="47183"/>
                    <a:pt x="34789" y="47183"/>
                  </a:cubicBezTo>
                  <a:cubicBezTo>
                    <a:pt x="34868" y="47183"/>
                    <a:pt x="34947" y="47143"/>
                    <a:pt x="34994" y="47080"/>
                  </a:cubicBezTo>
                  <a:cubicBezTo>
                    <a:pt x="35058" y="47080"/>
                    <a:pt x="35058" y="47112"/>
                    <a:pt x="35089" y="47112"/>
                  </a:cubicBezTo>
                  <a:lnTo>
                    <a:pt x="35089" y="47143"/>
                  </a:lnTo>
                  <a:cubicBezTo>
                    <a:pt x="34803" y="47222"/>
                    <a:pt x="34538" y="47278"/>
                    <a:pt x="34241" y="47278"/>
                  </a:cubicBezTo>
                  <a:cubicBezTo>
                    <a:pt x="34177" y="47278"/>
                    <a:pt x="34112" y="47276"/>
                    <a:pt x="34044" y="47270"/>
                  </a:cubicBezTo>
                  <a:cubicBezTo>
                    <a:pt x="32928" y="45701"/>
                    <a:pt x="30689" y="45080"/>
                    <a:pt x="28754" y="45080"/>
                  </a:cubicBezTo>
                  <a:cubicBezTo>
                    <a:pt x="28659" y="45080"/>
                    <a:pt x="28564" y="45082"/>
                    <a:pt x="28471" y="45085"/>
                  </a:cubicBezTo>
                  <a:cubicBezTo>
                    <a:pt x="28281" y="44895"/>
                    <a:pt x="28091" y="44705"/>
                    <a:pt x="27932" y="44452"/>
                  </a:cubicBezTo>
                  <a:cubicBezTo>
                    <a:pt x="28484" y="44292"/>
                    <a:pt x="29049" y="44212"/>
                    <a:pt x="29605" y="44212"/>
                  </a:cubicBezTo>
                  <a:close/>
                  <a:moveTo>
                    <a:pt x="28787" y="45497"/>
                  </a:moveTo>
                  <a:cubicBezTo>
                    <a:pt x="30497" y="45877"/>
                    <a:pt x="32207" y="46098"/>
                    <a:pt x="33474" y="47397"/>
                  </a:cubicBezTo>
                  <a:cubicBezTo>
                    <a:pt x="31669" y="47397"/>
                    <a:pt x="30054" y="46763"/>
                    <a:pt x="28787" y="45497"/>
                  </a:cubicBezTo>
                  <a:close/>
                  <a:moveTo>
                    <a:pt x="50534" y="41051"/>
                  </a:moveTo>
                  <a:cubicBezTo>
                    <a:pt x="50834" y="41051"/>
                    <a:pt x="51134" y="41055"/>
                    <a:pt x="51431" y="41063"/>
                  </a:cubicBezTo>
                  <a:cubicBezTo>
                    <a:pt x="54439" y="41126"/>
                    <a:pt x="57479" y="41601"/>
                    <a:pt x="60393" y="42520"/>
                  </a:cubicBezTo>
                  <a:cubicBezTo>
                    <a:pt x="61235" y="42800"/>
                    <a:pt x="62937" y="43787"/>
                    <a:pt x="63775" y="43787"/>
                  </a:cubicBezTo>
                  <a:cubicBezTo>
                    <a:pt x="63788" y="43787"/>
                    <a:pt x="63801" y="43787"/>
                    <a:pt x="63813" y="43787"/>
                  </a:cubicBezTo>
                  <a:lnTo>
                    <a:pt x="63813" y="43787"/>
                  </a:lnTo>
                  <a:cubicBezTo>
                    <a:pt x="63465" y="45053"/>
                    <a:pt x="64098" y="46605"/>
                    <a:pt x="64257" y="47840"/>
                  </a:cubicBezTo>
                  <a:cubicBezTo>
                    <a:pt x="64605" y="50437"/>
                    <a:pt x="64605" y="52971"/>
                    <a:pt x="64415" y="55599"/>
                  </a:cubicBezTo>
                  <a:cubicBezTo>
                    <a:pt x="63275" y="55314"/>
                    <a:pt x="62166" y="54997"/>
                    <a:pt x="60963" y="54681"/>
                  </a:cubicBezTo>
                  <a:cubicBezTo>
                    <a:pt x="52222" y="52210"/>
                    <a:pt x="43672" y="49202"/>
                    <a:pt x="34963" y="46668"/>
                  </a:cubicBezTo>
                  <a:cubicBezTo>
                    <a:pt x="34931" y="46637"/>
                    <a:pt x="34899" y="46573"/>
                    <a:pt x="34836" y="46478"/>
                  </a:cubicBezTo>
                  <a:cubicBezTo>
                    <a:pt x="34614" y="46098"/>
                    <a:pt x="34329" y="45718"/>
                    <a:pt x="34013" y="45402"/>
                  </a:cubicBezTo>
                  <a:cubicBezTo>
                    <a:pt x="35438" y="44578"/>
                    <a:pt x="36958" y="43913"/>
                    <a:pt x="38446" y="43312"/>
                  </a:cubicBezTo>
                  <a:cubicBezTo>
                    <a:pt x="41550" y="42140"/>
                    <a:pt x="44780" y="41380"/>
                    <a:pt x="48074" y="41126"/>
                  </a:cubicBezTo>
                  <a:cubicBezTo>
                    <a:pt x="48885" y="41080"/>
                    <a:pt x="49714" y="41051"/>
                    <a:pt x="50534" y="41051"/>
                  </a:cubicBezTo>
                  <a:close/>
                  <a:moveTo>
                    <a:pt x="102513" y="26400"/>
                  </a:moveTo>
                  <a:cubicBezTo>
                    <a:pt x="104951" y="29536"/>
                    <a:pt x="106376" y="32924"/>
                    <a:pt x="106313" y="36914"/>
                  </a:cubicBezTo>
                  <a:cubicBezTo>
                    <a:pt x="106155" y="36978"/>
                    <a:pt x="106060" y="37136"/>
                    <a:pt x="106155" y="37294"/>
                  </a:cubicBezTo>
                  <a:cubicBezTo>
                    <a:pt x="106155" y="37358"/>
                    <a:pt x="106186" y="37389"/>
                    <a:pt x="106186" y="37421"/>
                  </a:cubicBezTo>
                  <a:cubicBezTo>
                    <a:pt x="106186" y="37516"/>
                    <a:pt x="106218" y="37548"/>
                    <a:pt x="106250" y="37579"/>
                  </a:cubicBezTo>
                  <a:cubicBezTo>
                    <a:pt x="104255" y="38561"/>
                    <a:pt x="97382" y="41696"/>
                    <a:pt x="96591" y="42108"/>
                  </a:cubicBezTo>
                  <a:cubicBezTo>
                    <a:pt x="93075" y="43755"/>
                    <a:pt x="89560" y="45433"/>
                    <a:pt x="86045" y="47017"/>
                  </a:cubicBezTo>
                  <a:cubicBezTo>
                    <a:pt x="79078" y="50120"/>
                    <a:pt x="71984" y="52907"/>
                    <a:pt x="65017" y="56042"/>
                  </a:cubicBezTo>
                  <a:cubicBezTo>
                    <a:pt x="65207" y="53889"/>
                    <a:pt x="65302" y="51799"/>
                    <a:pt x="65080" y="49645"/>
                  </a:cubicBezTo>
                  <a:cubicBezTo>
                    <a:pt x="64922" y="47872"/>
                    <a:pt x="64035" y="45528"/>
                    <a:pt x="64257" y="43755"/>
                  </a:cubicBezTo>
                  <a:cubicBezTo>
                    <a:pt x="65048" y="43502"/>
                    <a:pt x="65967" y="42836"/>
                    <a:pt x="66600" y="42520"/>
                  </a:cubicBezTo>
                  <a:cubicBezTo>
                    <a:pt x="78318" y="36598"/>
                    <a:pt x="90099" y="30834"/>
                    <a:pt x="102513" y="26400"/>
                  </a:cubicBezTo>
                  <a:close/>
                  <a:moveTo>
                    <a:pt x="106851" y="37674"/>
                  </a:moveTo>
                  <a:cubicBezTo>
                    <a:pt x="107200" y="37801"/>
                    <a:pt x="107612" y="37959"/>
                    <a:pt x="107960" y="38118"/>
                  </a:cubicBezTo>
                  <a:cubicBezTo>
                    <a:pt x="108118" y="38213"/>
                    <a:pt x="108245" y="38244"/>
                    <a:pt x="108403" y="38339"/>
                  </a:cubicBezTo>
                  <a:cubicBezTo>
                    <a:pt x="101183" y="41823"/>
                    <a:pt x="94026" y="45307"/>
                    <a:pt x="86837" y="48790"/>
                  </a:cubicBezTo>
                  <a:cubicBezTo>
                    <a:pt x="79648" y="52210"/>
                    <a:pt x="72522" y="56169"/>
                    <a:pt x="65048" y="58766"/>
                  </a:cubicBezTo>
                  <a:cubicBezTo>
                    <a:pt x="64257" y="57563"/>
                    <a:pt x="61311" y="57246"/>
                    <a:pt x="60140" y="56802"/>
                  </a:cubicBezTo>
                  <a:cubicBezTo>
                    <a:pt x="57416" y="55821"/>
                    <a:pt x="54661" y="54839"/>
                    <a:pt x="51937" y="53762"/>
                  </a:cubicBezTo>
                  <a:cubicBezTo>
                    <a:pt x="49182" y="52717"/>
                    <a:pt x="46427" y="51514"/>
                    <a:pt x="43703" y="50374"/>
                  </a:cubicBezTo>
                  <a:lnTo>
                    <a:pt x="43703" y="50374"/>
                  </a:lnTo>
                  <a:cubicBezTo>
                    <a:pt x="50449" y="52654"/>
                    <a:pt x="57448" y="54427"/>
                    <a:pt x="64257" y="56232"/>
                  </a:cubicBezTo>
                  <a:lnTo>
                    <a:pt x="64415" y="56232"/>
                  </a:lnTo>
                  <a:cubicBezTo>
                    <a:pt x="64415" y="56296"/>
                    <a:pt x="64510" y="56327"/>
                    <a:pt x="64542" y="56327"/>
                  </a:cubicBezTo>
                  <a:cubicBezTo>
                    <a:pt x="64542" y="56437"/>
                    <a:pt x="64613" y="56524"/>
                    <a:pt x="64715" y="56524"/>
                  </a:cubicBezTo>
                  <a:cubicBezTo>
                    <a:pt x="64731" y="56524"/>
                    <a:pt x="64747" y="56522"/>
                    <a:pt x="64763" y="56517"/>
                  </a:cubicBezTo>
                  <a:cubicBezTo>
                    <a:pt x="72586" y="53921"/>
                    <a:pt x="80154" y="50437"/>
                    <a:pt x="87660" y="47048"/>
                  </a:cubicBezTo>
                  <a:cubicBezTo>
                    <a:pt x="91460" y="45307"/>
                    <a:pt x="95261" y="43502"/>
                    <a:pt x="98998" y="41696"/>
                  </a:cubicBezTo>
                  <a:cubicBezTo>
                    <a:pt x="100993" y="40746"/>
                    <a:pt x="102925" y="39796"/>
                    <a:pt x="104888" y="38815"/>
                  </a:cubicBezTo>
                  <a:cubicBezTo>
                    <a:pt x="105458" y="38498"/>
                    <a:pt x="106408" y="38244"/>
                    <a:pt x="106851" y="37674"/>
                  </a:cubicBezTo>
                  <a:close/>
                  <a:moveTo>
                    <a:pt x="887" y="34603"/>
                  </a:moveTo>
                  <a:cubicBezTo>
                    <a:pt x="4845" y="36756"/>
                    <a:pt x="9342" y="38308"/>
                    <a:pt x="13554" y="39923"/>
                  </a:cubicBezTo>
                  <a:cubicBezTo>
                    <a:pt x="18115" y="41696"/>
                    <a:pt x="22643" y="43438"/>
                    <a:pt x="27362" y="44737"/>
                  </a:cubicBezTo>
                  <a:cubicBezTo>
                    <a:pt x="28442" y="46922"/>
                    <a:pt x="30874" y="48250"/>
                    <a:pt x="33270" y="48250"/>
                  </a:cubicBezTo>
                  <a:cubicBezTo>
                    <a:pt x="33964" y="48250"/>
                    <a:pt x="34656" y="48138"/>
                    <a:pt x="35311" y="47903"/>
                  </a:cubicBezTo>
                  <a:cubicBezTo>
                    <a:pt x="35564" y="47872"/>
                    <a:pt x="35596" y="47682"/>
                    <a:pt x="35596" y="47523"/>
                  </a:cubicBezTo>
                  <a:cubicBezTo>
                    <a:pt x="40030" y="49772"/>
                    <a:pt x="44622" y="51640"/>
                    <a:pt x="49214" y="53509"/>
                  </a:cubicBezTo>
                  <a:cubicBezTo>
                    <a:pt x="50354" y="53984"/>
                    <a:pt x="61438" y="58006"/>
                    <a:pt x="64257" y="58956"/>
                  </a:cubicBezTo>
                  <a:lnTo>
                    <a:pt x="64257" y="58988"/>
                  </a:lnTo>
                  <a:cubicBezTo>
                    <a:pt x="64257" y="59019"/>
                    <a:pt x="64225" y="59083"/>
                    <a:pt x="64225" y="59114"/>
                  </a:cubicBezTo>
                  <a:cubicBezTo>
                    <a:pt x="64193" y="59241"/>
                    <a:pt x="64257" y="59431"/>
                    <a:pt x="64383" y="59494"/>
                  </a:cubicBezTo>
                  <a:cubicBezTo>
                    <a:pt x="64415" y="59558"/>
                    <a:pt x="64510" y="59558"/>
                    <a:pt x="64542" y="59589"/>
                  </a:cubicBezTo>
                  <a:cubicBezTo>
                    <a:pt x="64542" y="59621"/>
                    <a:pt x="64573" y="59621"/>
                    <a:pt x="64605" y="59621"/>
                  </a:cubicBezTo>
                  <a:cubicBezTo>
                    <a:pt x="64668" y="59906"/>
                    <a:pt x="64827" y="60191"/>
                    <a:pt x="65017" y="60413"/>
                  </a:cubicBezTo>
                  <a:cubicBezTo>
                    <a:pt x="55073" y="56897"/>
                    <a:pt x="45445" y="52749"/>
                    <a:pt x="35659" y="48917"/>
                  </a:cubicBezTo>
                  <a:cubicBezTo>
                    <a:pt x="35764" y="48708"/>
                    <a:pt x="35610" y="48434"/>
                    <a:pt x="35374" y="48434"/>
                  </a:cubicBezTo>
                  <a:cubicBezTo>
                    <a:pt x="35325" y="48434"/>
                    <a:pt x="35271" y="48446"/>
                    <a:pt x="35216" y="48474"/>
                  </a:cubicBezTo>
                  <a:cubicBezTo>
                    <a:pt x="34317" y="48847"/>
                    <a:pt x="33363" y="49038"/>
                    <a:pt x="32414" y="49038"/>
                  </a:cubicBezTo>
                  <a:cubicBezTo>
                    <a:pt x="31590" y="49038"/>
                    <a:pt x="30770" y="48894"/>
                    <a:pt x="29991" y="48600"/>
                  </a:cubicBezTo>
                  <a:cubicBezTo>
                    <a:pt x="28439" y="48030"/>
                    <a:pt x="27520" y="46953"/>
                    <a:pt x="26507" y="45782"/>
                  </a:cubicBezTo>
                  <a:cubicBezTo>
                    <a:pt x="26602" y="45623"/>
                    <a:pt x="26602" y="45307"/>
                    <a:pt x="26317" y="45212"/>
                  </a:cubicBezTo>
                  <a:cubicBezTo>
                    <a:pt x="17671" y="42298"/>
                    <a:pt x="9184" y="38878"/>
                    <a:pt x="538" y="35964"/>
                  </a:cubicBezTo>
                  <a:cubicBezTo>
                    <a:pt x="697" y="35521"/>
                    <a:pt x="792" y="35078"/>
                    <a:pt x="887" y="34603"/>
                  </a:cubicBezTo>
                  <a:close/>
                  <a:moveTo>
                    <a:pt x="108910" y="38846"/>
                  </a:moveTo>
                  <a:lnTo>
                    <a:pt x="108910" y="38846"/>
                  </a:lnTo>
                  <a:cubicBezTo>
                    <a:pt x="108847" y="39290"/>
                    <a:pt x="108783" y="39765"/>
                    <a:pt x="108847" y="40176"/>
                  </a:cubicBezTo>
                  <a:cubicBezTo>
                    <a:pt x="94627" y="47397"/>
                    <a:pt x="80091" y="53762"/>
                    <a:pt x="65682" y="60539"/>
                  </a:cubicBezTo>
                  <a:cubicBezTo>
                    <a:pt x="65365" y="60191"/>
                    <a:pt x="65207" y="59811"/>
                    <a:pt x="65080" y="59399"/>
                  </a:cubicBezTo>
                  <a:cubicBezTo>
                    <a:pt x="65143" y="59304"/>
                    <a:pt x="65175" y="59273"/>
                    <a:pt x="65175" y="59178"/>
                  </a:cubicBezTo>
                  <a:cubicBezTo>
                    <a:pt x="72522" y="57056"/>
                    <a:pt x="79426" y="53097"/>
                    <a:pt x="86298" y="49772"/>
                  </a:cubicBezTo>
                  <a:cubicBezTo>
                    <a:pt x="93836" y="46130"/>
                    <a:pt x="101404" y="42488"/>
                    <a:pt x="108910" y="38846"/>
                  </a:cubicBezTo>
                  <a:close/>
                  <a:moveTo>
                    <a:pt x="59737" y="0"/>
                  </a:moveTo>
                  <a:cubicBezTo>
                    <a:pt x="59702" y="0"/>
                    <a:pt x="59667" y="7"/>
                    <a:pt x="59633" y="20"/>
                  </a:cubicBezTo>
                  <a:cubicBezTo>
                    <a:pt x="43577" y="5087"/>
                    <a:pt x="28122" y="11674"/>
                    <a:pt x="13396" y="19813"/>
                  </a:cubicBezTo>
                  <a:cubicBezTo>
                    <a:pt x="13111" y="19972"/>
                    <a:pt x="13111" y="20352"/>
                    <a:pt x="13396" y="20510"/>
                  </a:cubicBezTo>
                  <a:cubicBezTo>
                    <a:pt x="14409" y="21017"/>
                    <a:pt x="15360" y="21618"/>
                    <a:pt x="16278" y="22252"/>
                  </a:cubicBezTo>
                  <a:cubicBezTo>
                    <a:pt x="12984" y="23328"/>
                    <a:pt x="9786" y="24595"/>
                    <a:pt x="6524" y="25704"/>
                  </a:cubicBezTo>
                  <a:cubicBezTo>
                    <a:pt x="6271" y="25767"/>
                    <a:pt x="6176" y="26084"/>
                    <a:pt x="6271" y="26305"/>
                  </a:cubicBezTo>
                  <a:cubicBezTo>
                    <a:pt x="6176" y="26305"/>
                    <a:pt x="6144" y="26337"/>
                    <a:pt x="6144" y="26400"/>
                  </a:cubicBezTo>
                  <a:cubicBezTo>
                    <a:pt x="5669" y="29472"/>
                    <a:pt x="4434" y="31911"/>
                    <a:pt x="2312" y="34128"/>
                  </a:cubicBezTo>
                  <a:cubicBezTo>
                    <a:pt x="2280" y="34191"/>
                    <a:pt x="2217" y="34223"/>
                    <a:pt x="2217" y="34254"/>
                  </a:cubicBezTo>
                  <a:lnTo>
                    <a:pt x="1172" y="33906"/>
                  </a:lnTo>
                  <a:cubicBezTo>
                    <a:pt x="1135" y="33887"/>
                    <a:pt x="1098" y="33880"/>
                    <a:pt x="1062" y="33880"/>
                  </a:cubicBezTo>
                  <a:cubicBezTo>
                    <a:pt x="976" y="33880"/>
                    <a:pt x="900" y="33924"/>
                    <a:pt x="855" y="33969"/>
                  </a:cubicBezTo>
                  <a:cubicBezTo>
                    <a:pt x="760" y="33969"/>
                    <a:pt x="633" y="34001"/>
                    <a:pt x="602" y="34128"/>
                  </a:cubicBezTo>
                  <a:cubicBezTo>
                    <a:pt x="380" y="34634"/>
                    <a:pt x="222" y="35236"/>
                    <a:pt x="63" y="35806"/>
                  </a:cubicBezTo>
                  <a:cubicBezTo>
                    <a:pt x="0" y="35964"/>
                    <a:pt x="95" y="36091"/>
                    <a:pt x="158" y="36123"/>
                  </a:cubicBezTo>
                  <a:cubicBezTo>
                    <a:pt x="158" y="36186"/>
                    <a:pt x="158" y="36249"/>
                    <a:pt x="253" y="36281"/>
                  </a:cubicBezTo>
                  <a:cubicBezTo>
                    <a:pt x="8487" y="40113"/>
                    <a:pt x="17386" y="43026"/>
                    <a:pt x="26064" y="45813"/>
                  </a:cubicBezTo>
                  <a:cubicBezTo>
                    <a:pt x="26877" y="48416"/>
                    <a:pt x="29753" y="49654"/>
                    <a:pt x="32465" y="49654"/>
                  </a:cubicBezTo>
                  <a:cubicBezTo>
                    <a:pt x="33449" y="49654"/>
                    <a:pt x="34413" y="49491"/>
                    <a:pt x="35248" y="49170"/>
                  </a:cubicBezTo>
                  <a:cubicBezTo>
                    <a:pt x="44812" y="53952"/>
                    <a:pt x="55104" y="57658"/>
                    <a:pt x="65238" y="61173"/>
                  </a:cubicBezTo>
                  <a:cubicBezTo>
                    <a:pt x="65266" y="61178"/>
                    <a:pt x="65292" y="61181"/>
                    <a:pt x="65317" y="61181"/>
                  </a:cubicBezTo>
                  <a:cubicBezTo>
                    <a:pt x="65439" y="61181"/>
                    <a:pt x="65540" y="61119"/>
                    <a:pt x="65618" y="61014"/>
                  </a:cubicBezTo>
                  <a:cubicBezTo>
                    <a:pt x="80534" y="55124"/>
                    <a:pt x="95071" y="47872"/>
                    <a:pt x="109353" y="40620"/>
                  </a:cubicBezTo>
                  <a:cubicBezTo>
                    <a:pt x="109575" y="40556"/>
                    <a:pt x="109543" y="40271"/>
                    <a:pt x="109385" y="40145"/>
                  </a:cubicBezTo>
                  <a:cubicBezTo>
                    <a:pt x="109385" y="39638"/>
                    <a:pt x="109322" y="39068"/>
                    <a:pt x="109385" y="38593"/>
                  </a:cubicBezTo>
                  <a:lnTo>
                    <a:pt x="109385" y="38498"/>
                  </a:lnTo>
                  <a:cubicBezTo>
                    <a:pt x="109417" y="38371"/>
                    <a:pt x="109385" y="38244"/>
                    <a:pt x="109290" y="38181"/>
                  </a:cubicBezTo>
                  <a:cubicBezTo>
                    <a:pt x="109037" y="37959"/>
                    <a:pt x="108625" y="37896"/>
                    <a:pt x="108277" y="37769"/>
                  </a:cubicBezTo>
                  <a:cubicBezTo>
                    <a:pt x="107865" y="37643"/>
                    <a:pt x="107517" y="37548"/>
                    <a:pt x="107137" y="37421"/>
                  </a:cubicBezTo>
                  <a:cubicBezTo>
                    <a:pt x="107137" y="37389"/>
                    <a:pt x="107168" y="37389"/>
                    <a:pt x="107168" y="37326"/>
                  </a:cubicBezTo>
                  <a:cubicBezTo>
                    <a:pt x="107200" y="37231"/>
                    <a:pt x="107168" y="37073"/>
                    <a:pt x="107073" y="36978"/>
                  </a:cubicBezTo>
                  <a:cubicBezTo>
                    <a:pt x="107200" y="33051"/>
                    <a:pt x="105901" y="29061"/>
                    <a:pt x="103051" y="26305"/>
                  </a:cubicBezTo>
                  <a:cubicBezTo>
                    <a:pt x="103083" y="26242"/>
                    <a:pt x="103178" y="26242"/>
                    <a:pt x="103210" y="26210"/>
                  </a:cubicBezTo>
                  <a:cubicBezTo>
                    <a:pt x="103653" y="26052"/>
                    <a:pt x="103558" y="25419"/>
                    <a:pt x="103083" y="25387"/>
                  </a:cubicBezTo>
                  <a:cubicBezTo>
                    <a:pt x="100270" y="25164"/>
                    <a:pt x="97453" y="25053"/>
                    <a:pt x="94640" y="25053"/>
                  </a:cubicBezTo>
                  <a:cubicBezTo>
                    <a:pt x="85449" y="25053"/>
                    <a:pt x="76290" y="26241"/>
                    <a:pt x="67392" y="28617"/>
                  </a:cubicBezTo>
                  <a:cubicBezTo>
                    <a:pt x="73947" y="23012"/>
                    <a:pt x="81168" y="18230"/>
                    <a:pt x="88832" y="14303"/>
                  </a:cubicBezTo>
                  <a:cubicBezTo>
                    <a:pt x="89205" y="14131"/>
                    <a:pt x="89006" y="13620"/>
                    <a:pt x="88659" y="13620"/>
                  </a:cubicBezTo>
                  <a:cubicBezTo>
                    <a:pt x="88623" y="13620"/>
                    <a:pt x="88585" y="13626"/>
                    <a:pt x="88547" y="13638"/>
                  </a:cubicBezTo>
                  <a:cubicBezTo>
                    <a:pt x="84208" y="14778"/>
                    <a:pt x="79838" y="15950"/>
                    <a:pt x="75499" y="17121"/>
                  </a:cubicBezTo>
                  <a:cubicBezTo>
                    <a:pt x="76481" y="13004"/>
                    <a:pt x="78223" y="9204"/>
                    <a:pt x="80693" y="5752"/>
                  </a:cubicBezTo>
                  <a:cubicBezTo>
                    <a:pt x="80851" y="5488"/>
                    <a:pt x="80592" y="5246"/>
                    <a:pt x="80354" y="5246"/>
                  </a:cubicBezTo>
                  <a:cubicBezTo>
                    <a:pt x="80307" y="5246"/>
                    <a:pt x="80260" y="5256"/>
                    <a:pt x="80218" y="5277"/>
                  </a:cubicBezTo>
                  <a:cubicBezTo>
                    <a:pt x="78033" y="6227"/>
                    <a:pt x="75847" y="7146"/>
                    <a:pt x="73662" y="8096"/>
                  </a:cubicBezTo>
                  <a:cubicBezTo>
                    <a:pt x="73947" y="5657"/>
                    <a:pt x="74454" y="3282"/>
                    <a:pt x="75182" y="907"/>
                  </a:cubicBezTo>
                  <a:cubicBezTo>
                    <a:pt x="75268" y="678"/>
                    <a:pt x="75044" y="423"/>
                    <a:pt x="74789" y="423"/>
                  </a:cubicBezTo>
                  <a:cubicBezTo>
                    <a:pt x="74762" y="423"/>
                    <a:pt x="74735" y="426"/>
                    <a:pt x="74707" y="432"/>
                  </a:cubicBezTo>
                  <a:cubicBezTo>
                    <a:pt x="70052" y="1920"/>
                    <a:pt x="65365" y="3440"/>
                    <a:pt x="60741" y="5087"/>
                  </a:cubicBezTo>
                  <a:lnTo>
                    <a:pt x="60741" y="4960"/>
                  </a:lnTo>
                  <a:cubicBezTo>
                    <a:pt x="60900" y="4929"/>
                    <a:pt x="60995" y="4802"/>
                    <a:pt x="60995" y="4612"/>
                  </a:cubicBezTo>
                  <a:cubicBezTo>
                    <a:pt x="61090" y="3029"/>
                    <a:pt x="60773" y="1635"/>
                    <a:pt x="60045" y="210"/>
                  </a:cubicBezTo>
                  <a:cubicBezTo>
                    <a:pt x="59995" y="86"/>
                    <a:pt x="59867" y="0"/>
                    <a:pt x="597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02;p33"/>
            <p:cNvSpPr/>
            <p:nvPr/>
          </p:nvSpPr>
          <p:spPr>
            <a:xfrm>
              <a:off x="18588475" y="1343325"/>
              <a:ext cx="1096550" cy="542350"/>
            </a:xfrm>
            <a:custGeom>
              <a:avLst/>
              <a:gdLst/>
              <a:ahLst/>
              <a:cxnLst/>
              <a:rect l="l" t="t" r="r" b="b"/>
              <a:pathLst>
                <a:path w="43862" h="21694" extrusionOk="0">
                  <a:moveTo>
                    <a:pt x="43862" y="0"/>
                  </a:moveTo>
                  <a:lnTo>
                    <a:pt x="43862" y="0"/>
                  </a:lnTo>
                  <a:cubicBezTo>
                    <a:pt x="36293" y="3642"/>
                    <a:pt x="28788" y="7284"/>
                    <a:pt x="21219" y="10926"/>
                  </a:cubicBezTo>
                  <a:cubicBezTo>
                    <a:pt x="14346" y="14251"/>
                    <a:pt x="7443" y="18178"/>
                    <a:pt x="95" y="20332"/>
                  </a:cubicBezTo>
                  <a:cubicBezTo>
                    <a:pt x="95" y="20427"/>
                    <a:pt x="32" y="20490"/>
                    <a:pt x="0" y="20553"/>
                  </a:cubicBezTo>
                  <a:cubicBezTo>
                    <a:pt x="127" y="20965"/>
                    <a:pt x="285" y="21345"/>
                    <a:pt x="602" y="21693"/>
                  </a:cubicBezTo>
                  <a:cubicBezTo>
                    <a:pt x="15043" y="14916"/>
                    <a:pt x="29579" y="8551"/>
                    <a:pt x="43799" y="1330"/>
                  </a:cubicBezTo>
                  <a:cubicBezTo>
                    <a:pt x="43799" y="919"/>
                    <a:pt x="43830" y="444"/>
                    <a:pt x="438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03;p33"/>
            <p:cNvSpPr/>
            <p:nvPr/>
          </p:nvSpPr>
          <p:spPr>
            <a:xfrm>
              <a:off x="18054050" y="1315600"/>
              <a:ext cx="1618325" cy="527325"/>
            </a:xfrm>
            <a:custGeom>
              <a:avLst/>
              <a:gdLst/>
              <a:ahLst/>
              <a:cxnLst/>
              <a:rect l="l" t="t" r="r" b="b"/>
              <a:pathLst>
                <a:path w="64733" h="21093" extrusionOk="0">
                  <a:moveTo>
                    <a:pt x="63149" y="1"/>
                  </a:moveTo>
                  <a:cubicBezTo>
                    <a:pt x="62705" y="602"/>
                    <a:pt x="61755" y="824"/>
                    <a:pt x="61154" y="1141"/>
                  </a:cubicBezTo>
                  <a:cubicBezTo>
                    <a:pt x="59222" y="2154"/>
                    <a:pt x="57258" y="3104"/>
                    <a:pt x="55295" y="4054"/>
                  </a:cubicBezTo>
                  <a:cubicBezTo>
                    <a:pt x="51558" y="5860"/>
                    <a:pt x="47758" y="7633"/>
                    <a:pt x="43957" y="9375"/>
                  </a:cubicBezTo>
                  <a:cubicBezTo>
                    <a:pt x="36452" y="12795"/>
                    <a:pt x="28851" y="16247"/>
                    <a:pt x="21061" y="18844"/>
                  </a:cubicBezTo>
                  <a:cubicBezTo>
                    <a:pt x="21039" y="18849"/>
                    <a:pt x="21019" y="18852"/>
                    <a:pt x="21001" y="18852"/>
                  </a:cubicBezTo>
                  <a:cubicBezTo>
                    <a:pt x="20913" y="18852"/>
                    <a:pt x="20865" y="18790"/>
                    <a:pt x="20839" y="18685"/>
                  </a:cubicBezTo>
                  <a:lnTo>
                    <a:pt x="20712" y="18559"/>
                  </a:lnTo>
                  <a:lnTo>
                    <a:pt x="20554" y="18559"/>
                  </a:lnTo>
                  <a:cubicBezTo>
                    <a:pt x="13745" y="16817"/>
                    <a:pt x="6778" y="15012"/>
                    <a:pt x="1" y="12700"/>
                  </a:cubicBezTo>
                  <a:lnTo>
                    <a:pt x="1" y="12700"/>
                  </a:lnTo>
                  <a:cubicBezTo>
                    <a:pt x="2724" y="13840"/>
                    <a:pt x="5479" y="15044"/>
                    <a:pt x="8235" y="16120"/>
                  </a:cubicBezTo>
                  <a:cubicBezTo>
                    <a:pt x="10958" y="17134"/>
                    <a:pt x="13713" y="18179"/>
                    <a:pt x="16437" y="19160"/>
                  </a:cubicBezTo>
                  <a:cubicBezTo>
                    <a:pt x="17672" y="19604"/>
                    <a:pt x="20586" y="19921"/>
                    <a:pt x="21346" y="21092"/>
                  </a:cubicBezTo>
                  <a:cubicBezTo>
                    <a:pt x="28851" y="18464"/>
                    <a:pt x="35977" y="14473"/>
                    <a:pt x="43166" y="11053"/>
                  </a:cubicBezTo>
                  <a:cubicBezTo>
                    <a:pt x="50355" y="7570"/>
                    <a:pt x="57512" y="4086"/>
                    <a:pt x="64732" y="602"/>
                  </a:cubicBezTo>
                  <a:cubicBezTo>
                    <a:pt x="64574" y="507"/>
                    <a:pt x="64447" y="476"/>
                    <a:pt x="64257" y="476"/>
                  </a:cubicBezTo>
                  <a:cubicBezTo>
                    <a:pt x="63846" y="317"/>
                    <a:pt x="63497" y="159"/>
                    <a:pt x="631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04;p33"/>
            <p:cNvSpPr/>
            <p:nvPr/>
          </p:nvSpPr>
          <p:spPr>
            <a:xfrm>
              <a:off x="18561550" y="1032175"/>
              <a:ext cx="1060150" cy="741075"/>
            </a:xfrm>
            <a:custGeom>
              <a:avLst/>
              <a:gdLst/>
              <a:ahLst/>
              <a:cxnLst/>
              <a:rect l="l" t="t" r="r" b="b"/>
              <a:pathLst>
                <a:path w="42406" h="29643" extrusionOk="0">
                  <a:moveTo>
                    <a:pt x="38150" y="10536"/>
                  </a:moveTo>
                  <a:cubicBezTo>
                    <a:pt x="38293" y="10536"/>
                    <a:pt x="38426" y="10750"/>
                    <a:pt x="38257" y="10863"/>
                  </a:cubicBezTo>
                  <a:cubicBezTo>
                    <a:pt x="33538" y="13365"/>
                    <a:pt x="28661" y="15581"/>
                    <a:pt x="23752" y="17545"/>
                  </a:cubicBezTo>
                  <a:cubicBezTo>
                    <a:pt x="23744" y="17548"/>
                    <a:pt x="23736" y="17549"/>
                    <a:pt x="23728" y="17549"/>
                  </a:cubicBezTo>
                  <a:cubicBezTo>
                    <a:pt x="23647" y="17549"/>
                    <a:pt x="23603" y="17415"/>
                    <a:pt x="23689" y="17387"/>
                  </a:cubicBezTo>
                  <a:cubicBezTo>
                    <a:pt x="28598" y="15296"/>
                    <a:pt x="33380" y="12985"/>
                    <a:pt x="38098" y="10546"/>
                  </a:cubicBezTo>
                  <a:cubicBezTo>
                    <a:pt x="38116" y="10539"/>
                    <a:pt x="38133" y="10536"/>
                    <a:pt x="38150" y="10536"/>
                  </a:cubicBezTo>
                  <a:close/>
                  <a:moveTo>
                    <a:pt x="32455" y="3789"/>
                  </a:moveTo>
                  <a:cubicBezTo>
                    <a:pt x="32590" y="3789"/>
                    <a:pt x="32695" y="3971"/>
                    <a:pt x="32556" y="4054"/>
                  </a:cubicBezTo>
                  <a:cubicBezTo>
                    <a:pt x="22549" y="9153"/>
                    <a:pt x="12288" y="13840"/>
                    <a:pt x="2122" y="18590"/>
                  </a:cubicBezTo>
                  <a:cubicBezTo>
                    <a:pt x="2112" y="18593"/>
                    <a:pt x="2102" y="18595"/>
                    <a:pt x="2092" y="18595"/>
                  </a:cubicBezTo>
                  <a:cubicBezTo>
                    <a:pt x="2015" y="18595"/>
                    <a:pt x="1971" y="18491"/>
                    <a:pt x="2027" y="18463"/>
                  </a:cubicBezTo>
                  <a:cubicBezTo>
                    <a:pt x="12130" y="13555"/>
                    <a:pt x="22169" y="8456"/>
                    <a:pt x="32398" y="3801"/>
                  </a:cubicBezTo>
                  <a:cubicBezTo>
                    <a:pt x="32417" y="3793"/>
                    <a:pt x="32437" y="3789"/>
                    <a:pt x="32455" y="3789"/>
                  </a:cubicBezTo>
                  <a:close/>
                  <a:moveTo>
                    <a:pt x="28993" y="11517"/>
                  </a:moveTo>
                  <a:cubicBezTo>
                    <a:pt x="29107" y="11517"/>
                    <a:pt x="29212" y="11698"/>
                    <a:pt x="29073" y="11781"/>
                  </a:cubicBezTo>
                  <a:cubicBezTo>
                    <a:pt x="24386" y="13935"/>
                    <a:pt x="19794" y="16215"/>
                    <a:pt x="15297" y="18685"/>
                  </a:cubicBezTo>
                  <a:cubicBezTo>
                    <a:pt x="15281" y="18695"/>
                    <a:pt x="15267" y="18700"/>
                    <a:pt x="15254" y="18700"/>
                  </a:cubicBezTo>
                  <a:cubicBezTo>
                    <a:pt x="15185" y="18700"/>
                    <a:pt x="15149" y="18580"/>
                    <a:pt x="15202" y="18527"/>
                  </a:cubicBezTo>
                  <a:cubicBezTo>
                    <a:pt x="19730" y="16056"/>
                    <a:pt x="24291" y="13681"/>
                    <a:pt x="28946" y="11528"/>
                  </a:cubicBezTo>
                  <a:cubicBezTo>
                    <a:pt x="28962" y="11520"/>
                    <a:pt x="28977" y="11517"/>
                    <a:pt x="28993" y="11517"/>
                  </a:cubicBezTo>
                  <a:close/>
                  <a:moveTo>
                    <a:pt x="37948" y="4820"/>
                  </a:moveTo>
                  <a:cubicBezTo>
                    <a:pt x="38144" y="4820"/>
                    <a:pt x="38257" y="5108"/>
                    <a:pt x="38067" y="5162"/>
                  </a:cubicBezTo>
                  <a:cubicBezTo>
                    <a:pt x="26096" y="10419"/>
                    <a:pt x="14568" y="16310"/>
                    <a:pt x="2977" y="22264"/>
                  </a:cubicBezTo>
                  <a:cubicBezTo>
                    <a:pt x="2972" y="22269"/>
                    <a:pt x="2964" y="22272"/>
                    <a:pt x="2955" y="22272"/>
                  </a:cubicBezTo>
                  <a:cubicBezTo>
                    <a:pt x="2917" y="22272"/>
                    <a:pt x="2868" y="22220"/>
                    <a:pt x="2946" y="22169"/>
                  </a:cubicBezTo>
                  <a:cubicBezTo>
                    <a:pt x="14188" y="15676"/>
                    <a:pt x="26033" y="10103"/>
                    <a:pt x="37845" y="4846"/>
                  </a:cubicBezTo>
                  <a:cubicBezTo>
                    <a:pt x="37881" y="4828"/>
                    <a:pt x="37915" y="4820"/>
                    <a:pt x="37948" y="4820"/>
                  </a:cubicBezTo>
                  <a:close/>
                  <a:moveTo>
                    <a:pt x="41363" y="6928"/>
                  </a:moveTo>
                  <a:cubicBezTo>
                    <a:pt x="41581" y="6928"/>
                    <a:pt x="41718" y="7200"/>
                    <a:pt x="41487" y="7316"/>
                  </a:cubicBezTo>
                  <a:cubicBezTo>
                    <a:pt x="29263" y="13745"/>
                    <a:pt x="16722" y="19888"/>
                    <a:pt x="4213" y="25937"/>
                  </a:cubicBezTo>
                  <a:cubicBezTo>
                    <a:pt x="4196" y="25954"/>
                    <a:pt x="4179" y="25961"/>
                    <a:pt x="4164" y="25961"/>
                  </a:cubicBezTo>
                  <a:cubicBezTo>
                    <a:pt x="4090" y="25961"/>
                    <a:pt x="4039" y="25805"/>
                    <a:pt x="4118" y="25779"/>
                  </a:cubicBezTo>
                  <a:cubicBezTo>
                    <a:pt x="16437" y="19382"/>
                    <a:pt x="28788" y="12953"/>
                    <a:pt x="41297" y="6936"/>
                  </a:cubicBezTo>
                  <a:cubicBezTo>
                    <a:pt x="41320" y="6930"/>
                    <a:pt x="41342" y="6928"/>
                    <a:pt x="41363" y="6928"/>
                  </a:cubicBezTo>
                  <a:close/>
                  <a:moveTo>
                    <a:pt x="38542" y="0"/>
                  </a:moveTo>
                  <a:cubicBezTo>
                    <a:pt x="26128" y="4434"/>
                    <a:pt x="14347" y="10229"/>
                    <a:pt x="2597" y="16120"/>
                  </a:cubicBezTo>
                  <a:cubicBezTo>
                    <a:pt x="1964" y="16436"/>
                    <a:pt x="1046" y="17133"/>
                    <a:pt x="254" y="17355"/>
                  </a:cubicBezTo>
                  <a:cubicBezTo>
                    <a:pt x="1" y="19128"/>
                    <a:pt x="919" y="21472"/>
                    <a:pt x="1077" y="23245"/>
                  </a:cubicBezTo>
                  <a:cubicBezTo>
                    <a:pt x="1267" y="25399"/>
                    <a:pt x="1236" y="27489"/>
                    <a:pt x="1014" y="29642"/>
                  </a:cubicBezTo>
                  <a:cubicBezTo>
                    <a:pt x="7981" y="26507"/>
                    <a:pt x="15043" y="23720"/>
                    <a:pt x="22011" y="20617"/>
                  </a:cubicBezTo>
                  <a:cubicBezTo>
                    <a:pt x="25589" y="19033"/>
                    <a:pt x="29104" y="17387"/>
                    <a:pt x="32588" y="15708"/>
                  </a:cubicBezTo>
                  <a:cubicBezTo>
                    <a:pt x="33411" y="15328"/>
                    <a:pt x="40220" y="12225"/>
                    <a:pt x="42247" y="11179"/>
                  </a:cubicBezTo>
                  <a:cubicBezTo>
                    <a:pt x="42215" y="11148"/>
                    <a:pt x="42184" y="11084"/>
                    <a:pt x="42184" y="11021"/>
                  </a:cubicBezTo>
                  <a:cubicBezTo>
                    <a:pt x="42184" y="10989"/>
                    <a:pt x="42120" y="10926"/>
                    <a:pt x="42120" y="10894"/>
                  </a:cubicBezTo>
                  <a:cubicBezTo>
                    <a:pt x="42089" y="10736"/>
                    <a:pt x="42184" y="10578"/>
                    <a:pt x="42279" y="10514"/>
                  </a:cubicBezTo>
                  <a:lnTo>
                    <a:pt x="42342" y="10514"/>
                  </a:lnTo>
                  <a:cubicBezTo>
                    <a:pt x="42405" y="6524"/>
                    <a:pt x="40980" y="3136"/>
                    <a:pt x="3854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05;p33"/>
            <p:cNvSpPr/>
            <p:nvPr/>
          </p:nvSpPr>
          <p:spPr>
            <a:xfrm>
              <a:off x="18663175" y="1204925"/>
              <a:ext cx="941000" cy="477375"/>
            </a:xfrm>
            <a:custGeom>
              <a:avLst/>
              <a:gdLst/>
              <a:ahLst/>
              <a:cxnLst/>
              <a:rect l="l" t="t" r="r" b="b"/>
              <a:pathLst>
                <a:path w="37640" h="19095" extrusionOk="0">
                  <a:moveTo>
                    <a:pt x="37333" y="0"/>
                  </a:moveTo>
                  <a:cubicBezTo>
                    <a:pt x="37302" y="0"/>
                    <a:pt x="37267" y="8"/>
                    <a:pt x="37232" y="26"/>
                  </a:cubicBezTo>
                  <a:cubicBezTo>
                    <a:pt x="24723" y="6043"/>
                    <a:pt x="12372" y="12472"/>
                    <a:pt x="116" y="18900"/>
                  </a:cubicBezTo>
                  <a:cubicBezTo>
                    <a:pt x="1" y="18958"/>
                    <a:pt x="43" y="19095"/>
                    <a:pt x="147" y="19095"/>
                  </a:cubicBezTo>
                  <a:cubicBezTo>
                    <a:pt x="157" y="19095"/>
                    <a:pt x="168" y="19093"/>
                    <a:pt x="179" y="19090"/>
                  </a:cubicBezTo>
                  <a:cubicBezTo>
                    <a:pt x="12657" y="13010"/>
                    <a:pt x="25166" y="6898"/>
                    <a:pt x="37422" y="406"/>
                  </a:cubicBezTo>
                  <a:cubicBezTo>
                    <a:pt x="37640" y="297"/>
                    <a:pt x="37530" y="0"/>
                    <a:pt x="373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06;p33"/>
            <p:cNvSpPr/>
            <p:nvPr/>
          </p:nvSpPr>
          <p:spPr>
            <a:xfrm>
              <a:off x="19149950" y="1295875"/>
              <a:ext cx="371225" cy="176625"/>
            </a:xfrm>
            <a:custGeom>
              <a:avLst/>
              <a:gdLst/>
              <a:ahLst/>
              <a:cxnLst/>
              <a:rect l="l" t="t" r="r" b="b"/>
              <a:pathLst>
                <a:path w="14849" h="7065" extrusionOk="0">
                  <a:moveTo>
                    <a:pt x="14619" y="0"/>
                  </a:moveTo>
                  <a:cubicBezTo>
                    <a:pt x="14591" y="0"/>
                    <a:pt x="14561" y="9"/>
                    <a:pt x="14531" y="30"/>
                  </a:cubicBezTo>
                  <a:cubicBezTo>
                    <a:pt x="9812" y="2500"/>
                    <a:pt x="5030" y="4748"/>
                    <a:pt x="58" y="6870"/>
                  </a:cubicBezTo>
                  <a:cubicBezTo>
                    <a:pt x="0" y="6928"/>
                    <a:pt x="48" y="7064"/>
                    <a:pt x="128" y="7064"/>
                  </a:cubicBezTo>
                  <a:cubicBezTo>
                    <a:pt x="136" y="7064"/>
                    <a:pt x="145" y="7063"/>
                    <a:pt x="153" y="7060"/>
                  </a:cubicBezTo>
                  <a:cubicBezTo>
                    <a:pt x="5093" y="5065"/>
                    <a:pt x="9970" y="2817"/>
                    <a:pt x="14689" y="346"/>
                  </a:cubicBezTo>
                  <a:cubicBezTo>
                    <a:pt x="14848" y="240"/>
                    <a:pt x="14763" y="0"/>
                    <a:pt x="146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07;p33"/>
            <p:cNvSpPr/>
            <p:nvPr/>
          </p:nvSpPr>
          <p:spPr>
            <a:xfrm>
              <a:off x="18634575" y="1152875"/>
              <a:ext cx="882800" cy="436025"/>
            </a:xfrm>
            <a:custGeom>
              <a:avLst/>
              <a:gdLst/>
              <a:ahLst/>
              <a:cxnLst/>
              <a:rect l="l" t="t" r="r" b="b"/>
              <a:pathLst>
                <a:path w="35312" h="17441" extrusionOk="0">
                  <a:moveTo>
                    <a:pt x="35016" y="0"/>
                  </a:moveTo>
                  <a:cubicBezTo>
                    <a:pt x="34987" y="0"/>
                    <a:pt x="34957" y="5"/>
                    <a:pt x="34924" y="18"/>
                  </a:cubicBezTo>
                  <a:cubicBezTo>
                    <a:pt x="23048" y="5275"/>
                    <a:pt x="11267" y="10848"/>
                    <a:pt x="56" y="17341"/>
                  </a:cubicBezTo>
                  <a:cubicBezTo>
                    <a:pt x="0" y="17341"/>
                    <a:pt x="19" y="17441"/>
                    <a:pt x="68" y="17441"/>
                  </a:cubicBezTo>
                  <a:cubicBezTo>
                    <a:pt x="74" y="17441"/>
                    <a:pt x="81" y="17439"/>
                    <a:pt x="88" y="17436"/>
                  </a:cubicBezTo>
                  <a:cubicBezTo>
                    <a:pt x="11647" y="11482"/>
                    <a:pt x="23207" y="5560"/>
                    <a:pt x="35146" y="334"/>
                  </a:cubicBezTo>
                  <a:cubicBezTo>
                    <a:pt x="35311" y="251"/>
                    <a:pt x="35212" y="0"/>
                    <a:pt x="350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08;p33"/>
            <p:cNvSpPr/>
            <p:nvPr/>
          </p:nvSpPr>
          <p:spPr>
            <a:xfrm>
              <a:off x="18610800" y="1126900"/>
              <a:ext cx="768150" cy="370150"/>
            </a:xfrm>
            <a:custGeom>
              <a:avLst/>
              <a:gdLst/>
              <a:ahLst/>
              <a:cxnLst/>
              <a:rect l="l" t="t" r="r" b="b"/>
              <a:pathLst>
                <a:path w="30726" h="14806" extrusionOk="0">
                  <a:moveTo>
                    <a:pt x="30485" y="0"/>
                  </a:moveTo>
                  <a:cubicBezTo>
                    <a:pt x="30467" y="0"/>
                    <a:pt x="30447" y="4"/>
                    <a:pt x="30428" y="12"/>
                  </a:cubicBezTo>
                  <a:cubicBezTo>
                    <a:pt x="20199" y="4667"/>
                    <a:pt x="10160" y="9766"/>
                    <a:pt x="57" y="14674"/>
                  </a:cubicBezTo>
                  <a:cubicBezTo>
                    <a:pt x="1" y="14702"/>
                    <a:pt x="45" y="14806"/>
                    <a:pt x="122" y="14806"/>
                  </a:cubicBezTo>
                  <a:cubicBezTo>
                    <a:pt x="132" y="14806"/>
                    <a:pt x="142" y="14804"/>
                    <a:pt x="152" y="14801"/>
                  </a:cubicBezTo>
                  <a:cubicBezTo>
                    <a:pt x="10318" y="10051"/>
                    <a:pt x="20579" y="5332"/>
                    <a:pt x="30586" y="265"/>
                  </a:cubicBezTo>
                  <a:cubicBezTo>
                    <a:pt x="30725" y="182"/>
                    <a:pt x="30620" y="0"/>
                    <a:pt x="304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09;p33"/>
            <p:cNvSpPr/>
            <p:nvPr/>
          </p:nvSpPr>
          <p:spPr>
            <a:xfrm>
              <a:off x="17795950" y="1018800"/>
              <a:ext cx="1690350" cy="474175"/>
            </a:xfrm>
            <a:custGeom>
              <a:avLst/>
              <a:gdLst/>
              <a:ahLst/>
              <a:cxnLst/>
              <a:rect l="l" t="t" r="r" b="b"/>
              <a:pathLst>
                <a:path w="67614" h="18967" extrusionOk="0">
                  <a:moveTo>
                    <a:pt x="61237" y="1"/>
                  </a:moveTo>
                  <a:cubicBezTo>
                    <a:pt x="51947" y="1"/>
                    <a:pt x="42665" y="1191"/>
                    <a:pt x="33696" y="3639"/>
                  </a:cubicBezTo>
                  <a:cubicBezTo>
                    <a:pt x="21810" y="6898"/>
                    <a:pt x="11261" y="12620"/>
                    <a:pt x="650" y="18570"/>
                  </a:cubicBezTo>
                  <a:lnTo>
                    <a:pt x="650" y="18570"/>
                  </a:lnTo>
                  <a:cubicBezTo>
                    <a:pt x="5415" y="15966"/>
                    <a:pt x="10678" y="14527"/>
                    <a:pt x="16120" y="14311"/>
                  </a:cubicBezTo>
                  <a:cubicBezTo>
                    <a:pt x="16416" y="14304"/>
                    <a:pt x="16712" y="14301"/>
                    <a:pt x="17008" y="14301"/>
                  </a:cubicBezTo>
                  <a:cubicBezTo>
                    <a:pt x="19409" y="14301"/>
                    <a:pt x="21828" y="14532"/>
                    <a:pt x="24196" y="15040"/>
                  </a:cubicBezTo>
                  <a:cubicBezTo>
                    <a:pt x="25621" y="15356"/>
                    <a:pt x="27014" y="15736"/>
                    <a:pt x="28408" y="16211"/>
                  </a:cubicBezTo>
                  <a:cubicBezTo>
                    <a:pt x="29281" y="16519"/>
                    <a:pt x="29866" y="16710"/>
                    <a:pt x="30452" y="16710"/>
                  </a:cubicBezTo>
                  <a:cubicBezTo>
                    <a:pt x="31014" y="16710"/>
                    <a:pt x="31577" y="16535"/>
                    <a:pt x="32398" y="16116"/>
                  </a:cubicBezTo>
                  <a:cubicBezTo>
                    <a:pt x="43926" y="10321"/>
                    <a:pt x="55485" y="4621"/>
                    <a:pt x="67614" y="187"/>
                  </a:cubicBezTo>
                  <a:cubicBezTo>
                    <a:pt x="65491" y="63"/>
                    <a:pt x="63364" y="1"/>
                    <a:pt x="61237" y="1"/>
                  </a:cubicBezTo>
                  <a:close/>
                  <a:moveTo>
                    <a:pt x="650" y="18570"/>
                  </a:moveTo>
                  <a:lnTo>
                    <a:pt x="650" y="18570"/>
                  </a:lnTo>
                  <a:cubicBezTo>
                    <a:pt x="507" y="18649"/>
                    <a:pt x="364" y="18728"/>
                    <a:pt x="222" y="18808"/>
                  </a:cubicBezTo>
                  <a:cubicBezTo>
                    <a:pt x="208" y="18816"/>
                    <a:pt x="193" y="18825"/>
                    <a:pt x="179" y="18835"/>
                  </a:cubicBezTo>
                  <a:lnTo>
                    <a:pt x="179" y="18835"/>
                  </a:lnTo>
                  <a:cubicBezTo>
                    <a:pt x="336" y="18747"/>
                    <a:pt x="493" y="18659"/>
                    <a:pt x="650" y="18570"/>
                  </a:cubicBezTo>
                  <a:close/>
                  <a:moveTo>
                    <a:pt x="179" y="18835"/>
                  </a:moveTo>
                  <a:cubicBezTo>
                    <a:pt x="119" y="18868"/>
                    <a:pt x="60" y="18902"/>
                    <a:pt x="1" y="18935"/>
                  </a:cubicBezTo>
                  <a:cubicBezTo>
                    <a:pt x="32" y="18935"/>
                    <a:pt x="32" y="18967"/>
                    <a:pt x="64" y="18967"/>
                  </a:cubicBezTo>
                  <a:cubicBezTo>
                    <a:pt x="88" y="18918"/>
                    <a:pt x="131" y="18869"/>
                    <a:pt x="179" y="18835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10;p33"/>
            <p:cNvSpPr/>
            <p:nvPr/>
          </p:nvSpPr>
          <p:spPr>
            <a:xfrm>
              <a:off x="18938225" y="1320075"/>
              <a:ext cx="352850" cy="179675"/>
            </a:xfrm>
            <a:custGeom>
              <a:avLst/>
              <a:gdLst/>
              <a:ahLst/>
              <a:cxnLst/>
              <a:rect l="l" t="t" r="r" b="b"/>
              <a:pathLst>
                <a:path w="14114" h="7187" extrusionOk="0">
                  <a:moveTo>
                    <a:pt x="13903" y="1"/>
                  </a:moveTo>
                  <a:cubicBezTo>
                    <a:pt x="13886" y="1"/>
                    <a:pt x="13867" y="4"/>
                    <a:pt x="13847" y="12"/>
                  </a:cubicBezTo>
                  <a:cubicBezTo>
                    <a:pt x="9160" y="2102"/>
                    <a:pt x="4632" y="4540"/>
                    <a:pt x="103" y="7011"/>
                  </a:cubicBezTo>
                  <a:cubicBezTo>
                    <a:pt x="0" y="7088"/>
                    <a:pt x="65" y="7186"/>
                    <a:pt x="143" y="7186"/>
                  </a:cubicBezTo>
                  <a:cubicBezTo>
                    <a:pt x="161" y="7186"/>
                    <a:pt x="180" y="7181"/>
                    <a:pt x="198" y="7169"/>
                  </a:cubicBezTo>
                  <a:cubicBezTo>
                    <a:pt x="4695" y="4730"/>
                    <a:pt x="9319" y="2482"/>
                    <a:pt x="13974" y="265"/>
                  </a:cubicBezTo>
                  <a:cubicBezTo>
                    <a:pt x="14113" y="182"/>
                    <a:pt x="14032" y="1"/>
                    <a:pt x="139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11;p33"/>
            <p:cNvSpPr/>
            <p:nvPr/>
          </p:nvSpPr>
          <p:spPr>
            <a:xfrm>
              <a:off x="17781700" y="751100"/>
              <a:ext cx="1318250" cy="735550"/>
            </a:xfrm>
            <a:custGeom>
              <a:avLst/>
              <a:gdLst/>
              <a:ahLst/>
              <a:cxnLst/>
              <a:rect l="l" t="t" r="r" b="b"/>
              <a:pathLst>
                <a:path w="52730" h="29422" extrusionOk="0">
                  <a:moveTo>
                    <a:pt x="52730" y="1"/>
                  </a:moveTo>
                  <a:lnTo>
                    <a:pt x="52730" y="1"/>
                  </a:lnTo>
                  <a:cubicBezTo>
                    <a:pt x="48233" y="1236"/>
                    <a:pt x="43767" y="2439"/>
                    <a:pt x="39239" y="3611"/>
                  </a:cubicBezTo>
                  <a:cubicBezTo>
                    <a:pt x="34171" y="4973"/>
                    <a:pt x="28819" y="6018"/>
                    <a:pt x="23847" y="7728"/>
                  </a:cubicBezTo>
                  <a:cubicBezTo>
                    <a:pt x="20997" y="8710"/>
                    <a:pt x="19129" y="11022"/>
                    <a:pt x="17070" y="13080"/>
                  </a:cubicBezTo>
                  <a:cubicBezTo>
                    <a:pt x="15202" y="14949"/>
                    <a:pt x="13333" y="16785"/>
                    <a:pt x="11433" y="18622"/>
                  </a:cubicBezTo>
                  <a:cubicBezTo>
                    <a:pt x="7728" y="22264"/>
                    <a:pt x="3896" y="25811"/>
                    <a:pt x="1" y="29358"/>
                  </a:cubicBezTo>
                  <a:cubicBezTo>
                    <a:pt x="64" y="29390"/>
                    <a:pt x="96" y="29390"/>
                    <a:pt x="127" y="29421"/>
                  </a:cubicBezTo>
                  <a:cubicBezTo>
                    <a:pt x="127" y="29358"/>
                    <a:pt x="159" y="29263"/>
                    <a:pt x="254" y="29231"/>
                  </a:cubicBezTo>
                  <a:cubicBezTo>
                    <a:pt x="10736" y="22581"/>
                    <a:pt x="21789" y="16975"/>
                    <a:pt x="33823" y="13618"/>
                  </a:cubicBezTo>
                  <a:cubicBezTo>
                    <a:pt x="33665" y="13523"/>
                    <a:pt x="33570" y="13270"/>
                    <a:pt x="33791" y="13112"/>
                  </a:cubicBezTo>
                  <a:cubicBezTo>
                    <a:pt x="39650" y="8076"/>
                    <a:pt x="45984" y="3738"/>
                    <a:pt x="527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12;p33"/>
            <p:cNvSpPr/>
            <p:nvPr/>
          </p:nvSpPr>
          <p:spPr>
            <a:xfrm>
              <a:off x="17771400" y="531000"/>
              <a:ext cx="1174150" cy="946925"/>
            </a:xfrm>
            <a:custGeom>
              <a:avLst/>
              <a:gdLst/>
              <a:ahLst/>
              <a:cxnLst/>
              <a:rect l="l" t="t" r="r" b="b"/>
              <a:pathLst>
                <a:path w="46966" h="37877" extrusionOk="0">
                  <a:moveTo>
                    <a:pt x="46966" y="1"/>
                  </a:moveTo>
                  <a:cubicBezTo>
                    <a:pt x="36959" y="4308"/>
                    <a:pt x="26920" y="8615"/>
                    <a:pt x="16880" y="12922"/>
                  </a:cubicBezTo>
                  <a:cubicBezTo>
                    <a:pt x="15709" y="13460"/>
                    <a:pt x="14410" y="13872"/>
                    <a:pt x="13365" y="14569"/>
                  </a:cubicBezTo>
                  <a:cubicBezTo>
                    <a:pt x="12130" y="15487"/>
                    <a:pt x="11560" y="16754"/>
                    <a:pt x="10958" y="18084"/>
                  </a:cubicBezTo>
                  <a:cubicBezTo>
                    <a:pt x="9977" y="20396"/>
                    <a:pt x="8932" y="22644"/>
                    <a:pt x="7823" y="24861"/>
                  </a:cubicBezTo>
                  <a:cubicBezTo>
                    <a:pt x="5543" y="29421"/>
                    <a:pt x="2914" y="33728"/>
                    <a:pt x="1" y="37877"/>
                  </a:cubicBezTo>
                  <a:lnTo>
                    <a:pt x="33" y="37877"/>
                  </a:lnTo>
                  <a:cubicBezTo>
                    <a:pt x="4181" y="33918"/>
                    <a:pt x="8298" y="29960"/>
                    <a:pt x="12415" y="25938"/>
                  </a:cubicBezTo>
                  <a:cubicBezTo>
                    <a:pt x="14442" y="23974"/>
                    <a:pt x="16374" y="22011"/>
                    <a:pt x="18369" y="20016"/>
                  </a:cubicBezTo>
                  <a:cubicBezTo>
                    <a:pt x="19857" y="18559"/>
                    <a:pt x="21282" y="16975"/>
                    <a:pt x="23278" y="16152"/>
                  </a:cubicBezTo>
                  <a:cubicBezTo>
                    <a:pt x="25589" y="15139"/>
                    <a:pt x="28281" y="14727"/>
                    <a:pt x="30752" y="14030"/>
                  </a:cubicBezTo>
                  <a:lnTo>
                    <a:pt x="39049" y="11813"/>
                  </a:lnTo>
                  <a:cubicBezTo>
                    <a:pt x="40157" y="11497"/>
                    <a:pt x="41329" y="11243"/>
                    <a:pt x="42437" y="10927"/>
                  </a:cubicBezTo>
                  <a:cubicBezTo>
                    <a:pt x="42342" y="10832"/>
                    <a:pt x="42311" y="10768"/>
                    <a:pt x="42342" y="10642"/>
                  </a:cubicBezTo>
                  <a:cubicBezTo>
                    <a:pt x="43261" y="6810"/>
                    <a:pt x="44813" y="3263"/>
                    <a:pt x="4696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13;p33"/>
            <p:cNvSpPr/>
            <p:nvPr/>
          </p:nvSpPr>
          <p:spPr>
            <a:xfrm>
              <a:off x="17769025" y="527850"/>
              <a:ext cx="1180500" cy="953250"/>
            </a:xfrm>
            <a:custGeom>
              <a:avLst/>
              <a:gdLst/>
              <a:ahLst/>
              <a:cxnLst/>
              <a:rect l="l" t="t" r="r" b="b"/>
              <a:pathLst>
                <a:path w="47220" h="38130" extrusionOk="0">
                  <a:moveTo>
                    <a:pt x="47029" y="159"/>
                  </a:moveTo>
                  <a:lnTo>
                    <a:pt x="47029" y="159"/>
                  </a:lnTo>
                  <a:cubicBezTo>
                    <a:pt x="44939" y="3420"/>
                    <a:pt x="43387" y="6936"/>
                    <a:pt x="42469" y="10704"/>
                  </a:cubicBezTo>
                  <a:cubicBezTo>
                    <a:pt x="42437" y="10799"/>
                    <a:pt x="42469" y="10894"/>
                    <a:pt x="42532" y="10958"/>
                  </a:cubicBezTo>
                  <a:cubicBezTo>
                    <a:pt x="41962" y="11116"/>
                    <a:pt x="41456" y="11243"/>
                    <a:pt x="40949" y="11401"/>
                  </a:cubicBezTo>
                  <a:cubicBezTo>
                    <a:pt x="40347" y="11559"/>
                    <a:pt x="39777" y="11718"/>
                    <a:pt x="39207" y="11876"/>
                  </a:cubicBezTo>
                  <a:lnTo>
                    <a:pt x="30878" y="14093"/>
                  </a:lnTo>
                  <a:cubicBezTo>
                    <a:pt x="30181" y="14283"/>
                    <a:pt x="29421" y="14473"/>
                    <a:pt x="28693" y="14631"/>
                  </a:cubicBezTo>
                  <a:cubicBezTo>
                    <a:pt x="26920" y="15075"/>
                    <a:pt x="25051" y="15518"/>
                    <a:pt x="23404" y="16215"/>
                  </a:cubicBezTo>
                  <a:cubicBezTo>
                    <a:pt x="21567" y="17006"/>
                    <a:pt x="20206" y="18400"/>
                    <a:pt x="18844" y="19762"/>
                  </a:cubicBezTo>
                  <a:lnTo>
                    <a:pt x="18464" y="20142"/>
                  </a:lnTo>
                  <a:cubicBezTo>
                    <a:pt x="16310" y="22295"/>
                    <a:pt x="14410" y="24195"/>
                    <a:pt x="12510" y="26064"/>
                  </a:cubicBezTo>
                  <a:cubicBezTo>
                    <a:pt x="8900" y="29579"/>
                    <a:pt x="5036" y="33316"/>
                    <a:pt x="286" y="37845"/>
                  </a:cubicBezTo>
                  <a:cubicBezTo>
                    <a:pt x="3168" y="33696"/>
                    <a:pt x="5796" y="29421"/>
                    <a:pt x="7950" y="25050"/>
                  </a:cubicBezTo>
                  <a:cubicBezTo>
                    <a:pt x="9153" y="22738"/>
                    <a:pt x="10230" y="20300"/>
                    <a:pt x="11085" y="18305"/>
                  </a:cubicBezTo>
                  <a:cubicBezTo>
                    <a:pt x="11655" y="17006"/>
                    <a:pt x="12193" y="15708"/>
                    <a:pt x="13460" y="14790"/>
                  </a:cubicBezTo>
                  <a:cubicBezTo>
                    <a:pt x="14252" y="14220"/>
                    <a:pt x="15202" y="13840"/>
                    <a:pt x="16152" y="13460"/>
                  </a:cubicBezTo>
                  <a:cubicBezTo>
                    <a:pt x="16437" y="13333"/>
                    <a:pt x="16754" y="13206"/>
                    <a:pt x="17039" y="13111"/>
                  </a:cubicBezTo>
                  <a:cubicBezTo>
                    <a:pt x="27901" y="8392"/>
                    <a:pt x="38732" y="3769"/>
                    <a:pt x="47029" y="159"/>
                  </a:cubicBezTo>
                  <a:close/>
                  <a:moveTo>
                    <a:pt x="47219" y="0"/>
                  </a:moveTo>
                  <a:lnTo>
                    <a:pt x="47061" y="95"/>
                  </a:lnTo>
                  <a:cubicBezTo>
                    <a:pt x="38827" y="3642"/>
                    <a:pt x="27933" y="8297"/>
                    <a:pt x="16975" y="13016"/>
                  </a:cubicBezTo>
                  <a:cubicBezTo>
                    <a:pt x="16722" y="13143"/>
                    <a:pt x="16405" y="13270"/>
                    <a:pt x="16120" y="13365"/>
                  </a:cubicBezTo>
                  <a:cubicBezTo>
                    <a:pt x="15170" y="13745"/>
                    <a:pt x="14220" y="14125"/>
                    <a:pt x="13397" y="14726"/>
                  </a:cubicBezTo>
                  <a:cubicBezTo>
                    <a:pt x="12130" y="15645"/>
                    <a:pt x="11528" y="17038"/>
                    <a:pt x="10958" y="18242"/>
                  </a:cubicBezTo>
                  <a:cubicBezTo>
                    <a:pt x="10103" y="20268"/>
                    <a:pt x="9027" y="22675"/>
                    <a:pt x="7855" y="25019"/>
                  </a:cubicBezTo>
                  <a:cubicBezTo>
                    <a:pt x="5638" y="29421"/>
                    <a:pt x="3009" y="33759"/>
                    <a:pt x="33" y="38003"/>
                  </a:cubicBezTo>
                  <a:lnTo>
                    <a:pt x="1" y="38035"/>
                  </a:lnTo>
                  <a:lnTo>
                    <a:pt x="33" y="38066"/>
                  </a:lnTo>
                  <a:cubicBezTo>
                    <a:pt x="33" y="38066"/>
                    <a:pt x="96" y="38130"/>
                    <a:pt x="128" y="38130"/>
                  </a:cubicBezTo>
                  <a:cubicBezTo>
                    <a:pt x="4941" y="33538"/>
                    <a:pt x="8868" y="29737"/>
                    <a:pt x="12510" y="26095"/>
                  </a:cubicBezTo>
                  <a:cubicBezTo>
                    <a:pt x="14410" y="24227"/>
                    <a:pt x="16342" y="22327"/>
                    <a:pt x="18464" y="20205"/>
                  </a:cubicBezTo>
                  <a:lnTo>
                    <a:pt x="18844" y="19793"/>
                  </a:lnTo>
                  <a:cubicBezTo>
                    <a:pt x="20206" y="18495"/>
                    <a:pt x="21567" y="17070"/>
                    <a:pt x="23373" y="16310"/>
                  </a:cubicBezTo>
                  <a:cubicBezTo>
                    <a:pt x="25019" y="15581"/>
                    <a:pt x="26888" y="15170"/>
                    <a:pt x="28661" y="14726"/>
                  </a:cubicBezTo>
                  <a:cubicBezTo>
                    <a:pt x="29390" y="14536"/>
                    <a:pt x="30118" y="14378"/>
                    <a:pt x="30847" y="14156"/>
                  </a:cubicBezTo>
                  <a:lnTo>
                    <a:pt x="39144" y="11971"/>
                  </a:lnTo>
                  <a:cubicBezTo>
                    <a:pt x="39746" y="11813"/>
                    <a:pt x="40316" y="11654"/>
                    <a:pt x="40886" y="11496"/>
                  </a:cubicBezTo>
                  <a:cubicBezTo>
                    <a:pt x="41424" y="11338"/>
                    <a:pt x="41962" y="11211"/>
                    <a:pt x="42532" y="11053"/>
                  </a:cubicBezTo>
                  <a:lnTo>
                    <a:pt x="42596" y="11053"/>
                  </a:lnTo>
                  <a:lnTo>
                    <a:pt x="42564" y="11021"/>
                  </a:lnTo>
                  <a:cubicBezTo>
                    <a:pt x="42532" y="10926"/>
                    <a:pt x="42469" y="10863"/>
                    <a:pt x="42532" y="10768"/>
                  </a:cubicBezTo>
                  <a:cubicBezTo>
                    <a:pt x="43419" y="6967"/>
                    <a:pt x="45003" y="3357"/>
                    <a:pt x="47156" y="127"/>
                  </a:cubicBezTo>
                  <a:lnTo>
                    <a:pt x="472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14;p33"/>
            <p:cNvSpPr/>
            <p:nvPr/>
          </p:nvSpPr>
          <p:spPr>
            <a:xfrm>
              <a:off x="17767450" y="406700"/>
              <a:ext cx="1047475" cy="1056975"/>
            </a:xfrm>
            <a:custGeom>
              <a:avLst/>
              <a:gdLst/>
              <a:ahLst/>
              <a:cxnLst/>
              <a:rect l="l" t="t" r="r" b="b"/>
              <a:pathLst>
                <a:path w="41899" h="42279" extrusionOk="0">
                  <a:moveTo>
                    <a:pt x="41899" y="1"/>
                  </a:moveTo>
                  <a:cubicBezTo>
                    <a:pt x="30181" y="3706"/>
                    <a:pt x="18622" y="7760"/>
                    <a:pt x="7284" y="12352"/>
                  </a:cubicBezTo>
                  <a:cubicBezTo>
                    <a:pt x="5796" y="12922"/>
                    <a:pt x="4371" y="13524"/>
                    <a:pt x="2914" y="14094"/>
                  </a:cubicBezTo>
                  <a:cubicBezTo>
                    <a:pt x="1426" y="14727"/>
                    <a:pt x="634" y="14980"/>
                    <a:pt x="856" y="16690"/>
                  </a:cubicBezTo>
                  <a:cubicBezTo>
                    <a:pt x="1267" y="19762"/>
                    <a:pt x="1457" y="22898"/>
                    <a:pt x="1489" y="26033"/>
                  </a:cubicBezTo>
                  <a:cubicBezTo>
                    <a:pt x="1521" y="31480"/>
                    <a:pt x="1109" y="36958"/>
                    <a:pt x="0" y="42279"/>
                  </a:cubicBezTo>
                  <a:cubicBezTo>
                    <a:pt x="2914" y="37814"/>
                    <a:pt x="5638" y="33222"/>
                    <a:pt x="7981" y="28408"/>
                  </a:cubicBezTo>
                  <a:cubicBezTo>
                    <a:pt x="9881" y="24513"/>
                    <a:pt x="10705" y="20016"/>
                    <a:pt x="14948" y="18116"/>
                  </a:cubicBezTo>
                  <a:cubicBezTo>
                    <a:pt x="23467" y="14315"/>
                    <a:pt x="32018" y="10673"/>
                    <a:pt x="40600" y="7031"/>
                  </a:cubicBezTo>
                  <a:cubicBezTo>
                    <a:pt x="40569" y="6968"/>
                    <a:pt x="40569" y="6905"/>
                    <a:pt x="40569" y="6810"/>
                  </a:cubicBezTo>
                  <a:cubicBezTo>
                    <a:pt x="40790" y="4498"/>
                    <a:pt x="41265" y="2218"/>
                    <a:pt x="4189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15;p33"/>
            <p:cNvSpPr/>
            <p:nvPr/>
          </p:nvSpPr>
          <p:spPr>
            <a:xfrm>
              <a:off x="17764275" y="405925"/>
              <a:ext cx="1053025" cy="1064100"/>
            </a:xfrm>
            <a:custGeom>
              <a:avLst/>
              <a:gdLst/>
              <a:ahLst/>
              <a:cxnLst/>
              <a:rect l="l" t="t" r="r" b="b"/>
              <a:pathLst>
                <a:path w="42121" h="42564" extrusionOk="0">
                  <a:moveTo>
                    <a:pt x="41962" y="127"/>
                  </a:moveTo>
                  <a:lnTo>
                    <a:pt x="41962" y="127"/>
                  </a:lnTo>
                  <a:cubicBezTo>
                    <a:pt x="41329" y="2375"/>
                    <a:pt x="40886" y="4592"/>
                    <a:pt x="40601" y="6841"/>
                  </a:cubicBezTo>
                  <a:cubicBezTo>
                    <a:pt x="40601" y="6936"/>
                    <a:pt x="40601" y="6967"/>
                    <a:pt x="40664" y="7062"/>
                  </a:cubicBezTo>
                  <a:lnTo>
                    <a:pt x="37560" y="8361"/>
                  </a:lnTo>
                  <a:cubicBezTo>
                    <a:pt x="30150" y="11528"/>
                    <a:pt x="22518" y="14758"/>
                    <a:pt x="15044" y="18083"/>
                  </a:cubicBezTo>
                  <a:cubicBezTo>
                    <a:pt x="11750" y="19572"/>
                    <a:pt x="10515" y="22517"/>
                    <a:pt x="9217" y="25684"/>
                  </a:cubicBezTo>
                  <a:cubicBezTo>
                    <a:pt x="8836" y="26602"/>
                    <a:pt x="8456" y="27520"/>
                    <a:pt x="8045" y="28376"/>
                  </a:cubicBezTo>
                  <a:cubicBezTo>
                    <a:pt x="5860" y="32904"/>
                    <a:pt x="3199" y="37496"/>
                    <a:pt x="191" y="42088"/>
                  </a:cubicBezTo>
                  <a:cubicBezTo>
                    <a:pt x="1173" y="37021"/>
                    <a:pt x="1711" y="31637"/>
                    <a:pt x="1616" y="26064"/>
                  </a:cubicBezTo>
                  <a:cubicBezTo>
                    <a:pt x="1584" y="22929"/>
                    <a:pt x="1394" y="19762"/>
                    <a:pt x="983" y="16658"/>
                  </a:cubicBezTo>
                  <a:cubicBezTo>
                    <a:pt x="793" y="15075"/>
                    <a:pt x="1426" y="14821"/>
                    <a:pt x="2819" y="14251"/>
                  </a:cubicBezTo>
                  <a:lnTo>
                    <a:pt x="3009" y="14188"/>
                  </a:lnTo>
                  <a:cubicBezTo>
                    <a:pt x="4403" y="13618"/>
                    <a:pt x="5860" y="13016"/>
                    <a:pt x="7348" y="12446"/>
                  </a:cubicBezTo>
                  <a:cubicBezTo>
                    <a:pt x="18686" y="7917"/>
                    <a:pt x="30308" y="3769"/>
                    <a:pt x="41962" y="127"/>
                  </a:cubicBezTo>
                  <a:close/>
                  <a:moveTo>
                    <a:pt x="42121" y="0"/>
                  </a:moveTo>
                  <a:lnTo>
                    <a:pt x="42026" y="32"/>
                  </a:lnTo>
                  <a:cubicBezTo>
                    <a:pt x="30371" y="3674"/>
                    <a:pt x="18717" y="7854"/>
                    <a:pt x="7348" y="12351"/>
                  </a:cubicBezTo>
                  <a:cubicBezTo>
                    <a:pt x="5860" y="12953"/>
                    <a:pt x="4403" y="13491"/>
                    <a:pt x="3009" y="14093"/>
                  </a:cubicBezTo>
                  <a:lnTo>
                    <a:pt x="2819" y="14188"/>
                  </a:lnTo>
                  <a:cubicBezTo>
                    <a:pt x="1394" y="14726"/>
                    <a:pt x="698" y="15043"/>
                    <a:pt x="919" y="16721"/>
                  </a:cubicBezTo>
                  <a:cubicBezTo>
                    <a:pt x="1299" y="19793"/>
                    <a:pt x="1489" y="22929"/>
                    <a:pt x="1553" y="26064"/>
                  </a:cubicBezTo>
                  <a:cubicBezTo>
                    <a:pt x="1584" y="31701"/>
                    <a:pt x="1109" y="37211"/>
                    <a:pt x="32" y="42310"/>
                  </a:cubicBezTo>
                  <a:lnTo>
                    <a:pt x="1" y="42563"/>
                  </a:lnTo>
                  <a:lnTo>
                    <a:pt x="159" y="42373"/>
                  </a:lnTo>
                  <a:cubicBezTo>
                    <a:pt x="3199" y="37686"/>
                    <a:pt x="5891" y="33031"/>
                    <a:pt x="8140" y="28439"/>
                  </a:cubicBezTo>
                  <a:cubicBezTo>
                    <a:pt x="8583" y="27552"/>
                    <a:pt x="8995" y="26634"/>
                    <a:pt x="9343" y="25747"/>
                  </a:cubicBezTo>
                  <a:cubicBezTo>
                    <a:pt x="10642" y="22612"/>
                    <a:pt x="11877" y="19635"/>
                    <a:pt x="15107" y="18178"/>
                  </a:cubicBezTo>
                  <a:cubicBezTo>
                    <a:pt x="22549" y="14853"/>
                    <a:pt x="30245" y="11591"/>
                    <a:pt x="37655" y="8424"/>
                  </a:cubicBezTo>
                  <a:lnTo>
                    <a:pt x="40822" y="7094"/>
                  </a:lnTo>
                  <a:lnTo>
                    <a:pt x="40759" y="7062"/>
                  </a:lnTo>
                  <a:cubicBezTo>
                    <a:pt x="40727" y="6999"/>
                    <a:pt x="40727" y="6967"/>
                    <a:pt x="40727" y="6904"/>
                  </a:cubicBezTo>
                  <a:cubicBezTo>
                    <a:pt x="40981" y="4592"/>
                    <a:pt x="41392" y="2375"/>
                    <a:pt x="42089" y="95"/>
                  </a:cubicBezTo>
                  <a:lnTo>
                    <a:pt x="4212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616;p33"/>
            <p:cNvSpPr/>
            <p:nvPr/>
          </p:nvSpPr>
          <p:spPr>
            <a:xfrm>
              <a:off x="16974150" y="1237225"/>
              <a:ext cx="1612750" cy="644500"/>
            </a:xfrm>
            <a:custGeom>
              <a:avLst/>
              <a:gdLst/>
              <a:ahLst/>
              <a:cxnLst/>
              <a:rect l="l" t="t" r="r" b="b"/>
              <a:pathLst>
                <a:path w="64510" h="25780" extrusionOk="0">
                  <a:moveTo>
                    <a:pt x="380" y="1"/>
                  </a:moveTo>
                  <a:cubicBezTo>
                    <a:pt x="285" y="444"/>
                    <a:pt x="158" y="919"/>
                    <a:pt x="0" y="1362"/>
                  </a:cubicBezTo>
                  <a:cubicBezTo>
                    <a:pt x="8677" y="4276"/>
                    <a:pt x="17165" y="7696"/>
                    <a:pt x="25810" y="10610"/>
                  </a:cubicBezTo>
                  <a:cubicBezTo>
                    <a:pt x="26095" y="10705"/>
                    <a:pt x="26127" y="11021"/>
                    <a:pt x="25969" y="11180"/>
                  </a:cubicBezTo>
                  <a:cubicBezTo>
                    <a:pt x="27014" y="12351"/>
                    <a:pt x="27932" y="13396"/>
                    <a:pt x="29452" y="13967"/>
                  </a:cubicBezTo>
                  <a:cubicBezTo>
                    <a:pt x="30270" y="14300"/>
                    <a:pt x="31124" y="14466"/>
                    <a:pt x="31973" y="14466"/>
                  </a:cubicBezTo>
                  <a:cubicBezTo>
                    <a:pt x="32899" y="14466"/>
                    <a:pt x="33819" y="14268"/>
                    <a:pt x="34678" y="13872"/>
                  </a:cubicBezTo>
                  <a:cubicBezTo>
                    <a:pt x="34733" y="13844"/>
                    <a:pt x="34788" y="13832"/>
                    <a:pt x="34839" y="13832"/>
                  </a:cubicBezTo>
                  <a:cubicBezTo>
                    <a:pt x="35082" y="13832"/>
                    <a:pt x="35257" y="14100"/>
                    <a:pt x="35153" y="14283"/>
                  </a:cubicBezTo>
                  <a:cubicBezTo>
                    <a:pt x="44970" y="18115"/>
                    <a:pt x="54566" y="22295"/>
                    <a:pt x="64510" y="25779"/>
                  </a:cubicBezTo>
                  <a:cubicBezTo>
                    <a:pt x="64288" y="25557"/>
                    <a:pt x="64193" y="25272"/>
                    <a:pt x="64098" y="24987"/>
                  </a:cubicBezTo>
                  <a:lnTo>
                    <a:pt x="64035" y="24987"/>
                  </a:lnTo>
                  <a:cubicBezTo>
                    <a:pt x="63972" y="24956"/>
                    <a:pt x="63908" y="24956"/>
                    <a:pt x="63877" y="24892"/>
                  </a:cubicBezTo>
                  <a:cubicBezTo>
                    <a:pt x="63750" y="24829"/>
                    <a:pt x="63655" y="24671"/>
                    <a:pt x="63718" y="24512"/>
                  </a:cubicBezTo>
                  <a:cubicBezTo>
                    <a:pt x="63718" y="24481"/>
                    <a:pt x="63750" y="24417"/>
                    <a:pt x="63750" y="24386"/>
                  </a:cubicBezTo>
                  <a:lnTo>
                    <a:pt x="63750" y="24354"/>
                  </a:lnTo>
                  <a:cubicBezTo>
                    <a:pt x="60931" y="23404"/>
                    <a:pt x="49847" y="19350"/>
                    <a:pt x="48707" y="18875"/>
                  </a:cubicBezTo>
                  <a:cubicBezTo>
                    <a:pt x="44115" y="17038"/>
                    <a:pt x="39491" y="15170"/>
                    <a:pt x="35089" y="12921"/>
                  </a:cubicBezTo>
                  <a:cubicBezTo>
                    <a:pt x="35089" y="13080"/>
                    <a:pt x="34994" y="13238"/>
                    <a:pt x="34804" y="13301"/>
                  </a:cubicBezTo>
                  <a:cubicBezTo>
                    <a:pt x="34149" y="13536"/>
                    <a:pt x="33458" y="13648"/>
                    <a:pt x="32763" y="13648"/>
                  </a:cubicBezTo>
                  <a:cubicBezTo>
                    <a:pt x="30367" y="13648"/>
                    <a:pt x="27936" y="12320"/>
                    <a:pt x="26855" y="10135"/>
                  </a:cubicBezTo>
                  <a:cubicBezTo>
                    <a:pt x="22137" y="8836"/>
                    <a:pt x="17576" y="7094"/>
                    <a:pt x="13048" y="5321"/>
                  </a:cubicBezTo>
                  <a:cubicBezTo>
                    <a:pt x="8836" y="3674"/>
                    <a:pt x="4339" y="2186"/>
                    <a:pt x="38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17;p33"/>
            <p:cNvSpPr/>
            <p:nvPr/>
          </p:nvSpPr>
          <p:spPr>
            <a:xfrm>
              <a:off x="17966975" y="1397300"/>
              <a:ext cx="610425" cy="364875"/>
            </a:xfrm>
            <a:custGeom>
              <a:avLst/>
              <a:gdLst/>
              <a:ahLst/>
              <a:cxnLst/>
              <a:rect l="l" t="t" r="r" b="b"/>
              <a:pathLst>
                <a:path w="24417" h="14595" extrusionOk="0">
                  <a:moveTo>
                    <a:pt x="10262" y="0"/>
                  </a:moveTo>
                  <a:cubicBezTo>
                    <a:pt x="9469" y="0"/>
                    <a:pt x="8669" y="45"/>
                    <a:pt x="7886" y="90"/>
                  </a:cubicBezTo>
                  <a:lnTo>
                    <a:pt x="7981" y="1451"/>
                  </a:lnTo>
                  <a:cubicBezTo>
                    <a:pt x="11623" y="1673"/>
                    <a:pt x="15233" y="2465"/>
                    <a:pt x="18685" y="3700"/>
                  </a:cubicBezTo>
                  <a:cubicBezTo>
                    <a:pt x="18880" y="3812"/>
                    <a:pt x="18829" y="4096"/>
                    <a:pt x="18641" y="4096"/>
                  </a:cubicBezTo>
                  <a:cubicBezTo>
                    <a:pt x="18616" y="4096"/>
                    <a:pt x="18588" y="4091"/>
                    <a:pt x="18558" y="4080"/>
                  </a:cubicBezTo>
                  <a:lnTo>
                    <a:pt x="18273" y="4998"/>
                  </a:lnTo>
                  <a:cubicBezTo>
                    <a:pt x="19445" y="5315"/>
                    <a:pt x="20617" y="5663"/>
                    <a:pt x="21757" y="6075"/>
                  </a:cubicBezTo>
                  <a:cubicBezTo>
                    <a:pt x="22023" y="6134"/>
                    <a:pt x="21930" y="6525"/>
                    <a:pt x="21710" y="6525"/>
                  </a:cubicBezTo>
                  <a:cubicBezTo>
                    <a:pt x="21695" y="6525"/>
                    <a:pt x="21679" y="6523"/>
                    <a:pt x="21662" y="6518"/>
                  </a:cubicBezTo>
                  <a:cubicBezTo>
                    <a:pt x="14992" y="4295"/>
                    <a:pt x="8094" y="3183"/>
                    <a:pt x="1130" y="3183"/>
                  </a:cubicBezTo>
                  <a:cubicBezTo>
                    <a:pt x="753" y="3183"/>
                    <a:pt x="377" y="3187"/>
                    <a:pt x="0" y="3193"/>
                  </a:cubicBezTo>
                  <a:lnTo>
                    <a:pt x="0" y="4302"/>
                  </a:lnTo>
                  <a:cubicBezTo>
                    <a:pt x="5796" y="5093"/>
                    <a:pt x="11559" y="6392"/>
                    <a:pt x="17133" y="8134"/>
                  </a:cubicBezTo>
                  <a:cubicBezTo>
                    <a:pt x="17359" y="8190"/>
                    <a:pt x="17308" y="8497"/>
                    <a:pt x="17138" y="8497"/>
                  </a:cubicBezTo>
                  <a:cubicBezTo>
                    <a:pt x="17117" y="8497"/>
                    <a:pt x="17094" y="8492"/>
                    <a:pt x="17070" y="8482"/>
                  </a:cubicBezTo>
                  <a:cubicBezTo>
                    <a:pt x="14568" y="7785"/>
                    <a:pt x="12066" y="7152"/>
                    <a:pt x="9532" y="6550"/>
                  </a:cubicBezTo>
                  <a:lnTo>
                    <a:pt x="9311" y="7564"/>
                  </a:lnTo>
                  <a:cubicBezTo>
                    <a:pt x="13554" y="8609"/>
                    <a:pt x="17576" y="10002"/>
                    <a:pt x="21313" y="12092"/>
                  </a:cubicBezTo>
                  <a:cubicBezTo>
                    <a:pt x="21491" y="12211"/>
                    <a:pt x="21392" y="12412"/>
                    <a:pt x="21223" y="12412"/>
                  </a:cubicBezTo>
                  <a:cubicBezTo>
                    <a:pt x="21211" y="12412"/>
                    <a:pt x="21199" y="12411"/>
                    <a:pt x="21187" y="12409"/>
                  </a:cubicBezTo>
                  <a:lnTo>
                    <a:pt x="20838" y="13676"/>
                  </a:lnTo>
                  <a:cubicBezTo>
                    <a:pt x="21978" y="13992"/>
                    <a:pt x="23087" y="14309"/>
                    <a:pt x="24227" y="14594"/>
                  </a:cubicBezTo>
                  <a:cubicBezTo>
                    <a:pt x="24417" y="11966"/>
                    <a:pt x="24417" y="9400"/>
                    <a:pt x="24069" y="6835"/>
                  </a:cubicBezTo>
                  <a:cubicBezTo>
                    <a:pt x="23910" y="5600"/>
                    <a:pt x="23309" y="4048"/>
                    <a:pt x="23625" y="2750"/>
                  </a:cubicBezTo>
                  <a:lnTo>
                    <a:pt x="23625" y="2750"/>
                  </a:lnTo>
                  <a:cubicBezTo>
                    <a:pt x="23601" y="2752"/>
                    <a:pt x="23576" y="2753"/>
                    <a:pt x="23550" y="2753"/>
                  </a:cubicBezTo>
                  <a:cubicBezTo>
                    <a:pt x="22699" y="2753"/>
                    <a:pt x="21003" y="1760"/>
                    <a:pt x="20173" y="1483"/>
                  </a:cubicBezTo>
                  <a:cubicBezTo>
                    <a:pt x="17291" y="565"/>
                    <a:pt x="14283" y="90"/>
                    <a:pt x="11243" y="26"/>
                  </a:cubicBezTo>
                  <a:cubicBezTo>
                    <a:pt x="10918" y="8"/>
                    <a:pt x="10591" y="0"/>
                    <a:pt x="102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8;p33"/>
            <p:cNvSpPr/>
            <p:nvPr/>
          </p:nvSpPr>
          <p:spPr>
            <a:xfrm>
              <a:off x="17928175" y="1471150"/>
              <a:ext cx="590600" cy="91250"/>
            </a:xfrm>
            <a:custGeom>
              <a:avLst/>
              <a:gdLst/>
              <a:ahLst/>
              <a:cxnLst/>
              <a:rect l="l" t="t" r="r" b="b"/>
              <a:pathLst>
                <a:path w="23624" h="3650" extrusionOk="0">
                  <a:moveTo>
                    <a:pt x="3797" y="0"/>
                  </a:moveTo>
                  <a:cubicBezTo>
                    <a:pt x="2585" y="0"/>
                    <a:pt x="1372" y="37"/>
                    <a:pt x="159" y="113"/>
                  </a:cubicBezTo>
                  <a:lnTo>
                    <a:pt x="127" y="113"/>
                  </a:lnTo>
                  <a:cubicBezTo>
                    <a:pt x="0" y="144"/>
                    <a:pt x="0" y="334"/>
                    <a:pt x="159" y="334"/>
                  </a:cubicBezTo>
                  <a:cubicBezTo>
                    <a:pt x="634" y="303"/>
                    <a:pt x="1109" y="303"/>
                    <a:pt x="1584" y="303"/>
                  </a:cubicBezTo>
                  <a:cubicBezTo>
                    <a:pt x="1973" y="296"/>
                    <a:pt x="2362" y="293"/>
                    <a:pt x="2750" y="293"/>
                  </a:cubicBezTo>
                  <a:cubicBezTo>
                    <a:pt x="9755" y="293"/>
                    <a:pt x="16614" y="1377"/>
                    <a:pt x="23245" y="3628"/>
                  </a:cubicBezTo>
                  <a:cubicBezTo>
                    <a:pt x="23279" y="3643"/>
                    <a:pt x="23310" y="3649"/>
                    <a:pt x="23338" y="3649"/>
                  </a:cubicBezTo>
                  <a:cubicBezTo>
                    <a:pt x="23554" y="3649"/>
                    <a:pt x="23624" y="3268"/>
                    <a:pt x="23372" y="3184"/>
                  </a:cubicBezTo>
                  <a:cubicBezTo>
                    <a:pt x="22232" y="2804"/>
                    <a:pt x="21029" y="2456"/>
                    <a:pt x="19888" y="2171"/>
                  </a:cubicBezTo>
                  <a:cubicBezTo>
                    <a:pt x="14632" y="747"/>
                    <a:pt x="9228" y="0"/>
                    <a:pt x="37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19;p33"/>
            <p:cNvSpPr/>
            <p:nvPr/>
          </p:nvSpPr>
          <p:spPr>
            <a:xfrm>
              <a:off x="17837300" y="1526125"/>
              <a:ext cx="666950" cy="181475"/>
            </a:xfrm>
            <a:custGeom>
              <a:avLst/>
              <a:gdLst/>
              <a:ahLst/>
              <a:cxnLst/>
              <a:rect l="l" t="t" r="r" b="b"/>
              <a:pathLst>
                <a:path w="26678" h="7259" extrusionOk="0">
                  <a:moveTo>
                    <a:pt x="131" y="0"/>
                  </a:moveTo>
                  <a:cubicBezTo>
                    <a:pt x="48" y="0"/>
                    <a:pt x="1" y="164"/>
                    <a:pt x="88" y="194"/>
                  </a:cubicBezTo>
                  <a:lnTo>
                    <a:pt x="120" y="194"/>
                  </a:lnTo>
                  <a:cubicBezTo>
                    <a:pt x="9241" y="1777"/>
                    <a:pt x="17886" y="3361"/>
                    <a:pt x="26342" y="7256"/>
                  </a:cubicBezTo>
                  <a:lnTo>
                    <a:pt x="26374" y="7256"/>
                  </a:lnTo>
                  <a:cubicBezTo>
                    <a:pt x="26384" y="7258"/>
                    <a:pt x="26394" y="7259"/>
                    <a:pt x="26405" y="7259"/>
                  </a:cubicBezTo>
                  <a:cubicBezTo>
                    <a:pt x="26551" y="7259"/>
                    <a:pt x="26678" y="7058"/>
                    <a:pt x="26500" y="6939"/>
                  </a:cubicBezTo>
                  <a:cubicBezTo>
                    <a:pt x="22795" y="4881"/>
                    <a:pt x="18741" y="3456"/>
                    <a:pt x="14529" y="2411"/>
                  </a:cubicBezTo>
                  <a:cubicBezTo>
                    <a:pt x="9779" y="1270"/>
                    <a:pt x="4870" y="605"/>
                    <a:pt x="152" y="4"/>
                  </a:cubicBezTo>
                  <a:cubicBezTo>
                    <a:pt x="144" y="1"/>
                    <a:pt x="137" y="0"/>
                    <a:pt x="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20;p33"/>
            <p:cNvSpPr/>
            <p:nvPr/>
          </p:nvSpPr>
          <p:spPr>
            <a:xfrm>
              <a:off x="17834750" y="1530950"/>
              <a:ext cx="661900" cy="208250"/>
            </a:xfrm>
            <a:custGeom>
              <a:avLst/>
              <a:gdLst/>
              <a:ahLst/>
              <a:cxnLst/>
              <a:rect l="l" t="t" r="r" b="b"/>
              <a:pathLst>
                <a:path w="26476" h="8330" extrusionOk="0">
                  <a:moveTo>
                    <a:pt x="190" y="1"/>
                  </a:moveTo>
                  <a:lnTo>
                    <a:pt x="0" y="127"/>
                  </a:lnTo>
                  <a:cubicBezTo>
                    <a:pt x="32" y="159"/>
                    <a:pt x="64" y="254"/>
                    <a:pt x="95" y="317"/>
                  </a:cubicBezTo>
                  <a:cubicBezTo>
                    <a:pt x="8804" y="2914"/>
                    <a:pt x="17355" y="5923"/>
                    <a:pt x="26127" y="8330"/>
                  </a:cubicBezTo>
                  <a:lnTo>
                    <a:pt x="26476" y="7063"/>
                  </a:lnTo>
                  <a:lnTo>
                    <a:pt x="26444" y="7063"/>
                  </a:lnTo>
                  <a:cubicBezTo>
                    <a:pt x="17988" y="3136"/>
                    <a:pt x="9343" y="1552"/>
                    <a:pt x="22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21;p33"/>
            <p:cNvSpPr/>
            <p:nvPr/>
          </p:nvSpPr>
          <p:spPr>
            <a:xfrm>
              <a:off x="17318550" y="398225"/>
              <a:ext cx="1151975" cy="1064675"/>
            </a:xfrm>
            <a:custGeom>
              <a:avLst/>
              <a:gdLst/>
              <a:ahLst/>
              <a:cxnLst/>
              <a:rect l="l" t="t" r="r" b="b"/>
              <a:pathLst>
                <a:path w="46079" h="42587" extrusionOk="0">
                  <a:moveTo>
                    <a:pt x="44367" y="1"/>
                  </a:moveTo>
                  <a:cubicBezTo>
                    <a:pt x="43549" y="1"/>
                    <a:pt x="41808" y="928"/>
                    <a:pt x="41138" y="1132"/>
                  </a:cubicBezTo>
                  <a:cubicBezTo>
                    <a:pt x="39175" y="1765"/>
                    <a:pt x="37180" y="2493"/>
                    <a:pt x="35216" y="3190"/>
                  </a:cubicBezTo>
                  <a:cubicBezTo>
                    <a:pt x="31004" y="4710"/>
                    <a:pt x="26887" y="6325"/>
                    <a:pt x="22770" y="8067"/>
                  </a:cubicBezTo>
                  <a:cubicBezTo>
                    <a:pt x="15011" y="11392"/>
                    <a:pt x="7411" y="15129"/>
                    <a:pt x="0" y="19151"/>
                  </a:cubicBezTo>
                  <a:cubicBezTo>
                    <a:pt x="8804" y="24187"/>
                    <a:pt x="15265" y="32705"/>
                    <a:pt x="17418" y="42586"/>
                  </a:cubicBezTo>
                  <a:cubicBezTo>
                    <a:pt x="18812" y="33434"/>
                    <a:pt x="19097" y="24377"/>
                    <a:pt x="17798" y="15224"/>
                  </a:cubicBezTo>
                  <a:cubicBezTo>
                    <a:pt x="17798" y="15003"/>
                    <a:pt x="17861" y="14844"/>
                    <a:pt x="18052" y="14749"/>
                  </a:cubicBezTo>
                  <a:cubicBezTo>
                    <a:pt x="27299" y="10917"/>
                    <a:pt x="36673" y="7402"/>
                    <a:pt x="46079" y="4108"/>
                  </a:cubicBezTo>
                  <a:lnTo>
                    <a:pt x="46079" y="3918"/>
                  </a:lnTo>
                  <a:cubicBezTo>
                    <a:pt x="45920" y="3887"/>
                    <a:pt x="45825" y="3760"/>
                    <a:pt x="45825" y="3602"/>
                  </a:cubicBezTo>
                  <a:cubicBezTo>
                    <a:pt x="45857" y="2493"/>
                    <a:pt x="46015" y="435"/>
                    <a:pt x="44559" y="23"/>
                  </a:cubicBezTo>
                  <a:cubicBezTo>
                    <a:pt x="44502" y="8"/>
                    <a:pt x="44438" y="1"/>
                    <a:pt x="4436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22;p33"/>
            <p:cNvSpPr/>
            <p:nvPr/>
          </p:nvSpPr>
          <p:spPr>
            <a:xfrm>
              <a:off x="18163425" y="1435075"/>
              <a:ext cx="276525" cy="66000"/>
            </a:xfrm>
            <a:custGeom>
              <a:avLst/>
              <a:gdLst/>
              <a:ahLst/>
              <a:cxnLst/>
              <a:rect l="l" t="t" r="r" b="b"/>
              <a:pathLst>
                <a:path w="11061" h="2640" extrusionOk="0">
                  <a:moveTo>
                    <a:pt x="125" y="1"/>
                  </a:moveTo>
                  <a:lnTo>
                    <a:pt x="125" y="1"/>
                  </a:lnTo>
                  <a:cubicBezTo>
                    <a:pt x="1" y="1"/>
                    <a:pt x="36" y="194"/>
                    <a:pt x="154" y="194"/>
                  </a:cubicBezTo>
                  <a:cubicBezTo>
                    <a:pt x="3796" y="605"/>
                    <a:pt x="7280" y="1397"/>
                    <a:pt x="10700" y="2632"/>
                  </a:cubicBezTo>
                  <a:cubicBezTo>
                    <a:pt x="10719" y="2637"/>
                    <a:pt x="10738" y="2639"/>
                    <a:pt x="10756" y="2639"/>
                  </a:cubicBezTo>
                  <a:cubicBezTo>
                    <a:pt x="10971" y="2639"/>
                    <a:pt x="11061" y="2308"/>
                    <a:pt x="10827" y="2221"/>
                  </a:cubicBezTo>
                  <a:cubicBezTo>
                    <a:pt x="7375" y="986"/>
                    <a:pt x="3796" y="194"/>
                    <a:pt x="154" y="4"/>
                  </a:cubicBezTo>
                  <a:cubicBezTo>
                    <a:pt x="144" y="2"/>
                    <a:pt x="134" y="1"/>
                    <a:pt x="1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23;p33"/>
            <p:cNvSpPr/>
            <p:nvPr/>
          </p:nvSpPr>
          <p:spPr>
            <a:xfrm>
              <a:off x="17923425" y="1400325"/>
              <a:ext cx="507525" cy="122750"/>
            </a:xfrm>
            <a:custGeom>
              <a:avLst/>
              <a:gdLst/>
              <a:ahLst/>
              <a:cxnLst/>
              <a:rect l="l" t="t" r="r" b="b"/>
              <a:pathLst>
                <a:path w="20301" h="4910" extrusionOk="0">
                  <a:moveTo>
                    <a:pt x="9628" y="0"/>
                  </a:moveTo>
                  <a:cubicBezTo>
                    <a:pt x="6302" y="254"/>
                    <a:pt x="3104" y="1014"/>
                    <a:pt x="0" y="2186"/>
                  </a:cubicBezTo>
                  <a:lnTo>
                    <a:pt x="285" y="2851"/>
                  </a:lnTo>
                  <a:lnTo>
                    <a:pt x="317" y="2851"/>
                  </a:lnTo>
                  <a:cubicBezTo>
                    <a:pt x="1499" y="2783"/>
                    <a:pt x="2680" y="2750"/>
                    <a:pt x="3857" y="2750"/>
                  </a:cubicBezTo>
                  <a:cubicBezTo>
                    <a:pt x="9335" y="2750"/>
                    <a:pt x="14755" y="3475"/>
                    <a:pt x="20047" y="4909"/>
                  </a:cubicBezTo>
                  <a:lnTo>
                    <a:pt x="20300" y="4022"/>
                  </a:lnTo>
                  <a:cubicBezTo>
                    <a:pt x="16880" y="2787"/>
                    <a:pt x="13396" y="1995"/>
                    <a:pt x="9754" y="1552"/>
                  </a:cubicBezTo>
                  <a:cubicBezTo>
                    <a:pt x="9628" y="1552"/>
                    <a:pt x="9596" y="1362"/>
                    <a:pt x="9754" y="1362"/>
                  </a:cubicBezTo>
                  <a:lnTo>
                    <a:pt x="9628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24;p33"/>
            <p:cNvSpPr/>
            <p:nvPr/>
          </p:nvSpPr>
          <p:spPr>
            <a:xfrm>
              <a:off x="17963800" y="1506400"/>
              <a:ext cx="438375" cy="104600"/>
            </a:xfrm>
            <a:custGeom>
              <a:avLst/>
              <a:gdLst/>
              <a:ahLst/>
              <a:cxnLst/>
              <a:rect l="l" t="t" r="r" b="b"/>
              <a:pathLst>
                <a:path w="17535" h="4184" extrusionOk="0">
                  <a:moveTo>
                    <a:pt x="159" y="1"/>
                  </a:moveTo>
                  <a:cubicBezTo>
                    <a:pt x="0" y="1"/>
                    <a:pt x="0" y="223"/>
                    <a:pt x="127" y="254"/>
                  </a:cubicBezTo>
                  <a:cubicBezTo>
                    <a:pt x="3389" y="824"/>
                    <a:pt x="6556" y="1458"/>
                    <a:pt x="9723" y="2218"/>
                  </a:cubicBezTo>
                  <a:cubicBezTo>
                    <a:pt x="12256" y="2788"/>
                    <a:pt x="14727" y="3453"/>
                    <a:pt x="17228" y="4181"/>
                  </a:cubicBezTo>
                  <a:cubicBezTo>
                    <a:pt x="17237" y="4183"/>
                    <a:pt x="17246" y="4183"/>
                    <a:pt x="17255" y="4183"/>
                  </a:cubicBezTo>
                  <a:cubicBezTo>
                    <a:pt x="17430" y="4183"/>
                    <a:pt x="17535" y="3892"/>
                    <a:pt x="17323" y="3801"/>
                  </a:cubicBezTo>
                  <a:cubicBezTo>
                    <a:pt x="11718" y="2059"/>
                    <a:pt x="5954" y="76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25;p33"/>
            <p:cNvSpPr/>
            <p:nvPr/>
          </p:nvSpPr>
          <p:spPr>
            <a:xfrm>
              <a:off x="17813375" y="1454950"/>
              <a:ext cx="393500" cy="131450"/>
            </a:xfrm>
            <a:custGeom>
              <a:avLst/>
              <a:gdLst/>
              <a:ahLst/>
              <a:cxnLst/>
              <a:rect l="l" t="t" r="r" b="b"/>
              <a:pathLst>
                <a:path w="15740" h="5258" extrusionOk="0">
                  <a:moveTo>
                    <a:pt x="4434" y="1"/>
                  </a:moveTo>
                  <a:cubicBezTo>
                    <a:pt x="2914" y="602"/>
                    <a:pt x="1425" y="1299"/>
                    <a:pt x="0" y="2091"/>
                  </a:cubicBezTo>
                  <a:cubicBezTo>
                    <a:pt x="317" y="2407"/>
                    <a:pt x="602" y="2787"/>
                    <a:pt x="855" y="3167"/>
                  </a:cubicBezTo>
                  <a:lnTo>
                    <a:pt x="1045" y="3041"/>
                  </a:lnTo>
                  <a:cubicBezTo>
                    <a:pt x="950" y="3009"/>
                    <a:pt x="982" y="2851"/>
                    <a:pt x="1109" y="2851"/>
                  </a:cubicBezTo>
                  <a:cubicBezTo>
                    <a:pt x="5827" y="3452"/>
                    <a:pt x="10736" y="4117"/>
                    <a:pt x="15486" y="5258"/>
                  </a:cubicBezTo>
                  <a:lnTo>
                    <a:pt x="15740" y="4244"/>
                  </a:lnTo>
                  <a:cubicBezTo>
                    <a:pt x="12573" y="3484"/>
                    <a:pt x="9406" y="2851"/>
                    <a:pt x="6144" y="2217"/>
                  </a:cubicBezTo>
                  <a:cubicBezTo>
                    <a:pt x="6017" y="2186"/>
                    <a:pt x="6049" y="1996"/>
                    <a:pt x="6176" y="1996"/>
                  </a:cubicBezTo>
                  <a:lnTo>
                    <a:pt x="6176" y="887"/>
                  </a:lnTo>
                  <a:cubicBezTo>
                    <a:pt x="5701" y="887"/>
                    <a:pt x="5226" y="919"/>
                    <a:pt x="4751" y="919"/>
                  </a:cubicBezTo>
                  <a:cubicBezTo>
                    <a:pt x="4744" y="921"/>
                    <a:pt x="4738" y="922"/>
                    <a:pt x="4732" y="922"/>
                  </a:cubicBezTo>
                  <a:cubicBezTo>
                    <a:pt x="4648" y="922"/>
                    <a:pt x="4601" y="725"/>
                    <a:pt x="4719" y="666"/>
                  </a:cubicBezTo>
                  <a:lnTo>
                    <a:pt x="443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26;p33"/>
            <p:cNvSpPr/>
            <p:nvPr/>
          </p:nvSpPr>
          <p:spPr>
            <a:xfrm>
              <a:off x="17660575" y="1479750"/>
              <a:ext cx="178950" cy="76575"/>
            </a:xfrm>
            <a:custGeom>
              <a:avLst/>
              <a:gdLst/>
              <a:ahLst/>
              <a:cxnLst/>
              <a:rect l="l" t="t" r="r" b="b"/>
              <a:pathLst>
                <a:path w="7158" h="3063" extrusionOk="0">
                  <a:moveTo>
                    <a:pt x="7142" y="2804"/>
                  </a:moveTo>
                  <a:cubicBezTo>
                    <a:pt x="7128" y="2804"/>
                    <a:pt x="7103" y="2814"/>
                    <a:pt x="7068" y="2864"/>
                  </a:cubicBezTo>
                  <a:lnTo>
                    <a:pt x="7068" y="2864"/>
                  </a:lnTo>
                  <a:cubicBezTo>
                    <a:pt x="7098" y="2856"/>
                    <a:pt x="7128" y="2849"/>
                    <a:pt x="7157" y="2840"/>
                  </a:cubicBezTo>
                  <a:lnTo>
                    <a:pt x="7157" y="2809"/>
                  </a:lnTo>
                  <a:cubicBezTo>
                    <a:pt x="7157" y="2809"/>
                    <a:pt x="7152" y="2804"/>
                    <a:pt x="7142" y="2804"/>
                  </a:cubicBezTo>
                  <a:close/>
                  <a:moveTo>
                    <a:pt x="1707" y="1"/>
                  </a:moveTo>
                  <a:cubicBezTo>
                    <a:pt x="1139" y="1"/>
                    <a:pt x="563" y="81"/>
                    <a:pt x="0" y="244"/>
                  </a:cubicBezTo>
                  <a:cubicBezTo>
                    <a:pt x="190" y="465"/>
                    <a:pt x="349" y="687"/>
                    <a:pt x="539" y="877"/>
                  </a:cubicBezTo>
                  <a:cubicBezTo>
                    <a:pt x="668" y="871"/>
                    <a:pt x="800" y="867"/>
                    <a:pt x="933" y="867"/>
                  </a:cubicBezTo>
                  <a:cubicBezTo>
                    <a:pt x="2791" y="867"/>
                    <a:pt x="4989" y="1496"/>
                    <a:pt x="6112" y="3062"/>
                  </a:cubicBezTo>
                  <a:cubicBezTo>
                    <a:pt x="6312" y="3022"/>
                    <a:pt x="6536" y="2982"/>
                    <a:pt x="6762" y="2935"/>
                  </a:cubicBezTo>
                  <a:lnTo>
                    <a:pt x="6762" y="2935"/>
                  </a:lnTo>
                  <a:cubicBezTo>
                    <a:pt x="6796" y="2952"/>
                    <a:pt x="6833" y="2959"/>
                    <a:pt x="6868" y="2959"/>
                  </a:cubicBezTo>
                  <a:cubicBezTo>
                    <a:pt x="6952" y="2959"/>
                    <a:pt x="7031" y="2920"/>
                    <a:pt x="7062" y="2872"/>
                  </a:cubicBezTo>
                  <a:cubicBezTo>
                    <a:pt x="7064" y="2869"/>
                    <a:pt x="7066" y="2867"/>
                    <a:pt x="7068" y="2864"/>
                  </a:cubicBezTo>
                  <a:lnTo>
                    <a:pt x="7068" y="2864"/>
                  </a:lnTo>
                  <a:cubicBezTo>
                    <a:pt x="6967" y="2890"/>
                    <a:pt x="6865" y="2913"/>
                    <a:pt x="6762" y="2935"/>
                  </a:cubicBezTo>
                  <a:lnTo>
                    <a:pt x="6762" y="2935"/>
                  </a:lnTo>
                  <a:cubicBezTo>
                    <a:pt x="6718" y="2912"/>
                    <a:pt x="6678" y="2872"/>
                    <a:pt x="6651" y="2809"/>
                  </a:cubicBezTo>
                  <a:cubicBezTo>
                    <a:pt x="6049" y="1859"/>
                    <a:pt x="5289" y="1162"/>
                    <a:pt x="4371" y="687"/>
                  </a:cubicBezTo>
                  <a:cubicBezTo>
                    <a:pt x="4349" y="691"/>
                    <a:pt x="4329" y="693"/>
                    <a:pt x="4310" y="693"/>
                  </a:cubicBezTo>
                  <a:cubicBezTo>
                    <a:pt x="4187" y="693"/>
                    <a:pt x="4109" y="611"/>
                    <a:pt x="4054" y="529"/>
                  </a:cubicBezTo>
                  <a:cubicBezTo>
                    <a:pt x="4022" y="497"/>
                    <a:pt x="4022" y="497"/>
                    <a:pt x="3990" y="497"/>
                  </a:cubicBezTo>
                  <a:cubicBezTo>
                    <a:pt x="3959" y="624"/>
                    <a:pt x="3959" y="750"/>
                    <a:pt x="3895" y="909"/>
                  </a:cubicBezTo>
                  <a:cubicBezTo>
                    <a:pt x="3871" y="1005"/>
                    <a:pt x="3806" y="1047"/>
                    <a:pt x="3735" y="1047"/>
                  </a:cubicBezTo>
                  <a:cubicBezTo>
                    <a:pt x="3621" y="1047"/>
                    <a:pt x="3496" y="939"/>
                    <a:pt x="3515" y="782"/>
                  </a:cubicBezTo>
                  <a:cubicBezTo>
                    <a:pt x="3547" y="624"/>
                    <a:pt x="3547" y="497"/>
                    <a:pt x="3579" y="307"/>
                  </a:cubicBezTo>
                  <a:cubicBezTo>
                    <a:pt x="2988" y="105"/>
                    <a:pt x="2353" y="1"/>
                    <a:pt x="17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27;p33"/>
            <p:cNvSpPr/>
            <p:nvPr/>
          </p:nvSpPr>
          <p:spPr>
            <a:xfrm>
              <a:off x="17681150" y="1509575"/>
              <a:ext cx="116400" cy="47550"/>
            </a:xfrm>
            <a:custGeom>
              <a:avLst/>
              <a:gdLst/>
              <a:ahLst/>
              <a:cxnLst/>
              <a:rect l="l" t="t" r="r" b="b"/>
              <a:pathLst>
                <a:path w="4656" h="1902" extrusionOk="0">
                  <a:moveTo>
                    <a:pt x="1" y="1"/>
                  </a:moveTo>
                  <a:cubicBezTo>
                    <a:pt x="1269" y="1239"/>
                    <a:pt x="2811" y="1902"/>
                    <a:pt x="4535" y="1902"/>
                  </a:cubicBezTo>
                  <a:cubicBezTo>
                    <a:pt x="4575" y="1902"/>
                    <a:pt x="4616" y="1902"/>
                    <a:pt x="4656" y="1901"/>
                  </a:cubicBezTo>
                  <a:cubicBezTo>
                    <a:pt x="3452" y="602"/>
                    <a:pt x="1742" y="381"/>
                    <a:pt x="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28;p33"/>
            <p:cNvSpPr/>
            <p:nvPr/>
          </p:nvSpPr>
          <p:spPr>
            <a:xfrm>
              <a:off x="17537850" y="1302950"/>
              <a:ext cx="201900" cy="171025"/>
            </a:xfrm>
            <a:custGeom>
              <a:avLst/>
              <a:gdLst/>
              <a:ahLst/>
              <a:cxnLst/>
              <a:rect l="l" t="t" r="r" b="b"/>
              <a:pathLst>
                <a:path w="8076" h="6841" extrusionOk="0">
                  <a:moveTo>
                    <a:pt x="919" y="0"/>
                  </a:moveTo>
                  <a:lnTo>
                    <a:pt x="666" y="950"/>
                  </a:lnTo>
                  <a:cubicBezTo>
                    <a:pt x="848" y="1080"/>
                    <a:pt x="752" y="1339"/>
                    <a:pt x="589" y="1339"/>
                  </a:cubicBezTo>
                  <a:cubicBezTo>
                    <a:pt x="553" y="1339"/>
                    <a:pt x="515" y="1327"/>
                    <a:pt x="476" y="1299"/>
                  </a:cubicBezTo>
                  <a:lnTo>
                    <a:pt x="0" y="2027"/>
                  </a:lnTo>
                  <a:cubicBezTo>
                    <a:pt x="1679" y="3167"/>
                    <a:pt x="3357" y="4402"/>
                    <a:pt x="4941" y="5669"/>
                  </a:cubicBezTo>
                  <a:cubicBezTo>
                    <a:pt x="5099" y="5764"/>
                    <a:pt x="4941" y="6049"/>
                    <a:pt x="4782" y="6049"/>
                  </a:cubicBezTo>
                  <a:lnTo>
                    <a:pt x="5163" y="6841"/>
                  </a:lnTo>
                  <a:cubicBezTo>
                    <a:pt x="5728" y="6652"/>
                    <a:pt x="6315" y="6565"/>
                    <a:pt x="6899" y="6565"/>
                  </a:cubicBezTo>
                  <a:cubicBezTo>
                    <a:pt x="7296" y="6565"/>
                    <a:pt x="7691" y="6605"/>
                    <a:pt x="8076" y="6682"/>
                  </a:cubicBezTo>
                  <a:cubicBezTo>
                    <a:pt x="7791" y="6271"/>
                    <a:pt x="7506" y="5922"/>
                    <a:pt x="7221" y="5542"/>
                  </a:cubicBezTo>
                  <a:lnTo>
                    <a:pt x="7221" y="5542"/>
                  </a:lnTo>
                  <a:cubicBezTo>
                    <a:pt x="7345" y="5716"/>
                    <a:pt x="7177" y="5949"/>
                    <a:pt x="6991" y="5949"/>
                  </a:cubicBezTo>
                  <a:cubicBezTo>
                    <a:pt x="6941" y="5949"/>
                    <a:pt x="6889" y="5931"/>
                    <a:pt x="6841" y="5890"/>
                  </a:cubicBezTo>
                  <a:cubicBezTo>
                    <a:pt x="5004" y="3705"/>
                    <a:pt x="3041" y="1774"/>
                    <a:pt x="91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29;p33"/>
            <p:cNvSpPr/>
            <p:nvPr/>
          </p:nvSpPr>
          <p:spPr>
            <a:xfrm>
              <a:off x="17162825" y="1077225"/>
              <a:ext cx="559850" cy="374775"/>
            </a:xfrm>
            <a:custGeom>
              <a:avLst/>
              <a:gdLst/>
              <a:ahLst/>
              <a:cxnLst/>
              <a:rect l="l" t="t" r="r" b="b"/>
              <a:pathLst>
                <a:path w="22394" h="14991" extrusionOk="0">
                  <a:moveTo>
                    <a:pt x="156" y="0"/>
                  </a:moveTo>
                  <a:cubicBezTo>
                    <a:pt x="46" y="0"/>
                    <a:pt x="1" y="196"/>
                    <a:pt x="149" y="225"/>
                  </a:cubicBezTo>
                  <a:cubicBezTo>
                    <a:pt x="6007" y="2220"/>
                    <a:pt x="11360" y="5134"/>
                    <a:pt x="15983" y="9029"/>
                  </a:cubicBezTo>
                  <a:cubicBezTo>
                    <a:pt x="18073" y="10803"/>
                    <a:pt x="20069" y="12734"/>
                    <a:pt x="21874" y="14919"/>
                  </a:cubicBezTo>
                  <a:cubicBezTo>
                    <a:pt x="21917" y="14969"/>
                    <a:pt x="21969" y="14990"/>
                    <a:pt x="22022" y="14990"/>
                  </a:cubicBezTo>
                  <a:cubicBezTo>
                    <a:pt x="22204" y="14990"/>
                    <a:pt x="22394" y="14743"/>
                    <a:pt x="22222" y="14571"/>
                  </a:cubicBezTo>
                  <a:cubicBezTo>
                    <a:pt x="16585" y="7636"/>
                    <a:pt x="8826" y="2347"/>
                    <a:pt x="180" y="3"/>
                  </a:cubicBezTo>
                  <a:cubicBezTo>
                    <a:pt x="172" y="1"/>
                    <a:pt x="164" y="0"/>
                    <a:pt x="1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30;p33"/>
            <p:cNvSpPr/>
            <p:nvPr/>
          </p:nvSpPr>
          <p:spPr>
            <a:xfrm>
              <a:off x="17028775" y="1037700"/>
              <a:ext cx="689600" cy="444200"/>
            </a:xfrm>
            <a:custGeom>
              <a:avLst/>
              <a:gdLst/>
              <a:ahLst/>
              <a:cxnLst/>
              <a:rect l="l" t="t" r="r" b="b"/>
              <a:pathLst>
                <a:path w="27584" h="17768" extrusionOk="0">
                  <a:moveTo>
                    <a:pt x="3674" y="1"/>
                  </a:moveTo>
                  <a:cubicBezTo>
                    <a:pt x="3611" y="2946"/>
                    <a:pt x="2249" y="5923"/>
                    <a:pt x="0" y="7918"/>
                  </a:cubicBezTo>
                  <a:cubicBezTo>
                    <a:pt x="3896" y="9343"/>
                    <a:pt x="7696" y="11180"/>
                    <a:pt x="11559" y="12700"/>
                  </a:cubicBezTo>
                  <a:cubicBezTo>
                    <a:pt x="13491" y="13460"/>
                    <a:pt x="15486" y="14157"/>
                    <a:pt x="17418" y="14885"/>
                  </a:cubicBezTo>
                  <a:cubicBezTo>
                    <a:pt x="12795" y="11782"/>
                    <a:pt x="7949" y="9280"/>
                    <a:pt x="2565" y="7633"/>
                  </a:cubicBezTo>
                  <a:cubicBezTo>
                    <a:pt x="2416" y="7603"/>
                    <a:pt x="2492" y="7377"/>
                    <a:pt x="2633" y="7377"/>
                  </a:cubicBezTo>
                  <a:cubicBezTo>
                    <a:pt x="2642" y="7377"/>
                    <a:pt x="2651" y="7378"/>
                    <a:pt x="2660" y="7380"/>
                  </a:cubicBezTo>
                  <a:cubicBezTo>
                    <a:pt x="8583" y="9090"/>
                    <a:pt x="14378" y="11782"/>
                    <a:pt x="19287" y="15582"/>
                  </a:cubicBezTo>
                  <a:cubicBezTo>
                    <a:pt x="21187" y="16247"/>
                    <a:pt x="23055" y="16976"/>
                    <a:pt x="24892" y="17736"/>
                  </a:cubicBezTo>
                  <a:lnTo>
                    <a:pt x="24955" y="17767"/>
                  </a:lnTo>
                  <a:cubicBezTo>
                    <a:pt x="24987" y="17736"/>
                    <a:pt x="24987" y="17672"/>
                    <a:pt x="25019" y="17672"/>
                  </a:cubicBezTo>
                  <a:cubicBezTo>
                    <a:pt x="25209" y="17577"/>
                    <a:pt x="25367" y="17514"/>
                    <a:pt x="25589" y="17451"/>
                  </a:cubicBezTo>
                  <a:lnTo>
                    <a:pt x="25177" y="16659"/>
                  </a:lnTo>
                  <a:cubicBezTo>
                    <a:pt x="25145" y="16659"/>
                    <a:pt x="25114" y="16659"/>
                    <a:pt x="25050" y="16627"/>
                  </a:cubicBezTo>
                  <a:cubicBezTo>
                    <a:pt x="18558" y="11782"/>
                    <a:pt x="11844" y="7792"/>
                    <a:pt x="4371" y="4783"/>
                  </a:cubicBezTo>
                  <a:cubicBezTo>
                    <a:pt x="4251" y="4753"/>
                    <a:pt x="4272" y="4527"/>
                    <a:pt x="4407" y="4527"/>
                  </a:cubicBezTo>
                  <a:cubicBezTo>
                    <a:pt x="4416" y="4527"/>
                    <a:pt x="4425" y="4528"/>
                    <a:pt x="4434" y="4530"/>
                  </a:cubicBezTo>
                  <a:cubicBezTo>
                    <a:pt x="9976" y="6588"/>
                    <a:pt x="15455" y="9280"/>
                    <a:pt x="20395" y="12605"/>
                  </a:cubicBezTo>
                  <a:lnTo>
                    <a:pt x="20870" y="11909"/>
                  </a:lnTo>
                  <a:cubicBezTo>
                    <a:pt x="17355" y="9470"/>
                    <a:pt x="13650" y="7285"/>
                    <a:pt x="9818" y="5321"/>
                  </a:cubicBezTo>
                  <a:cubicBezTo>
                    <a:pt x="9702" y="5264"/>
                    <a:pt x="9797" y="5127"/>
                    <a:pt x="9911" y="5127"/>
                  </a:cubicBezTo>
                  <a:cubicBezTo>
                    <a:pt x="9922" y="5127"/>
                    <a:pt x="9933" y="5129"/>
                    <a:pt x="9944" y="5131"/>
                  </a:cubicBezTo>
                  <a:cubicBezTo>
                    <a:pt x="13808" y="6873"/>
                    <a:pt x="17577" y="9027"/>
                    <a:pt x="21060" y="11497"/>
                  </a:cubicBezTo>
                  <a:lnTo>
                    <a:pt x="21345" y="10547"/>
                  </a:lnTo>
                  <a:cubicBezTo>
                    <a:pt x="16722" y="6683"/>
                    <a:pt x="11401" y="3801"/>
                    <a:pt x="5511" y="1774"/>
                  </a:cubicBezTo>
                  <a:cubicBezTo>
                    <a:pt x="5372" y="1719"/>
                    <a:pt x="5379" y="1542"/>
                    <a:pt x="5490" y="1542"/>
                  </a:cubicBezTo>
                  <a:lnTo>
                    <a:pt x="5490" y="1542"/>
                  </a:lnTo>
                  <a:cubicBezTo>
                    <a:pt x="5505" y="1542"/>
                    <a:pt x="5523" y="1545"/>
                    <a:pt x="5542" y="1553"/>
                  </a:cubicBezTo>
                  <a:cubicBezTo>
                    <a:pt x="14220" y="3960"/>
                    <a:pt x="21947" y="9217"/>
                    <a:pt x="27584" y="16152"/>
                  </a:cubicBezTo>
                  <a:cubicBezTo>
                    <a:pt x="24702" y="12194"/>
                    <a:pt x="21979" y="8172"/>
                    <a:pt x="17893" y="5416"/>
                  </a:cubicBezTo>
                  <a:cubicBezTo>
                    <a:pt x="13650" y="2471"/>
                    <a:pt x="8678" y="1014"/>
                    <a:pt x="367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31;p33"/>
            <p:cNvSpPr/>
            <p:nvPr/>
          </p:nvSpPr>
          <p:spPr>
            <a:xfrm>
              <a:off x="17132875" y="1149900"/>
              <a:ext cx="532475" cy="303500"/>
            </a:xfrm>
            <a:custGeom>
              <a:avLst/>
              <a:gdLst/>
              <a:ahLst/>
              <a:cxnLst/>
              <a:rect l="l" t="t" r="r" b="b"/>
              <a:pathLst>
                <a:path w="21299" h="12140" extrusionOk="0">
                  <a:moveTo>
                    <a:pt x="193" y="1"/>
                  </a:moveTo>
                  <a:cubicBezTo>
                    <a:pt x="64" y="1"/>
                    <a:pt x="1" y="235"/>
                    <a:pt x="143" y="263"/>
                  </a:cubicBezTo>
                  <a:cubicBezTo>
                    <a:pt x="7680" y="3304"/>
                    <a:pt x="14363" y="7294"/>
                    <a:pt x="20855" y="12107"/>
                  </a:cubicBezTo>
                  <a:cubicBezTo>
                    <a:pt x="20886" y="12139"/>
                    <a:pt x="20950" y="12139"/>
                    <a:pt x="20981" y="12139"/>
                  </a:cubicBezTo>
                  <a:cubicBezTo>
                    <a:pt x="21140" y="12139"/>
                    <a:pt x="21298" y="11854"/>
                    <a:pt x="21140" y="11727"/>
                  </a:cubicBezTo>
                  <a:cubicBezTo>
                    <a:pt x="19556" y="10461"/>
                    <a:pt x="17878" y="9226"/>
                    <a:pt x="16168" y="8086"/>
                  </a:cubicBezTo>
                  <a:cubicBezTo>
                    <a:pt x="11227" y="4760"/>
                    <a:pt x="5812" y="2068"/>
                    <a:pt x="238" y="10"/>
                  </a:cubicBezTo>
                  <a:cubicBezTo>
                    <a:pt x="223" y="4"/>
                    <a:pt x="207" y="1"/>
                    <a:pt x="1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32;p33"/>
            <p:cNvSpPr/>
            <p:nvPr/>
          </p:nvSpPr>
          <p:spPr>
            <a:xfrm>
              <a:off x="17161775" y="939550"/>
              <a:ext cx="576400" cy="507500"/>
            </a:xfrm>
            <a:custGeom>
              <a:avLst/>
              <a:gdLst/>
              <a:ahLst/>
              <a:cxnLst/>
              <a:rect l="l" t="t" r="r" b="b"/>
              <a:pathLst>
                <a:path w="23056" h="20300" extrusionOk="0">
                  <a:moveTo>
                    <a:pt x="8646" y="0"/>
                  </a:moveTo>
                  <a:cubicBezTo>
                    <a:pt x="8615" y="127"/>
                    <a:pt x="8583" y="190"/>
                    <a:pt x="8456" y="222"/>
                  </a:cubicBezTo>
                  <a:cubicBezTo>
                    <a:pt x="5638" y="1330"/>
                    <a:pt x="2788" y="2344"/>
                    <a:pt x="1" y="3357"/>
                  </a:cubicBezTo>
                  <a:cubicBezTo>
                    <a:pt x="4846" y="4434"/>
                    <a:pt x="9660" y="6049"/>
                    <a:pt x="13650" y="9057"/>
                  </a:cubicBezTo>
                  <a:cubicBezTo>
                    <a:pt x="17577" y="12003"/>
                    <a:pt x="20586" y="16120"/>
                    <a:pt x="23056" y="20300"/>
                  </a:cubicBezTo>
                  <a:cubicBezTo>
                    <a:pt x="20649" y="12066"/>
                    <a:pt x="15677" y="4877"/>
                    <a:pt x="864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33;p33"/>
            <p:cNvSpPr/>
            <p:nvPr/>
          </p:nvSpPr>
          <p:spPr>
            <a:xfrm>
              <a:off x="17271325" y="1165075"/>
              <a:ext cx="287925" cy="170500"/>
            </a:xfrm>
            <a:custGeom>
              <a:avLst/>
              <a:gdLst/>
              <a:ahLst/>
              <a:cxnLst/>
              <a:rect l="l" t="t" r="r" b="b"/>
              <a:pathLst>
                <a:path w="11517" h="6820" extrusionOk="0">
                  <a:moveTo>
                    <a:pt x="209" y="1"/>
                  </a:moveTo>
                  <a:cubicBezTo>
                    <a:pt x="95" y="1"/>
                    <a:pt x="0" y="137"/>
                    <a:pt x="116" y="195"/>
                  </a:cubicBezTo>
                  <a:cubicBezTo>
                    <a:pt x="4011" y="2158"/>
                    <a:pt x="7653" y="4312"/>
                    <a:pt x="11168" y="6782"/>
                  </a:cubicBezTo>
                  <a:cubicBezTo>
                    <a:pt x="11200" y="6808"/>
                    <a:pt x="11232" y="6820"/>
                    <a:pt x="11261" y="6820"/>
                  </a:cubicBezTo>
                  <a:cubicBezTo>
                    <a:pt x="11411" y="6820"/>
                    <a:pt x="11517" y="6534"/>
                    <a:pt x="11358" y="6402"/>
                  </a:cubicBezTo>
                  <a:cubicBezTo>
                    <a:pt x="7843" y="3932"/>
                    <a:pt x="4106" y="1778"/>
                    <a:pt x="242" y="5"/>
                  </a:cubicBezTo>
                  <a:cubicBezTo>
                    <a:pt x="231" y="2"/>
                    <a:pt x="220" y="1"/>
                    <a:pt x="2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77" name="Picture 1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" y="3752193"/>
            <a:ext cx="1355834" cy="1391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Rectangle 77"/>
          <p:cNvSpPr/>
          <p:nvPr/>
        </p:nvSpPr>
        <p:spPr>
          <a:xfrm>
            <a:off x="1710556" y="2503214"/>
            <a:ext cx="557311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en-US" sz="200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- Nguyên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là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những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hạt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cực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kì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nhỏ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bé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,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không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mang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điện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,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cấu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tạo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nên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vật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chất</a:t>
            </a:r>
            <a:r>
              <a:rPr lang="en-US" sz="2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. </a:t>
            </a:r>
          </a:p>
          <a:p>
            <a:pPr marL="342900" indent="-342900">
              <a:lnSpc>
                <a:spcPct val="150000"/>
              </a:lnSpc>
            </a:pPr>
            <a:r>
              <a:rPr lang="en-US" sz="2000">
                <a:solidFill>
                  <a:srgbClr val="FF0000"/>
                </a:solidFill>
                <a:latin typeface="+mj-lt"/>
              </a:rPr>
              <a:t>- Hai 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chất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có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chứa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nguyên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tử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 oxygen 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là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: 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đường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ăn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, 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nước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542441" y="883227"/>
            <a:ext cx="8748793" cy="4064880"/>
          </a:xfrm>
          <a:prstGeom prst="rect">
            <a:avLst/>
          </a:prstGeom>
        </p:spPr>
      </p:pic>
      <p:pic>
        <p:nvPicPr>
          <p:cNvPr id="6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67538" y="3270142"/>
            <a:ext cx="1312550" cy="1786728"/>
          </a:xfrm>
          <a:prstGeom prst="rect">
            <a:avLst/>
          </a:prstGeom>
        </p:spPr>
      </p:pic>
      <p:sp>
        <p:nvSpPr>
          <p:cNvPr id="7" name="Google Shape;697;p35">
            <a:extLst>
              <a:ext uri="{FF2B5EF4-FFF2-40B4-BE49-F238E27FC236}">
                <a16:creationId xmlns:a16="http://schemas.microsoft.com/office/drawing/2014/main" id="{E04CFFA8-A036-407C-9B1F-1B1D3DE1A91A}"/>
              </a:ext>
            </a:extLst>
          </p:cNvPr>
          <p:cNvSpPr txBox="1">
            <a:spLocks/>
          </p:cNvSpPr>
          <p:nvPr/>
        </p:nvSpPr>
        <p:spPr>
          <a:xfrm>
            <a:off x="619348" y="342046"/>
            <a:ext cx="79053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Indie Flower"/>
              <a:buNone/>
              <a:defRPr sz="4200" b="1" i="0" u="none" strike="noStrike" cap="none">
                <a:solidFill>
                  <a:schemeClr val="dk2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1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algn="ctr"/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+mj-lt"/>
              </a:rPr>
              <a:t>KẾT LUẬN</a:t>
            </a:r>
          </a:p>
        </p:txBody>
      </p:sp>
      <p:sp>
        <p:nvSpPr>
          <p:cNvPr id="2" name="Rectangle 1"/>
          <p:cNvSpPr/>
          <p:nvPr/>
        </p:nvSpPr>
        <p:spPr>
          <a:xfrm>
            <a:off x="2009256" y="1592598"/>
            <a:ext cx="651539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é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Kim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han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arbon.</a:t>
            </a:r>
          </a:p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arbon, oxygen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ydroge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59615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" name="Google Shape;591;p32"/>
          <p:cNvSpPr/>
          <p:nvPr/>
        </p:nvSpPr>
        <p:spPr>
          <a:xfrm>
            <a:off x="3923061" y="-32768"/>
            <a:ext cx="71198" cy="5176268"/>
          </a:xfrm>
          <a:custGeom>
            <a:avLst/>
            <a:gdLst/>
            <a:ahLst/>
            <a:cxnLst/>
            <a:rect l="l" t="t" r="r" b="b"/>
            <a:pathLst>
              <a:path w="4054" h="202673" extrusionOk="0">
                <a:moveTo>
                  <a:pt x="1451" y="202673"/>
                </a:moveTo>
                <a:cubicBezTo>
                  <a:pt x="1451" y="183521"/>
                  <a:pt x="-151" y="163994"/>
                  <a:pt x="3861" y="145267"/>
                </a:cubicBezTo>
                <a:cubicBezTo>
                  <a:pt x="4637" y="141647"/>
                  <a:pt x="1422" y="138211"/>
                  <a:pt x="1013" y="134531"/>
                </a:cubicBezTo>
                <a:cubicBezTo>
                  <a:pt x="497" y="129889"/>
                  <a:pt x="3939" y="125369"/>
                  <a:pt x="3423" y="120727"/>
                </a:cubicBezTo>
                <a:cubicBezTo>
                  <a:pt x="2676" y="114001"/>
                  <a:pt x="340" y="107303"/>
                  <a:pt x="1013" y="100569"/>
                </a:cubicBezTo>
                <a:cubicBezTo>
                  <a:pt x="1563" y="95071"/>
                  <a:pt x="3814" y="89629"/>
                  <a:pt x="3204" y="84137"/>
                </a:cubicBezTo>
                <a:cubicBezTo>
                  <a:pt x="2588" y="78590"/>
                  <a:pt x="241" y="72934"/>
                  <a:pt x="1451" y="67485"/>
                </a:cubicBezTo>
                <a:cubicBezTo>
                  <a:pt x="4334" y="54507"/>
                  <a:pt x="4444" y="40391"/>
                  <a:pt x="794" y="27607"/>
                </a:cubicBezTo>
                <a:cubicBezTo>
                  <a:pt x="-1739" y="18736"/>
                  <a:pt x="2766" y="9226"/>
                  <a:pt x="2766" y="0"/>
                </a:cubicBezTo>
              </a:path>
            </a:pathLst>
          </a:custGeom>
          <a:noFill/>
          <a:ln w="7620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7" name="image34.png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232235" y="1382684"/>
            <a:ext cx="3551490" cy="2348488"/>
          </a:xfrm>
          <a:prstGeom prst="rect">
            <a:avLst/>
          </a:prstGeom>
          <a:ln/>
        </p:spPr>
      </p:pic>
      <p:sp>
        <p:nvSpPr>
          <p:cNvPr id="13" name="Rectangle 12"/>
          <p:cNvSpPr/>
          <p:nvPr/>
        </p:nvSpPr>
        <p:spPr>
          <a:xfrm>
            <a:off x="4133595" y="431707"/>
            <a:ext cx="4779177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Kíc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ước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ủa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vô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ù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hỏ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bé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,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ay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ả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khi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dụ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ác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kín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hiể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vi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ô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ườ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ta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ũ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không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qua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sá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được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.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 err="1">
                <a:latin typeface="+mj-lt"/>
                <a:ea typeface="Calibri" panose="020F0502020204030204" pitchFamily="34" charset="0"/>
              </a:rPr>
              <a:t>Kích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hước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ủa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tử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cỡ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+mj-lt"/>
                <a:ea typeface="Calibri" panose="020F0502020204030204" pitchFamily="34" charset="0"/>
              </a:rPr>
              <a:t>nanomet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, 1nm = 10</a:t>
            </a:r>
            <a:r>
              <a:rPr lang="en-US" sz="2000" baseline="30000" dirty="0">
                <a:latin typeface="+mj-lt"/>
                <a:ea typeface="Calibri" panose="020F0502020204030204" pitchFamily="34" charset="0"/>
              </a:rPr>
              <a:t>-12</a:t>
            </a:r>
            <a:r>
              <a:rPr lang="en-US" sz="2000" dirty="0">
                <a:latin typeface="+mj-lt"/>
                <a:ea typeface="Calibri" panose="020F0502020204030204" pitchFamily="34" charset="0"/>
              </a:rPr>
              <a:t>m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latin typeface="+mj-lt"/>
              </a:rPr>
              <a:t>VD1: </a:t>
            </a:r>
            <a:r>
              <a:rPr lang="en-US" sz="2000" dirty="0" err="1">
                <a:latin typeface="+mj-lt"/>
              </a:rPr>
              <a:t>Có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hể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nói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một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nanomet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nhỏ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hơn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chiều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rộng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sợi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óc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người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khoảng</a:t>
            </a:r>
            <a:r>
              <a:rPr lang="en-US" sz="2000" dirty="0">
                <a:latin typeface="+mj-lt"/>
              </a:rPr>
              <a:t> 100 000 </a:t>
            </a:r>
            <a:r>
              <a:rPr lang="en-US" sz="2000" dirty="0" err="1">
                <a:latin typeface="+mj-lt"/>
              </a:rPr>
              <a:t>lần</a:t>
            </a:r>
            <a:r>
              <a:rPr lang="en-US" sz="2000" dirty="0">
                <a:latin typeface="+mj-lt"/>
              </a:rPr>
              <a:t>. </a:t>
            </a:r>
            <a:endParaRPr lang="en-US" sz="2000" dirty="0">
              <a:latin typeface="+mj-lt"/>
              <a:ea typeface="Calibri" panose="020F0502020204030204" pitchFamily="34" charset="0"/>
            </a:endParaRPr>
          </a:p>
        </p:txBody>
      </p:sp>
      <p:pic>
        <p:nvPicPr>
          <p:cNvPr id="1030" name="Picture 6" descr="https://o.remove.bg/downloads/2b0be66a-9028-4079-8f81-1a9b2d693261/image-removebg-previe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960" y="395494"/>
            <a:ext cx="1523635" cy="1523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cience Education Center by Slidesgo">
  <a:themeElements>
    <a:clrScheme name="Simple Light">
      <a:dk1>
        <a:srgbClr val="555555"/>
      </a:dk1>
      <a:lt1>
        <a:srgbClr val="FFFFFF"/>
      </a:lt1>
      <a:dk2>
        <a:srgbClr val="79C8CF"/>
      </a:dk2>
      <a:lt2>
        <a:srgbClr val="FFFFFF"/>
      </a:lt2>
      <a:accent1>
        <a:srgbClr val="D8EEF9"/>
      </a:accent1>
      <a:accent2>
        <a:srgbClr val="9BD3D4"/>
      </a:accent2>
      <a:accent3>
        <a:srgbClr val="5BC0C7"/>
      </a:accent3>
      <a:accent4>
        <a:srgbClr val="F49432"/>
      </a:accent4>
      <a:accent5>
        <a:srgbClr val="FBD98C"/>
      </a:accent5>
      <a:accent6>
        <a:srgbClr val="FFF8CD"/>
      </a:accent6>
      <a:hlink>
        <a:srgbClr val="55555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3</TotalTime>
  <Words>2755</Words>
  <Application>Microsoft Office PowerPoint</Application>
  <PresentationFormat>On-screen Show (16:9)</PresentationFormat>
  <Paragraphs>243</Paragraphs>
  <Slides>41</Slides>
  <Notes>2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Arial</vt:lpstr>
      <vt:lpstr>Calibri</vt:lpstr>
      <vt:lpstr>Indie Flower</vt:lpstr>
      <vt:lpstr>Lato</vt:lpstr>
      <vt:lpstr>Montserrat</vt:lpstr>
      <vt:lpstr>Open Sans</vt:lpstr>
      <vt:lpstr>Symbol</vt:lpstr>
      <vt:lpstr>Times New Roman</vt:lpstr>
      <vt:lpstr>Wingdings</vt:lpstr>
      <vt:lpstr>Science Education Center by Slidesgo</vt:lpstr>
      <vt:lpstr>Equation</vt:lpstr>
      <vt:lpstr>CHÀO MỪNG CÁC EM ĐẾN VỚI BÀI HỌC MÔN HOÁ HỌC</vt:lpstr>
      <vt:lpstr>KHỞI ĐỘNG</vt:lpstr>
      <vt:lpstr>KHỞI ĐỘNG</vt:lpstr>
      <vt:lpstr>BÀI 1: NGUYÊN TỬ</vt:lpstr>
      <vt:lpstr>NỘI DUNG BÀI HỌC</vt:lpstr>
      <vt:lpstr>PowerPoint Presentation</vt:lpstr>
      <vt:lpstr>“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BUỔI HỌC NGÀY HÔM NAY</dc:title>
  <dc:creator>Admin</dc:creator>
  <cp:lastModifiedBy>hp</cp:lastModifiedBy>
  <cp:revision>289</cp:revision>
  <dcterms:modified xsi:type="dcterms:W3CDTF">2024-09-10T22:44:52Z</dcterms:modified>
</cp:coreProperties>
</file>